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7E5642E" w14:textId="77777777" w:rsidR="00373FD3" w:rsidRDefault="00373FD3" w:rsidP="00373FD3">
      <w:pPr>
        <w:pStyle w:val="1"/>
      </w:pPr>
      <w:r>
        <w:rPr>
          <w:rFonts w:hint="eastAsia"/>
        </w:rPr>
        <w:t>黄浦区</w:t>
      </w:r>
      <w:r>
        <w:rPr>
          <w:rFonts w:hint="eastAsia"/>
        </w:rPr>
        <w:t>2025</w:t>
      </w:r>
      <w:r>
        <w:rPr>
          <w:rFonts w:hint="eastAsia"/>
        </w:rPr>
        <w:t>学年度第一学期高三年级期终调研测试</w:t>
      </w:r>
    </w:p>
    <w:p w14:paraId="16411939" w14:textId="1D1AB306" w:rsidR="00373FD3" w:rsidRDefault="00373FD3" w:rsidP="00373FD3">
      <w:pPr>
        <w:pStyle w:val="1"/>
      </w:pPr>
      <w:r>
        <w:rPr>
          <w:rFonts w:hint="eastAsia"/>
        </w:rPr>
        <w:t>物</w:t>
      </w:r>
      <w:r>
        <w:rPr>
          <w:rFonts w:hint="eastAsia"/>
        </w:rPr>
        <w:t xml:space="preserve"> </w:t>
      </w:r>
      <w:r>
        <w:rPr>
          <w:rFonts w:hint="eastAsia"/>
        </w:rPr>
        <w:t>理</w:t>
      </w:r>
      <w:r>
        <w:rPr>
          <w:rFonts w:hint="eastAsia"/>
        </w:rPr>
        <w:t xml:space="preserve"> </w:t>
      </w:r>
      <w:r>
        <w:rPr>
          <w:rFonts w:hint="eastAsia"/>
        </w:rPr>
        <w:t>试</w:t>
      </w:r>
      <w:r>
        <w:rPr>
          <w:rFonts w:hint="eastAsia"/>
        </w:rPr>
        <w:t xml:space="preserve"> </w:t>
      </w:r>
      <w:r>
        <w:rPr>
          <w:rFonts w:hint="eastAsia"/>
        </w:rPr>
        <w:t>卷</w:t>
      </w:r>
    </w:p>
    <w:p w14:paraId="5A715162" w14:textId="77777777" w:rsidR="00373FD3" w:rsidRPr="0061227D" w:rsidRDefault="00373FD3" w:rsidP="00373FD3">
      <w:pPr>
        <w:jc w:val="center"/>
        <w:rPr>
          <w:rFonts w:eastAsia="楷体_GB2312"/>
          <w:szCs w:val="21"/>
        </w:rPr>
      </w:pPr>
      <w:r w:rsidRPr="0061227D">
        <w:rPr>
          <w:rFonts w:eastAsia="楷体_GB2312" w:hint="eastAsia"/>
          <w:szCs w:val="21"/>
        </w:rPr>
        <w:t>（完卷时间：</w:t>
      </w:r>
      <w:r w:rsidRPr="0061227D">
        <w:rPr>
          <w:rFonts w:eastAsia="楷体_GB2312"/>
          <w:szCs w:val="21"/>
        </w:rPr>
        <w:t>60</w:t>
      </w:r>
      <w:r w:rsidRPr="0061227D">
        <w:rPr>
          <w:rFonts w:eastAsia="楷体_GB2312" w:hint="eastAsia"/>
          <w:szCs w:val="21"/>
        </w:rPr>
        <w:t>分钟</w:t>
      </w:r>
      <w:r w:rsidRPr="0061227D">
        <w:rPr>
          <w:rFonts w:eastAsia="楷体_GB2312" w:hint="eastAsia"/>
          <w:szCs w:val="21"/>
        </w:rPr>
        <w:t xml:space="preserve">  </w:t>
      </w:r>
      <w:r w:rsidRPr="0061227D">
        <w:rPr>
          <w:rFonts w:eastAsia="楷体_GB2312"/>
          <w:szCs w:val="21"/>
        </w:rPr>
        <w:t xml:space="preserve"> </w:t>
      </w:r>
      <w:r w:rsidRPr="0061227D">
        <w:rPr>
          <w:rFonts w:eastAsia="楷体_GB2312" w:hint="eastAsia"/>
          <w:szCs w:val="21"/>
        </w:rPr>
        <w:t>满分：</w:t>
      </w:r>
      <w:r w:rsidRPr="0061227D">
        <w:rPr>
          <w:rFonts w:eastAsia="楷体_GB2312"/>
          <w:szCs w:val="21"/>
        </w:rPr>
        <w:t>100</w:t>
      </w:r>
      <w:commentRangeStart w:id="0"/>
      <w:r w:rsidRPr="0061227D">
        <w:rPr>
          <w:rFonts w:eastAsia="楷体_GB2312" w:hint="eastAsia"/>
          <w:szCs w:val="21"/>
        </w:rPr>
        <w:t>分</w:t>
      </w:r>
      <w:commentRangeEnd w:id="0"/>
      <w:r w:rsidRPr="0061227D">
        <w:rPr>
          <w:rStyle w:val="ad"/>
          <w:rFonts w:eastAsia="楷体_GB2312" w:hint="eastAsia"/>
        </w:rPr>
        <w:commentReference w:id="0"/>
      </w:r>
      <w:r w:rsidRPr="0061227D">
        <w:rPr>
          <w:rFonts w:eastAsia="楷体_GB2312" w:hint="eastAsia"/>
          <w:szCs w:val="21"/>
        </w:rPr>
        <w:t>）</w:t>
      </w:r>
    </w:p>
    <w:p w14:paraId="484C06DA" w14:textId="77777777" w:rsidR="00373FD3" w:rsidRDefault="00373FD3" w:rsidP="00373FD3">
      <w:r>
        <w:t>特别提示：</w:t>
      </w:r>
    </w:p>
    <w:p w14:paraId="27AFA267" w14:textId="77777777" w:rsidR="00373FD3" w:rsidRDefault="00373FD3" w:rsidP="00373FD3">
      <w:r>
        <w:t>1</w:t>
      </w:r>
      <w:r>
        <w:t>．本试卷标注</w:t>
      </w:r>
      <w:r>
        <w:rPr>
          <w:rFonts w:hint="eastAsia"/>
        </w:rPr>
        <w:t>“</w:t>
      </w:r>
      <w:r>
        <w:t>多选</w:t>
      </w:r>
      <w:r>
        <w:rPr>
          <w:rFonts w:hint="eastAsia"/>
        </w:rPr>
        <w:t>”</w:t>
      </w:r>
      <w:r>
        <w:t>的试题，</w:t>
      </w:r>
      <w:r>
        <w:rPr>
          <w:rFonts w:hint="eastAsia"/>
        </w:rPr>
        <w:t>应选两个及以上的选项，但不可全选</w:t>
      </w:r>
      <w:r>
        <w:t>；未特别标注的选择类试题，每小题只有</w:t>
      </w:r>
      <w:r>
        <w:rPr>
          <w:rFonts w:hint="eastAsia"/>
        </w:rPr>
        <w:t>一</w:t>
      </w:r>
      <w:r>
        <w:t>个正确选项。</w:t>
      </w:r>
    </w:p>
    <w:p w14:paraId="17F60EA8" w14:textId="77777777" w:rsidR="00373FD3" w:rsidRDefault="00373FD3" w:rsidP="00373FD3">
      <w:r>
        <w:t>2</w:t>
      </w:r>
      <w:r>
        <w:t>．在列式计算、逻辑推理以及回答问题过程中，须给出必要的图示、文字说明、公式、演算等。</w:t>
      </w:r>
    </w:p>
    <w:p w14:paraId="559CF036" w14:textId="77777777" w:rsidR="00373FD3" w:rsidRDefault="00373FD3" w:rsidP="00373FD3">
      <w:r>
        <w:t>3</w:t>
      </w:r>
      <w:r>
        <w:t>．除特殊说明外，本卷所用重力加速度</w:t>
      </w:r>
      <w:r w:rsidRPr="0061227D">
        <w:rPr>
          <w:rFonts w:hint="eastAsia"/>
          <w:i/>
        </w:rPr>
        <w:t>g</w:t>
      </w:r>
      <w:r>
        <w:t>大小均取</w:t>
      </w:r>
      <w:r>
        <w:t>9.8 m/s</w:t>
      </w:r>
      <w:r>
        <w:rPr>
          <w:vertAlign w:val="superscript"/>
        </w:rPr>
        <w:t>2</w:t>
      </w:r>
      <w:r>
        <w:t>。</w:t>
      </w:r>
    </w:p>
    <w:p w14:paraId="14DB1150" w14:textId="77777777" w:rsidR="00373FD3" w:rsidRDefault="00373FD3" w:rsidP="00373FD3">
      <w:pPr>
        <w:rPr>
          <w:rFonts w:cs="黑体"/>
          <w:bCs/>
          <w:color w:val="000000" w:themeColor="text1"/>
          <w:sz w:val="24"/>
          <w:szCs w:val="21"/>
          <w:shd w:val="clear" w:color="auto" w:fill="FFFFFF"/>
          <w:lang w:bidi="ar"/>
        </w:rPr>
      </w:pPr>
    </w:p>
    <w:p w14:paraId="00B835C4" w14:textId="1079383D" w:rsidR="00373FD3" w:rsidRPr="0061227D" w:rsidRDefault="00373FD3" w:rsidP="00373FD3">
      <w:pPr>
        <w:pStyle w:val="2"/>
        <w:rPr>
          <w:shd w:val="clear" w:color="auto" w:fill="FFFFFF"/>
          <w:lang w:bidi="ar"/>
        </w:rPr>
      </w:pPr>
      <w:r w:rsidRPr="0061227D">
        <w:rPr>
          <w:rFonts w:hint="eastAsia"/>
          <w:shd w:val="clear" w:color="auto" w:fill="FFFFFF"/>
          <w:lang w:bidi="ar"/>
        </w:rPr>
        <w:t>一</w:t>
      </w:r>
      <w:r w:rsidRPr="0061227D">
        <w:rPr>
          <w:rFonts w:hint="eastAsia"/>
          <w:shd w:val="clear" w:color="auto" w:fill="FFFFFF"/>
          <w:lang w:bidi="ar"/>
        </w:rPr>
        <w:t xml:space="preserve"> </w:t>
      </w:r>
      <w:r>
        <w:rPr>
          <w:shd w:val="clear" w:color="auto" w:fill="FFFFFF"/>
          <w:lang w:bidi="ar"/>
        </w:rPr>
        <w:t xml:space="preserve"> </w:t>
      </w:r>
      <w:r w:rsidRPr="0061227D">
        <w:rPr>
          <w:rFonts w:hint="eastAsia"/>
          <w:shd w:val="clear" w:color="auto" w:fill="FFFFFF"/>
          <w:lang w:bidi="ar"/>
        </w:rPr>
        <w:t>温度测量工具</w:t>
      </w:r>
    </w:p>
    <w:p w14:paraId="35F35421" w14:textId="77AD2CBC" w:rsidR="00373FD3" w:rsidRPr="0061227D" w:rsidRDefault="00373FD3" w:rsidP="00373FD3">
      <w:pPr>
        <w:pStyle w:val="af2"/>
      </w:pPr>
      <w:r w:rsidRPr="0061227D">
        <w:rPr>
          <w:rFonts w:hint="eastAsia"/>
        </w:rPr>
        <w:t>2025</w:t>
      </w:r>
      <w:r w:rsidRPr="0061227D">
        <w:rPr>
          <w:rFonts w:hint="eastAsia"/>
        </w:rPr>
        <w:t>年上海夏季长达</w:t>
      </w:r>
      <w:r w:rsidRPr="0061227D">
        <w:rPr>
          <w:rFonts w:hint="eastAsia"/>
        </w:rPr>
        <w:t>160</w:t>
      </w:r>
      <w:r w:rsidRPr="0061227D">
        <w:rPr>
          <w:rFonts w:hint="eastAsia"/>
        </w:rPr>
        <w:t>天，位列徐家汇气象观测站建站以来夏季长度排行榜</w:t>
      </w:r>
      <w:commentRangeStart w:id="1"/>
      <w:r w:rsidRPr="0061227D">
        <w:rPr>
          <w:rFonts w:hint="eastAsia"/>
        </w:rPr>
        <w:t>第二</w:t>
      </w:r>
      <w:commentRangeEnd w:id="1"/>
      <w:r w:rsidR="00071307" w:rsidRPr="0061227D">
        <w:rPr>
          <w:rStyle w:val="ad"/>
          <w:rFonts w:hint="eastAsia"/>
        </w:rPr>
        <w:commentReference w:id="1"/>
      </w:r>
      <w:r w:rsidRPr="0061227D">
        <w:rPr>
          <w:rFonts w:hint="eastAsia"/>
        </w:rPr>
        <w:t>。</w:t>
      </w:r>
    </w:p>
    <w:p w14:paraId="45582109" w14:textId="715B009F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52EF4B1B" w14:textId="4CAACEC0" w:rsidR="00373FD3" w:rsidRPr="0061227D" w:rsidRDefault="00373FD3" w:rsidP="00373FD3">
      <w:pPr>
        <w:rPr>
          <w:rFonts w:cs="Times New Roman"/>
          <w:color w:val="000000" w:themeColor="text1"/>
          <w:szCs w:val="21"/>
        </w:rPr>
      </w:pPr>
      <w:r w:rsidRPr="0061227D">
        <w:rPr>
          <w:rFonts w:cs="Times New Roman" w:hint="eastAsia"/>
          <w:color w:val="000000" w:themeColor="text1"/>
          <w:szCs w:val="21"/>
        </w:rPr>
        <w:t>1</w:t>
      </w:r>
      <w:r w:rsidRPr="0061227D">
        <w:rPr>
          <w:rFonts w:cs="Times New Roman"/>
          <w:color w:val="000000" w:themeColor="text1"/>
          <w:szCs w:val="21"/>
        </w:rPr>
        <w:t>．下列关于热现象的说法中正确的是</w:t>
      </w:r>
      <w:r w:rsidRPr="0061227D">
        <w:rPr>
          <w:rFonts w:cs="Times New Roman" w:hint="eastAsia"/>
          <w:color w:val="000000" w:themeColor="text1"/>
          <w:szCs w:val="21"/>
        </w:rPr>
        <w:t>___________</w:t>
      </w:r>
      <w:r w:rsidRPr="0061227D">
        <w:rPr>
          <w:rFonts w:cs="Times New Roman" w:hint="eastAsia"/>
          <w:color w:val="000000" w:themeColor="text1"/>
          <w:szCs w:val="21"/>
        </w:rPr>
        <w:t>。</w:t>
      </w:r>
    </w:p>
    <w:p w14:paraId="41213D4D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布朗运动</w:t>
      </w:r>
      <w:r>
        <w:rPr>
          <w:rFonts w:cs="Times New Roman" w:hint="eastAsia"/>
          <w:color w:val="000000" w:themeColor="text1"/>
          <w:szCs w:val="21"/>
        </w:rPr>
        <w:t>中</w:t>
      </w:r>
      <w:r w:rsidRPr="0051624C">
        <w:rPr>
          <w:rFonts w:cs="Times New Roman" w:hint="eastAsia"/>
          <w:color w:val="000000" w:themeColor="text1"/>
          <w:szCs w:val="21"/>
        </w:rPr>
        <w:t>可直接观察到液体</w:t>
      </w:r>
      <w:r w:rsidRPr="0051624C">
        <w:rPr>
          <w:rFonts w:cs="Times New Roman"/>
          <w:color w:val="000000" w:themeColor="text1"/>
          <w:szCs w:val="21"/>
        </w:rPr>
        <w:t>分子在做无规则运动</w:t>
      </w:r>
    </w:p>
    <w:p w14:paraId="33397B6E" w14:textId="4B89451E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zCs w:val="21"/>
        </w:rPr>
        <w:t>两个分子间距离小于</w:t>
      </w:r>
      <w:r>
        <w:rPr>
          <w:rFonts w:cs="Times New Roman" w:hint="eastAsia"/>
          <w:color w:val="000000" w:themeColor="text1"/>
          <w:szCs w:val="21"/>
        </w:rPr>
        <w:t>1</w:t>
      </w:r>
      <w:r>
        <w:rPr>
          <w:rFonts w:cs="Times New Roman"/>
          <w:color w:val="000000" w:themeColor="text1"/>
          <w:szCs w:val="21"/>
        </w:rPr>
        <w:t>0</w:t>
      </w:r>
      <w:r w:rsidR="00A316E5">
        <w:rPr>
          <w:rFonts w:cs="Times New Roman"/>
          <w:color w:val="000000" w:themeColor="text1"/>
          <w:szCs w:val="21"/>
          <w:vertAlign w:val="superscript"/>
        </w:rPr>
        <w:t>−</w:t>
      </w:r>
      <w:r w:rsidRPr="0051624C">
        <w:rPr>
          <w:rFonts w:cs="Times New Roman"/>
          <w:color w:val="000000" w:themeColor="text1"/>
          <w:szCs w:val="21"/>
          <w:vertAlign w:val="superscript"/>
        </w:rPr>
        <w:t>10</w:t>
      </w:r>
      <w:r>
        <w:rPr>
          <w:rFonts w:cs="Times New Roman"/>
          <w:color w:val="000000" w:themeColor="text1"/>
          <w:szCs w:val="21"/>
        </w:rPr>
        <w:t xml:space="preserve"> </w:t>
      </w:r>
      <w:r w:rsidRPr="0051624C">
        <w:rPr>
          <w:rFonts w:cs="Times New Roman" w:hint="eastAsia"/>
          <w:color w:val="000000" w:themeColor="text1"/>
          <w:szCs w:val="21"/>
        </w:rPr>
        <w:t>m</w:t>
      </w:r>
      <w:r>
        <w:rPr>
          <w:rFonts w:cs="Times New Roman" w:hint="eastAsia"/>
          <w:color w:val="000000" w:themeColor="text1"/>
          <w:szCs w:val="21"/>
        </w:rPr>
        <w:t>数量级时，分子</w:t>
      </w:r>
      <w:r w:rsidRPr="0051624C">
        <w:rPr>
          <w:rFonts w:cs="Times New Roman" w:hint="eastAsia"/>
          <w:color w:val="000000" w:themeColor="text1"/>
          <w:szCs w:val="21"/>
        </w:rPr>
        <w:t>间只存在斥力</w:t>
      </w:r>
    </w:p>
    <w:p w14:paraId="3F40F73D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一定质量的水蒸气</w:t>
      </w:r>
      <w:r w:rsidRPr="0051624C">
        <w:rPr>
          <w:rFonts w:cs="Times New Roman" w:hint="eastAsia"/>
          <w:color w:val="000000" w:themeColor="text1"/>
          <w:szCs w:val="21"/>
        </w:rPr>
        <w:t>在高温和低温时，高温分布的分子速率分布范围更大</w:t>
      </w:r>
    </w:p>
    <w:p w14:paraId="3A59B58E" w14:textId="14970C96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一定质量的水蒸气</w:t>
      </w:r>
      <w:r w:rsidRPr="0051624C">
        <w:rPr>
          <w:rFonts w:cs="Times New Roman" w:hint="eastAsia"/>
          <w:color w:val="000000" w:themeColor="text1"/>
          <w:szCs w:val="21"/>
        </w:rPr>
        <w:t>在高温和低温时，高温分布的分子速率分布曲线下的面积更大</w:t>
      </w:r>
    </w:p>
    <w:p w14:paraId="6E665C6E" w14:textId="272297B6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1E96CCA0" w14:textId="0BFC69B7" w:rsidR="00373FD3" w:rsidRPr="0051624C" w:rsidRDefault="000458B6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3CEC1DD3" wp14:editId="107A62A6">
                <wp:simplePos x="0" y="0"/>
                <wp:positionH relativeFrom="column">
                  <wp:posOffset>4055110</wp:posOffset>
                </wp:positionH>
                <wp:positionV relativeFrom="paragraph">
                  <wp:posOffset>68580</wp:posOffset>
                </wp:positionV>
                <wp:extent cx="1802130" cy="721360"/>
                <wp:effectExtent l="0" t="0" r="7620" b="2540"/>
                <wp:wrapSquare wrapText="bothSides"/>
                <wp:docPr id="2075267582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2130" cy="721360"/>
                          <a:chOff x="8060" y="-41897"/>
                          <a:chExt cx="1803816" cy="722639"/>
                        </a:xfrm>
                      </wpg:grpSpPr>
                      <wpg:grpSp>
                        <wpg:cNvPr id="404170045" name="组合 30"/>
                        <wpg:cNvGrpSpPr/>
                        <wpg:grpSpPr>
                          <a:xfrm>
                            <a:off x="8060" y="-41897"/>
                            <a:ext cx="1803816" cy="722639"/>
                            <a:chOff x="-306201" y="1623692"/>
                            <a:chExt cx="1805898" cy="724619"/>
                          </a:xfrm>
                        </wpg:grpSpPr>
                        <wps:wsp>
                          <wps:cNvPr id="10891161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06201" y="2105614"/>
                              <a:ext cx="310515" cy="207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9D9185" w14:textId="2127944C" w:rsidR="008577CC" w:rsidRPr="008577CC" w:rsidRDefault="008577C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8577C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光源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2280008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8879" y="1920868"/>
                              <a:ext cx="310818" cy="2079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5A444F" w14:textId="057EC14B" w:rsidR="008577CC" w:rsidRPr="008577CC" w:rsidRDefault="008577C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光接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440066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8857" y="2044924"/>
                              <a:ext cx="310818" cy="2079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740E731" w14:textId="649FC253" w:rsidR="008577CC" w:rsidRPr="008577CC" w:rsidRDefault="008577C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收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4321158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0096" y="1710433"/>
                              <a:ext cx="425550" cy="2080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12C17A" w14:textId="4C4B3DC3" w:rsidR="000458B6" w:rsidRPr="008577CC" w:rsidRDefault="000458B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起偏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4603326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520" y="1623692"/>
                              <a:ext cx="539982" cy="2080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4EFAA3" w14:textId="6EAF01E7" w:rsidR="000458B6" w:rsidRPr="008577CC" w:rsidRDefault="000458B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被测物体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237437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278" y="2140259"/>
                              <a:ext cx="768846" cy="20805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94F43B" w14:textId="6D22EBD9" w:rsidR="000458B6" w:rsidRPr="008577CC" w:rsidRDefault="000458B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温度敏感光纤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861564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3575" y="1708427"/>
                              <a:ext cx="425550" cy="2080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60A888" w14:textId="38859664" w:rsidR="000458B6" w:rsidRPr="008577CC" w:rsidRDefault="000458B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检偏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129845896" name="组合 36"/>
                        <wpg:cNvGrpSpPr/>
                        <wpg:grpSpPr>
                          <a:xfrm>
                            <a:off x="132930" y="177243"/>
                            <a:ext cx="1675546" cy="416498"/>
                            <a:chOff x="0" y="-8054"/>
                            <a:chExt cx="1675546" cy="416498"/>
                          </a:xfrm>
                        </wpg:grpSpPr>
                        <wpg:grpSp>
                          <wpg:cNvPr id="684886693" name="组合 34"/>
                          <wpg:cNvGrpSpPr/>
                          <wpg:grpSpPr>
                            <a:xfrm>
                              <a:off x="0" y="-8054"/>
                              <a:ext cx="1675546" cy="416498"/>
                              <a:chOff x="-104734" y="721129"/>
                              <a:chExt cx="1675728" cy="416942"/>
                            </a:xfrm>
                            <a:noFill/>
                          </wpg:grpSpPr>
                          <wps:wsp>
                            <wps:cNvPr id="1290138607" name="椭圆 31"/>
                            <wps:cNvSpPr/>
                            <wps:spPr>
                              <a:xfrm>
                                <a:off x="-104734" y="938448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6979691" name="矩形 32"/>
                            <wps:cNvSpPr/>
                            <wps:spPr>
                              <a:xfrm>
                                <a:off x="104704" y="795441"/>
                                <a:ext cx="76564" cy="342416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7313721" name="等腰三角形 33"/>
                            <wps:cNvSpPr/>
                            <wps:spPr>
                              <a:xfrm flipV="1">
                                <a:off x="555538" y="817910"/>
                                <a:ext cx="89808" cy="83606"/>
                              </a:xfrm>
                              <a:prstGeom prst="triangle">
                                <a:avLst/>
                              </a:prstGeom>
                              <a:grp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7116813" name="矩形 32"/>
                            <wps:cNvSpPr/>
                            <wps:spPr>
                              <a:xfrm rot="5400000">
                                <a:off x="547775" y="665015"/>
                                <a:ext cx="105221" cy="603857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83647897" name="矩形 32"/>
                            <wps:cNvSpPr/>
                            <wps:spPr>
                              <a:xfrm>
                                <a:off x="1047301" y="795655"/>
                                <a:ext cx="76564" cy="342416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8421375" name="矩形 32"/>
                            <wps:cNvSpPr/>
                            <wps:spPr>
                              <a:xfrm>
                                <a:off x="1264401" y="827397"/>
                                <a:ext cx="306593" cy="278236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3729797" name="等腰三角形 33"/>
                            <wps:cNvSpPr/>
                            <wps:spPr>
                              <a:xfrm flipV="1">
                                <a:off x="555538" y="721129"/>
                                <a:ext cx="89808" cy="83606"/>
                              </a:xfrm>
                              <a:prstGeom prst="triangle">
                                <a:avLst/>
                              </a:prstGeom>
                              <a:grp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879493" name="直接连接符 35"/>
                          <wps:cNvCnPr/>
                          <wps:spPr>
                            <a:xfrm>
                              <a:off x="52451" y="23548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3200622" name="直接连接符 35"/>
                          <wps:cNvCnPr/>
                          <wps:spPr>
                            <a:xfrm>
                              <a:off x="1017036" y="235480"/>
                              <a:ext cx="3524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9631204" name="直接连接符 35"/>
                          <wps:cNvCnPr/>
                          <wps:spPr>
                            <a:xfrm>
                              <a:off x="308915" y="235255"/>
                              <a:ext cx="9272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EC1DD3" id="组合 38" o:spid="_x0000_s1026" style="position:absolute;left:0;text-align:left;margin-left:319.3pt;margin-top:5.4pt;width:141.9pt;height:56.8pt;z-index:251716608;mso-height-relative:margin" coordorigin="80,-418" coordsize="18038,7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">
                <v:group id="组合 30" o:spid="_x0000_s1027" style="position:absolute;left:80;top:-418;width:18038;height:7225" coordorigin="-3062,16236" coordsize="18058,7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-3062;top:21056;width:3105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3B9D9185" w14:textId="2127944C" w:rsidR="008577CC" w:rsidRPr="008577CC" w:rsidRDefault="008577CC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8577CC">
                            <w:rPr>
                              <w:rFonts w:hint="eastAsia"/>
                              <w:sz w:val="18"/>
                              <w:szCs w:val="18"/>
                            </w:rPr>
                            <w:t>光源</w:t>
                          </w:r>
                        </w:p>
                      </w:txbxContent>
                    </v:textbox>
                  </v:shape>
                  <v:shape id="_x0000_s1029" type="#_x0000_t202" style="position:absolute;left:11888;top:19208;width:3108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" filled="f" stroked="f">
                    <v:textbox style="mso-fit-shape-to-text:t" inset="1mm,0,1mm,0">
                      <w:txbxContent>
                        <w:p w14:paraId="195A444F" w14:textId="057EC14B" w:rsidR="008577CC" w:rsidRPr="008577CC" w:rsidRDefault="008577C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光接</w:t>
                          </w:r>
                        </w:p>
                      </w:txbxContent>
                    </v:textbox>
                  </v:shape>
                  <v:shape id="_x0000_s1030" type="#_x0000_t202" style="position:absolute;left:11888;top:20449;width:3108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740E731" w14:textId="649FC253" w:rsidR="008577CC" w:rsidRPr="008577CC" w:rsidRDefault="008577C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收器</w:t>
                          </w:r>
                        </w:p>
                      </w:txbxContent>
                    </v:textbox>
                  </v:shape>
                  <v:shape id="_x0000_s1031" type="#_x0000_t202" style="position:absolute;left:-1400;top:17104;width:4254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C12C17A" w14:textId="4C4B3DC3" w:rsidR="000458B6" w:rsidRPr="008577CC" w:rsidRDefault="000458B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起偏器</w:t>
                          </w:r>
                        </w:p>
                      </w:txbxContent>
                    </v:textbox>
                  </v:shape>
                  <v:shape id="_x0000_s1032" type="#_x0000_t202" style="position:absolute;left:2555;top:16236;width:5400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44EFAA3" w14:textId="6EAF01E7" w:rsidR="000458B6" w:rsidRPr="008577CC" w:rsidRDefault="000458B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被测物体</w:t>
                          </w:r>
                        </w:p>
                      </w:txbxContent>
                    </v:textbox>
                  </v:shape>
                  <v:shape id="_x0000_s1033" type="#_x0000_t202" style="position:absolute;left:1542;top:21402;width:7689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F94F43B" w14:textId="6D22EBD9" w:rsidR="000458B6" w:rsidRPr="008577CC" w:rsidRDefault="000458B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温度敏感光纤</w:t>
                          </w:r>
                        </w:p>
                      </w:txbxContent>
                    </v:textbox>
                  </v:shape>
                  <v:shape id="_x0000_s1034" type="#_x0000_t202" style="position:absolute;left:8035;top:17084;width:4256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860A888" w14:textId="38859664" w:rsidR="000458B6" w:rsidRPr="008577CC" w:rsidRDefault="000458B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检偏器</w:t>
                          </w:r>
                        </w:p>
                      </w:txbxContent>
                    </v:textbox>
                  </v:shape>
                </v:group>
                <v:group id="组合 36" o:spid="_x0000_s1035" style="position:absolute;left:1329;top:1772;width:16755;height:4165" coordorigin=",-80" coordsize="16755,4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">
                  <v:group id="组合 34" o:spid="_x0000_s1036" style="position:absolute;top:-80;width:16755;height:4164" coordorigin="-1047,7211" coordsize="16757,4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">
                    <v:oval id="椭圆 31" o:spid="_x0000_s1037" style="position:absolute;left:-1047;top:9384;width:572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" fillcolor="black [3213]" stroked="f" strokeweight="1pt">
                      <v:stroke joinstyle="miter"/>
                    </v:oval>
                    <v:rect id="矩形 32" o:spid="_x0000_s1038" style="position:absolute;left:1047;top:7954;width:765;height:34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" filled="f" strokecolor="black [3213]" strokeweight="1pt"/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等腰三角形 33" o:spid="_x0000_s1039" type="#_x0000_t5" style="position:absolute;left:5555;top:8179;width:898;height:836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" filled="f" strokecolor="black [3213]" strokeweight="1pt"/>
                    <v:rect id="矩形 32" o:spid="_x0000_s1040" style="position:absolute;left:5478;top:6649;width:1052;height:6039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" filled="f" strokecolor="black [3213]" strokeweight="1pt"/>
                    <v:rect id="矩形 32" o:spid="_x0000_s1041" style="position:absolute;left:10473;top:7956;width:765;height:34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" filled="f" strokecolor="black [3213]" strokeweight="1pt"/>
                    <v:rect id="矩形 32" o:spid="_x0000_s1042" style="position:absolute;left:12644;top:8273;width:3065;height:27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" filled="f" strokecolor="black [3213]" strokeweight="1pt"/>
                    <v:shape id="等腰三角形 33" o:spid="_x0000_s1043" type="#_x0000_t5" style="position:absolute;left:5555;top:7211;width:898;height:836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" filled="f" strokecolor="black [3213]" strokeweight="1pt"/>
                  </v:group>
                  <v:line id="直接连接符 35" o:spid="_x0000_s1044" style="position:absolute;visibility:visible;mso-wrap-style:square" from="524,2354" to="3763,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" strokecolor="black [3213]" strokeweight=".5pt">
                    <v:stroke endarrow="classic" endarrowwidth="narrow" joinstyle="miter"/>
                  </v:line>
                  <v:line id="直接连接符 35" o:spid="_x0000_s1045" style="position:absolute;visibility:visible;mso-wrap-style:square" from="10170,2354" to="13694,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" strokecolor="black [3213]" strokeweight=".5pt">
                    <v:stroke endarrowwidth="narrow" joinstyle="miter"/>
                  </v:line>
                  <v:line id="直接连接符 35" o:spid="_x0000_s1046" style="position:absolute;visibility:visible;mso-wrap-style:square" from="3089,2352" to="4016,2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" strokecolor="black [3213]" strokeweight=".5pt">
                    <v:stroke endarrowwidth="narrow" joinstyle="miter"/>
                  </v:line>
                </v:group>
                <w10:wrap type="square"/>
              </v:group>
            </w:pict>
          </mc:Fallback>
        </mc:AlternateContent>
      </w:r>
      <w:r w:rsidR="00373FD3" w:rsidRPr="0051624C">
        <w:rPr>
          <w:rFonts w:cs="Times New Roman"/>
          <w:color w:val="000000" w:themeColor="text1"/>
          <w:szCs w:val="21"/>
        </w:rPr>
        <w:t>2</w:t>
      </w:r>
      <w:r w:rsidR="00373FD3" w:rsidRPr="0051624C">
        <w:rPr>
          <w:rFonts w:cs="Times New Roman"/>
          <w:color w:val="000000" w:themeColor="text1"/>
          <w:szCs w:val="21"/>
        </w:rPr>
        <w:t>．</w:t>
      </w:r>
      <w:r w:rsidR="00373FD3" w:rsidRPr="0051624C">
        <w:rPr>
          <w:rFonts w:cs="Times New Roman" w:hint="eastAsia"/>
          <w:color w:val="000000" w:themeColor="text1"/>
          <w:szCs w:val="21"/>
        </w:rPr>
        <w:t>小悟</w:t>
      </w:r>
      <w:r w:rsidR="00373FD3" w:rsidRPr="0051624C">
        <w:rPr>
          <w:rFonts w:cs="Times New Roman"/>
          <w:color w:val="000000" w:themeColor="text1"/>
          <w:szCs w:val="21"/>
        </w:rPr>
        <w:t>利用温度敏感光纤测量物体温度</w:t>
      </w:r>
      <w:r w:rsidR="00373FD3">
        <w:rPr>
          <w:rFonts w:cs="Times New Roman" w:hint="eastAsia"/>
          <w:color w:val="000000" w:themeColor="text1"/>
          <w:szCs w:val="21"/>
        </w:rPr>
        <w:t>的变化</w:t>
      </w:r>
      <w:r w:rsidR="00373FD3" w:rsidRPr="0051624C">
        <w:rPr>
          <w:rFonts w:cs="Times New Roman"/>
          <w:color w:val="000000" w:themeColor="text1"/>
          <w:szCs w:val="21"/>
        </w:rPr>
        <w:t>，</w:t>
      </w:r>
      <w:r w:rsidR="00373FD3" w:rsidRPr="0051624C">
        <w:rPr>
          <w:rFonts w:cs="Times New Roman" w:hint="eastAsia"/>
          <w:color w:val="000000" w:themeColor="text1"/>
          <w:szCs w:val="21"/>
        </w:rPr>
        <w:t>原理</w:t>
      </w:r>
      <w:r w:rsidR="00373FD3" w:rsidRPr="0051624C">
        <w:rPr>
          <w:rFonts w:cs="Times New Roman"/>
          <w:color w:val="000000" w:themeColor="text1"/>
          <w:szCs w:val="21"/>
        </w:rPr>
        <w:t>如图</w:t>
      </w:r>
      <w:r w:rsidR="00373FD3" w:rsidRPr="0051624C">
        <w:rPr>
          <w:rFonts w:cs="Times New Roman" w:hint="eastAsia"/>
          <w:color w:val="000000" w:themeColor="text1"/>
          <w:szCs w:val="21"/>
        </w:rPr>
        <w:t>所示。</w:t>
      </w:r>
      <w:r w:rsidR="00373FD3" w:rsidRPr="0051624C">
        <w:rPr>
          <w:rFonts w:cs="Times New Roman"/>
          <w:color w:val="000000" w:themeColor="text1"/>
          <w:szCs w:val="21"/>
        </w:rPr>
        <w:t>起偏器与检偏器的</w:t>
      </w:r>
      <w:r w:rsidR="00373FD3" w:rsidRPr="0051624C">
        <w:rPr>
          <w:rFonts w:cs="Times New Roman" w:hint="eastAsia"/>
          <w:color w:val="000000" w:themeColor="text1"/>
          <w:szCs w:val="21"/>
        </w:rPr>
        <w:t>偏振</w:t>
      </w:r>
      <w:r w:rsidR="00373FD3" w:rsidRPr="0051624C">
        <w:rPr>
          <w:rFonts w:cs="Times New Roman"/>
          <w:color w:val="000000" w:themeColor="text1"/>
          <w:szCs w:val="21"/>
        </w:rPr>
        <w:t>方向相同</w:t>
      </w:r>
      <w:r w:rsidR="00373FD3" w:rsidRPr="0051624C">
        <w:rPr>
          <w:rFonts w:cs="Times New Roman" w:hint="eastAsia"/>
          <w:color w:val="000000" w:themeColor="text1"/>
          <w:szCs w:val="21"/>
        </w:rPr>
        <w:t>，使</w:t>
      </w:r>
      <w:r w:rsidR="00373FD3" w:rsidRPr="0051624C">
        <w:rPr>
          <w:rFonts w:cs="Times New Roman"/>
          <w:color w:val="000000" w:themeColor="text1"/>
          <w:szCs w:val="21"/>
        </w:rPr>
        <w:t>一束偏振光射入光纤，由于</w:t>
      </w:r>
      <w:r w:rsidR="00373FD3" w:rsidRPr="0051624C">
        <w:rPr>
          <w:rFonts w:cs="Times New Roman" w:hint="eastAsia"/>
          <w:color w:val="000000" w:themeColor="text1"/>
          <w:szCs w:val="21"/>
        </w:rPr>
        <w:t>被测物体辐射</w:t>
      </w:r>
      <w:r w:rsidR="00373FD3" w:rsidRPr="0051624C">
        <w:rPr>
          <w:rFonts w:cs="Times New Roman"/>
          <w:color w:val="000000" w:themeColor="text1"/>
          <w:szCs w:val="21"/>
        </w:rPr>
        <w:t>温度的变化，光纤的</w:t>
      </w:r>
      <w:r w:rsidR="00373FD3" w:rsidRPr="0051624C">
        <w:rPr>
          <w:rFonts w:cs="Times New Roman" w:hint="eastAsia"/>
          <w:color w:val="000000" w:themeColor="text1"/>
          <w:szCs w:val="21"/>
        </w:rPr>
        <w:t>光学性质</w:t>
      </w:r>
      <w:r w:rsidR="00373FD3" w:rsidRPr="0051624C">
        <w:rPr>
          <w:rFonts w:cs="Times New Roman"/>
          <w:color w:val="000000" w:themeColor="text1"/>
          <w:szCs w:val="21"/>
        </w:rPr>
        <w:t>发生变化，从而</w:t>
      </w:r>
      <w:r w:rsidR="00373FD3" w:rsidRPr="0051624C">
        <w:rPr>
          <w:rFonts w:cs="Times New Roman" w:hint="eastAsia"/>
          <w:color w:val="000000" w:themeColor="text1"/>
          <w:szCs w:val="21"/>
        </w:rPr>
        <w:t>改变</w:t>
      </w:r>
      <w:r w:rsidR="00373FD3" w:rsidRPr="0051624C">
        <w:rPr>
          <w:rFonts w:cs="Times New Roman"/>
          <w:color w:val="000000" w:themeColor="text1"/>
          <w:szCs w:val="21"/>
        </w:rPr>
        <w:t>偏振光的偏振方向，光接收器接收</w:t>
      </w:r>
      <w:r w:rsidR="00373FD3" w:rsidRPr="0051624C">
        <w:rPr>
          <w:rFonts w:cs="Times New Roman" w:hint="eastAsia"/>
          <w:color w:val="000000" w:themeColor="text1"/>
          <w:szCs w:val="21"/>
        </w:rPr>
        <w:t>到</w:t>
      </w:r>
      <w:r w:rsidR="00373FD3" w:rsidRPr="0051624C">
        <w:rPr>
          <w:rFonts w:cs="Times New Roman"/>
          <w:color w:val="000000" w:themeColor="text1"/>
          <w:szCs w:val="21"/>
        </w:rPr>
        <w:t>的光强度</w:t>
      </w:r>
      <w:r w:rsidR="00373FD3" w:rsidRPr="0051624C">
        <w:rPr>
          <w:rFonts w:cs="Times New Roman" w:hint="eastAsia"/>
          <w:color w:val="000000" w:themeColor="text1"/>
          <w:szCs w:val="21"/>
        </w:rPr>
        <w:t>也随之</w:t>
      </w:r>
      <w:r w:rsidR="00373FD3" w:rsidRPr="0051624C">
        <w:rPr>
          <w:rFonts w:cs="Times New Roman"/>
          <w:color w:val="000000" w:themeColor="text1"/>
          <w:szCs w:val="21"/>
        </w:rPr>
        <w:t>变化。</w:t>
      </w:r>
      <w:r w:rsidR="00373FD3">
        <w:rPr>
          <w:rFonts w:cs="Times New Roman" w:hint="eastAsia"/>
          <w:color w:val="000000" w:themeColor="text1"/>
          <w:szCs w:val="21"/>
        </w:rPr>
        <w:t>当光接收器</w:t>
      </w:r>
      <w:r w:rsidR="00373FD3" w:rsidRPr="0051624C">
        <w:rPr>
          <w:rFonts w:cs="Times New Roman"/>
          <w:color w:val="000000" w:themeColor="text1"/>
          <w:szCs w:val="21"/>
        </w:rPr>
        <w:t>接收</w:t>
      </w:r>
      <w:r w:rsidR="00373FD3" w:rsidRPr="0051624C">
        <w:rPr>
          <w:rFonts w:cs="Times New Roman" w:hint="eastAsia"/>
          <w:color w:val="000000" w:themeColor="text1"/>
          <w:szCs w:val="21"/>
        </w:rPr>
        <w:t>到</w:t>
      </w:r>
      <w:r w:rsidR="00373FD3" w:rsidRPr="0051624C">
        <w:rPr>
          <w:rFonts w:cs="Times New Roman"/>
          <w:color w:val="000000" w:themeColor="text1"/>
          <w:szCs w:val="21"/>
        </w:rPr>
        <w:t>的光强度越小，到达检偏器的光的偏振方向</w:t>
      </w:r>
      <w:r w:rsidR="00373FD3" w:rsidRPr="0051624C">
        <w:rPr>
          <w:rFonts w:cs="Times New Roman" w:hint="eastAsia"/>
          <w:color w:val="000000" w:themeColor="text1"/>
          <w:szCs w:val="21"/>
        </w:rPr>
        <w:t>与检偏器的偏振方向之间的夹角</w:t>
      </w:r>
      <w:r w:rsidR="00373FD3">
        <w:rPr>
          <w:rFonts w:cs="Times New Roman" w:hint="eastAsia"/>
          <w:color w:val="000000" w:themeColor="text1"/>
          <w:szCs w:val="21"/>
        </w:rPr>
        <w:t>______</w:t>
      </w:r>
      <w:r w:rsidR="00373FD3" w:rsidRPr="0051624C">
        <w:rPr>
          <w:rFonts w:cs="Times New Roman" w:hint="eastAsia"/>
          <w:color w:val="000000" w:themeColor="text1"/>
          <w:szCs w:val="21"/>
        </w:rPr>
        <w:t>___</w:t>
      </w:r>
      <w:r w:rsidR="00373FD3" w:rsidRPr="0051624C">
        <w:rPr>
          <w:rFonts w:cs="Times New Roman" w:hint="eastAsia"/>
          <w:color w:val="000000" w:themeColor="text1"/>
          <w:szCs w:val="21"/>
        </w:rPr>
        <w:t>，</w:t>
      </w:r>
      <w:r w:rsidR="00373FD3" w:rsidRPr="0051624C">
        <w:rPr>
          <w:rFonts w:cs="Times New Roman"/>
          <w:color w:val="000000" w:themeColor="text1"/>
          <w:szCs w:val="21"/>
        </w:rPr>
        <w:t>温度变化</w:t>
      </w:r>
      <w:r w:rsidR="00373FD3" w:rsidRPr="0051624C">
        <w:rPr>
          <w:rFonts w:cs="Times New Roman" w:hint="eastAsia"/>
          <w:color w:val="000000" w:themeColor="text1"/>
          <w:szCs w:val="21"/>
        </w:rPr>
        <w:t>量</w:t>
      </w:r>
      <w:r w:rsidR="00373FD3">
        <w:rPr>
          <w:rFonts w:cs="Times New Roman" w:hint="eastAsia"/>
          <w:color w:val="000000" w:themeColor="text1"/>
          <w:szCs w:val="21"/>
        </w:rPr>
        <w:t>______</w:t>
      </w:r>
      <w:r w:rsidR="00373FD3" w:rsidRPr="0051624C">
        <w:rPr>
          <w:rFonts w:cs="Times New Roman" w:hint="eastAsia"/>
          <w:color w:val="000000" w:themeColor="text1"/>
          <w:szCs w:val="21"/>
        </w:rPr>
        <w:t>___</w:t>
      </w:r>
      <w:r w:rsidR="00373FD3" w:rsidRPr="0051624C">
        <w:rPr>
          <w:rFonts w:cs="Times New Roman" w:hint="eastAsia"/>
          <w:color w:val="000000" w:themeColor="text1"/>
          <w:szCs w:val="21"/>
        </w:rPr>
        <w:t>。</w:t>
      </w:r>
    </w:p>
    <w:p w14:paraId="1A34C6E8" w14:textId="1D7516D4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越</w:t>
      </w:r>
      <w:r w:rsidRPr="0051624C">
        <w:rPr>
          <w:rFonts w:cs="Times New Roman" w:hint="eastAsia"/>
          <w:color w:val="000000" w:themeColor="text1"/>
          <w:szCs w:val="21"/>
        </w:rPr>
        <w:t>大，</w:t>
      </w:r>
      <w:r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大</w: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 w:rsidRPr="0051624C">
        <w:rPr>
          <w:rFonts w:cs="Times New Roman" w:hint="eastAsia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越</w:t>
      </w:r>
      <w:r w:rsidRPr="0051624C">
        <w:rPr>
          <w:rFonts w:cs="Times New Roman" w:hint="eastAsia"/>
          <w:color w:val="000000" w:themeColor="text1"/>
          <w:szCs w:val="21"/>
        </w:rPr>
        <w:t>小，</w:t>
      </w:r>
      <w:r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大</w: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 w:rsidRPr="0051624C">
        <w:rPr>
          <w:rFonts w:cs="Times New Roman" w:hint="eastAsia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越</w:t>
      </w:r>
      <w:r w:rsidRPr="0051624C">
        <w:rPr>
          <w:rFonts w:cs="Times New Roman" w:hint="eastAsia"/>
          <w:color w:val="000000" w:themeColor="text1"/>
          <w:szCs w:val="21"/>
        </w:rPr>
        <w:t>大，</w:t>
      </w:r>
      <w:r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小</w: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 w:rsidRPr="0051624C">
        <w:rPr>
          <w:rFonts w:cs="Times New Roman" w:hint="eastAsia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越</w:t>
      </w:r>
      <w:r w:rsidRPr="0051624C">
        <w:rPr>
          <w:rFonts w:cs="Times New Roman" w:hint="eastAsia"/>
          <w:color w:val="000000" w:themeColor="text1"/>
          <w:szCs w:val="21"/>
        </w:rPr>
        <w:t>小，</w:t>
      </w:r>
      <w:r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小</w:t>
      </w:r>
    </w:p>
    <w:p w14:paraId="396D05BA" w14:textId="04F330AE" w:rsidR="00373FD3" w:rsidRDefault="00373FD3" w:rsidP="00373FD3"/>
    <w:p w14:paraId="75BF6F45" w14:textId="7C2A3074" w:rsidR="00373FD3" w:rsidRDefault="00737B53" w:rsidP="00737B53">
      <w:pPr>
        <w:rPr>
          <w:rFonts w:eastAsia="Times New Roman" w:cs="Times New Roman"/>
          <w:kern w:val="0"/>
          <w:sz w:val="24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20DBF280" wp14:editId="422722EB">
                <wp:simplePos x="0" y="0"/>
                <wp:positionH relativeFrom="margin">
                  <wp:align>right</wp:align>
                </wp:positionH>
                <wp:positionV relativeFrom="paragraph">
                  <wp:posOffset>65569</wp:posOffset>
                </wp:positionV>
                <wp:extent cx="1269186" cy="1332076"/>
                <wp:effectExtent l="0" t="0" r="26670" b="20955"/>
                <wp:wrapSquare wrapText="bothSides"/>
                <wp:docPr id="200250479" name="组合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9186" cy="1332076"/>
                          <a:chOff x="0" y="4875"/>
                          <a:chExt cx="1269186" cy="1332076"/>
                        </a:xfrm>
                      </wpg:grpSpPr>
                      <wpg:grpSp>
                        <wpg:cNvPr id="690730585" name="组合 33"/>
                        <wpg:cNvGrpSpPr/>
                        <wpg:grpSpPr>
                          <a:xfrm>
                            <a:off x="0" y="177471"/>
                            <a:ext cx="1269186" cy="1159480"/>
                            <a:chOff x="0" y="0"/>
                            <a:chExt cx="2723024" cy="2487449"/>
                          </a:xfrm>
                        </wpg:grpSpPr>
                        <wpg:grpSp>
                          <wpg:cNvPr id="297517010" name="组合 297517010"/>
                          <wpg:cNvGrpSpPr/>
                          <wpg:grpSpPr>
                            <a:xfrm>
                              <a:off x="0" y="0"/>
                              <a:ext cx="2723024" cy="2487449"/>
                              <a:chOff x="0" y="0"/>
                              <a:chExt cx="2723024" cy="2487449"/>
                            </a:xfrm>
                          </wpg:grpSpPr>
                          <wpg:grpSp>
                            <wpg:cNvPr id="1061170782" name="组合 1061170782"/>
                            <wpg:cNvGrpSpPr/>
                            <wpg:grpSpPr>
                              <a:xfrm>
                                <a:off x="0" y="0"/>
                                <a:ext cx="2359606" cy="1224456"/>
                                <a:chOff x="0" y="0"/>
                                <a:chExt cx="2359606" cy="1224456"/>
                              </a:xfrm>
                            </wpg:grpSpPr>
                            <wpg:grpSp>
                              <wpg:cNvPr id="609118536" name="组合 609118536"/>
                              <wpg:cNvGrpSpPr/>
                              <wpg:grpSpPr>
                                <a:xfrm>
                                  <a:off x="0" y="190874"/>
                                  <a:ext cx="2359606" cy="1033582"/>
                                  <a:chOff x="0" y="190874"/>
                                  <a:chExt cx="2359606" cy="1033582"/>
                                </a:xfrm>
                              </wpg:grpSpPr>
                              <wps:wsp>
                                <wps:cNvPr id="1053336573" name="矩形 1053336573"/>
                                <wps:cNvSpPr/>
                                <wps:spPr>
                                  <a:xfrm>
                                    <a:off x="1638771" y="190874"/>
                                    <a:ext cx="336331" cy="96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g:grpSp>
                                <wpg:cNvPr id="830636971" name="组合 830636971"/>
                                <wpg:cNvGrpSpPr/>
                                <wpg:grpSpPr>
                                  <a:xfrm>
                                    <a:off x="0" y="190939"/>
                                    <a:ext cx="2359606" cy="1033517"/>
                                    <a:chOff x="0" y="190939"/>
                                    <a:chExt cx="2359606" cy="1033517"/>
                                  </a:xfrm>
                                </wpg:grpSpPr>
                                <wps:wsp>
                                  <wps:cNvPr id="436378281" name="任意多边形: 形状 436378281"/>
                                  <wps:cNvSpPr/>
                                  <wps:spPr>
                                    <a:xfrm>
                                      <a:off x="3505" y="190939"/>
                                      <a:ext cx="2356101" cy="1033517"/>
                                    </a:xfrm>
                                    <a:custGeom>
                                      <a:avLst/>
                                      <a:gdLst>
                                        <a:gd name="csX0" fmla="*/ 0 w 2356069"/>
                                        <a:gd name="csY0" fmla="*/ 0 h 1044028"/>
                                        <a:gd name="csX1" fmla="*/ 2356069 w 2356069"/>
                                        <a:gd name="csY1" fmla="*/ 0 h 1044028"/>
                                        <a:gd name="csX2" fmla="*/ 2356069 w 2356069"/>
                                        <a:gd name="csY2" fmla="*/ 1044028 h 1044028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2356069" h="1044028">
                                          <a:moveTo>
                                            <a:pt x="0" y="0"/>
                                          </a:moveTo>
                                          <a:lnTo>
                                            <a:pt x="2356069" y="0"/>
                                          </a:lnTo>
                                          <a:lnTo>
                                            <a:pt x="2356069" y="104402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619987796" name="任意多边形: 形状 619987796"/>
                                  <wps:cNvSpPr/>
                                  <wps:spPr>
                                    <a:xfrm>
                                      <a:off x="0" y="285532"/>
                                      <a:ext cx="2263560" cy="938924"/>
                                    </a:xfrm>
                                    <a:custGeom>
                                      <a:avLst/>
                                      <a:gdLst>
                                        <a:gd name="csX0" fmla="*/ 0 w 2250966"/>
                                        <a:gd name="csY0" fmla="*/ 0 h 938924"/>
                                        <a:gd name="csX1" fmla="*/ 2250966 w 2250966"/>
                                        <a:gd name="csY1" fmla="*/ 0 h 938924"/>
                                        <a:gd name="csX2" fmla="*/ 2250966 w 2250966"/>
                                        <a:gd name="csY2" fmla="*/ 938924 h 93892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2250966" h="938924">
                                          <a:moveTo>
                                            <a:pt x="0" y="0"/>
                                          </a:moveTo>
                                          <a:lnTo>
                                            <a:pt x="2250966" y="0"/>
                                          </a:lnTo>
                                          <a:lnTo>
                                            <a:pt x="2250966" y="93892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</wpg:grpSp>
                            <wps:wsp>
                              <wps:cNvPr id="363905448" name="直接连接符 363905448"/>
                              <wps:cNvCnPr>
                                <a:cxnSpLocks/>
                              </wps:cNvCnPr>
                              <wps:spPr>
                                <a:xfrm>
                                  <a:off x="586829" y="0"/>
                                  <a:ext cx="0" cy="18393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8856103" name="直接连接符 678856103"/>
                              <wps:cNvCnPr>
                                <a:cxnSpLocks/>
                              </wps:cNvCnPr>
                              <wps:spPr>
                                <a:xfrm>
                                  <a:off x="1050454" y="0"/>
                                  <a:ext cx="0" cy="18393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7080324" name="直接连接符 297080324"/>
                              <wps:cNvCnPr>
                                <a:cxnSpLocks/>
                              </wps:cNvCnPr>
                              <wps:spPr>
                                <a:xfrm>
                                  <a:off x="1514079" y="0"/>
                                  <a:ext cx="0" cy="18393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3781409" name="直接连接符 1033781409"/>
                              <wps:cNvCnPr>
                                <a:cxnSpLocks/>
                              </wps:cNvCnPr>
                              <wps:spPr>
                                <a:xfrm>
                                  <a:off x="1977698" y="0"/>
                                  <a:ext cx="0" cy="18393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247213" name="直接连接符 134247213"/>
                              <wps:cNvCnPr>
                                <a:cxnSpLocks/>
                              </wps:cNvCnPr>
                              <wps:spPr>
                                <a:xfrm>
                                  <a:off x="679554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8335340" name="直接连接符 1548335340"/>
                              <wps:cNvCnPr>
                                <a:cxnSpLocks/>
                              </wps:cNvCnPr>
                              <wps:spPr>
                                <a:xfrm>
                                  <a:off x="772279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2259256" name="直接连接符 1162259256"/>
                              <wps:cNvCnPr>
                                <a:cxnSpLocks/>
                              </wps:cNvCnPr>
                              <wps:spPr>
                                <a:xfrm>
                                  <a:off x="865004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0553034" name="直接连接符 810553034"/>
                              <wps:cNvCnPr>
                                <a:cxnSpLocks/>
                              </wps:cNvCnPr>
                              <wps:spPr>
                                <a:xfrm>
                                  <a:off x="957729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8015551" name="直接连接符 1678015551"/>
                              <wps:cNvCnPr>
                                <a:cxnSpLocks/>
                              </wps:cNvCnPr>
                              <wps:spPr>
                                <a:xfrm>
                                  <a:off x="1143179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6842185" name="直接连接符 306842185"/>
                              <wps:cNvCnPr>
                                <a:cxnSpLocks/>
                              </wps:cNvCnPr>
                              <wps:spPr>
                                <a:xfrm>
                                  <a:off x="1235904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1253089" name="直接连接符 851253089"/>
                              <wps:cNvCnPr>
                                <a:cxnSpLocks/>
                              </wps:cNvCnPr>
                              <wps:spPr>
                                <a:xfrm>
                                  <a:off x="1328629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4745988" name="直接连接符 404745988"/>
                              <wps:cNvCnPr>
                                <a:cxnSpLocks/>
                              </wps:cNvCnPr>
                              <wps:spPr>
                                <a:xfrm>
                                  <a:off x="1421354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1643336" name="直接连接符 1771643336"/>
                              <wps:cNvCnPr>
                                <a:cxnSpLocks/>
                              </wps:cNvCnPr>
                              <wps:spPr>
                                <a:xfrm>
                                  <a:off x="1606804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2636559" name="直接连接符 852636559"/>
                              <wps:cNvCnPr>
                                <a:cxnSpLocks/>
                              </wps:cNvCnPr>
                              <wps:spPr>
                                <a:xfrm>
                                  <a:off x="1699529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6445301" name="直接连接符 2006445301"/>
                              <wps:cNvCnPr>
                                <a:cxnSpLocks/>
                              </wps:cNvCnPr>
                              <wps:spPr>
                                <a:xfrm>
                                  <a:off x="1792254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8793880" name="直接连接符 1038793880"/>
                              <wps:cNvCnPr>
                                <a:cxnSpLocks/>
                              </wps:cNvCnPr>
                              <wps:spPr>
                                <a:xfrm>
                                  <a:off x="1884979" y="64814"/>
                                  <a:ext cx="0" cy="11911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80790001" name="任意多边形: 形状 1680790001"/>
                            <wps:cNvSpPr/>
                            <wps:spPr>
                              <a:xfrm>
                                <a:off x="1903217" y="1017753"/>
                                <a:ext cx="819807" cy="1469696"/>
                              </a:xfrm>
                              <a:custGeom>
                                <a:avLst/>
                                <a:gdLst>
                                  <a:gd name="csX0" fmla="*/ 282903 w 819808"/>
                                  <a:gd name="csY0" fmla="*/ 0 h 1469697"/>
                                  <a:gd name="csX1" fmla="*/ 536903 w 819808"/>
                                  <a:gd name="csY1" fmla="*/ 0 h 1469697"/>
                                  <a:gd name="csX2" fmla="*/ 536903 w 819808"/>
                                  <a:gd name="csY2" fmla="*/ 665004 h 1469697"/>
                                  <a:gd name="csX3" fmla="*/ 569457 w 819808"/>
                                  <a:gd name="csY3" fmla="*/ 675198 h 1469697"/>
                                  <a:gd name="csX4" fmla="*/ 819808 w 819808"/>
                                  <a:gd name="csY4" fmla="*/ 1056200 h 1469697"/>
                                  <a:gd name="csX5" fmla="*/ 409904 w 819808"/>
                                  <a:gd name="csY5" fmla="*/ 1469697 h 1469697"/>
                                  <a:gd name="csX6" fmla="*/ 0 w 819808"/>
                                  <a:gd name="csY6" fmla="*/ 1056200 h 1469697"/>
                                  <a:gd name="csX7" fmla="*/ 250351 w 819808"/>
                                  <a:gd name="csY7" fmla="*/ 675198 h 1469697"/>
                                  <a:gd name="csX8" fmla="*/ 282903 w 819808"/>
                                  <a:gd name="csY8" fmla="*/ 665004 h 1469697"/>
                                  <a:gd name="csX0" fmla="*/ 536903 w 819808"/>
                                  <a:gd name="csY0" fmla="*/ 0 h 1469697"/>
                                  <a:gd name="csX1" fmla="*/ 536903 w 819808"/>
                                  <a:gd name="csY1" fmla="*/ 665004 h 1469697"/>
                                  <a:gd name="csX2" fmla="*/ 569457 w 819808"/>
                                  <a:gd name="csY2" fmla="*/ 675198 h 1469697"/>
                                  <a:gd name="csX3" fmla="*/ 819808 w 819808"/>
                                  <a:gd name="csY3" fmla="*/ 1056200 h 1469697"/>
                                  <a:gd name="csX4" fmla="*/ 409904 w 819808"/>
                                  <a:gd name="csY4" fmla="*/ 1469697 h 1469697"/>
                                  <a:gd name="csX5" fmla="*/ 0 w 819808"/>
                                  <a:gd name="csY5" fmla="*/ 1056200 h 1469697"/>
                                  <a:gd name="csX6" fmla="*/ 250351 w 819808"/>
                                  <a:gd name="csY6" fmla="*/ 675198 h 1469697"/>
                                  <a:gd name="csX7" fmla="*/ 282903 w 819808"/>
                                  <a:gd name="csY7" fmla="*/ 665004 h 1469697"/>
                                  <a:gd name="csX8" fmla="*/ 282903 w 819808"/>
                                  <a:gd name="csY8" fmla="*/ 0 h 1469697"/>
                                  <a:gd name="csX9" fmla="*/ 628343 w 819808"/>
                                  <a:gd name="csY9" fmla="*/ 91440 h 1469697"/>
                                  <a:gd name="csX0" fmla="*/ 536903 w 819808"/>
                                  <a:gd name="csY0" fmla="*/ 0 h 1469697"/>
                                  <a:gd name="csX1" fmla="*/ 536903 w 819808"/>
                                  <a:gd name="csY1" fmla="*/ 665004 h 1469697"/>
                                  <a:gd name="csX2" fmla="*/ 569457 w 819808"/>
                                  <a:gd name="csY2" fmla="*/ 675198 h 1469697"/>
                                  <a:gd name="csX3" fmla="*/ 819808 w 819808"/>
                                  <a:gd name="csY3" fmla="*/ 1056200 h 1469697"/>
                                  <a:gd name="csX4" fmla="*/ 409904 w 819808"/>
                                  <a:gd name="csY4" fmla="*/ 1469697 h 1469697"/>
                                  <a:gd name="csX5" fmla="*/ 0 w 819808"/>
                                  <a:gd name="csY5" fmla="*/ 1056200 h 1469697"/>
                                  <a:gd name="csX6" fmla="*/ 250351 w 819808"/>
                                  <a:gd name="csY6" fmla="*/ 675198 h 1469697"/>
                                  <a:gd name="csX7" fmla="*/ 282903 w 819808"/>
                                  <a:gd name="csY7" fmla="*/ 665004 h 1469697"/>
                                  <a:gd name="csX8" fmla="*/ 282903 w 819808"/>
                                  <a:gd name="csY8" fmla="*/ 0 h 146969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</a:cxnLst>
                                <a:rect l="l" t="t" r="r" b="b"/>
                                <a:pathLst>
                                  <a:path w="819808" h="1469697">
                                    <a:moveTo>
                                      <a:pt x="536903" y="0"/>
                                    </a:moveTo>
                                    <a:lnTo>
                                      <a:pt x="536903" y="665004"/>
                                    </a:lnTo>
                                    <a:lnTo>
                                      <a:pt x="569457" y="675198"/>
                                    </a:lnTo>
                                    <a:cubicBezTo>
                                      <a:pt x="716578" y="737970"/>
                                      <a:pt x="819808" y="884924"/>
                                      <a:pt x="819808" y="1056200"/>
                                    </a:cubicBezTo>
                                    <a:cubicBezTo>
                                      <a:pt x="819808" y="1284568"/>
                                      <a:pt x="636288" y="1469697"/>
                                      <a:pt x="409904" y="1469697"/>
                                    </a:cubicBezTo>
                                    <a:cubicBezTo>
                                      <a:pt x="183520" y="1469697"/>
                                      <a:pt x="0" y="1284568"/>
                                      <a:pt x="0" y="1056200"/>
                                    </a:cubicBezTo>
                                    <a:cubicBezTo>
                                      <a:pt x="0" y="884924"/>
                                      <a:pt x="103230" y="737970"/>
                                      <a:pt x="250351" y="675198"/>
                                    </a:cubicBezTo>
                                    <a:lnTo>
                                      <a:pt x="282903" y="665004"/>
                                    </a:lnTo>
                                    <a:lnTo>
                                      <a:pt x="282903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</wpg:grpSp>
                        <wps:wsp>
                          <wps:cNvPr id="499630734" name="梯形 499630734"/>
                          <wps:cNvSpPr/>
                          <wps:spPr>
                            <a:xfrm flipV="1">
                              <a:off x="2161628" y="931480"/>
                              <a:ext cx="304801" cy="193127"/>
                            </a:xfrm>
                            <a:prstGeom prst="trapezoid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518172059" name="矩形 1518172059"/>
                          <wps:cNvSpPr/>
                          <wps:spPr>
                            <a:xfrm>
                              <a:off x="2158127" y="966368"/>
                              <a:ext cx="310054" cy="5663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8930902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4798" y="4875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4FC3A5" w14:textId="5E5B753C" w:rsidR="00737B53" w:rsidRPr="00737B53" w:rsidRDefault="00737B53" w:rsidP="00737B53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737B53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096727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31366" y="5314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6380E0" w14:textId="766144C5" w:rsidR="00737B53" w:rsidRPr="00737B53" w:rsidRDefault="00737B53" w:rsidP="00737B53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802410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2506" y="5059"/>
                            <a:ext cx="158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7CC5D9" w14:textId="44360539" w:rsidR="00737B53" w:rsidRPr="00737B53" w:rsidRDefault="00737B53" w:rsidP="00737B53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607361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640" y="5310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720FA8" w14:textId="530A6699" w:rsidR="00737B53" w:rsidRPr="00737B53" w:rsidRDefault="00737B53" w:rsidP="00737B53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DBF280" id="组合 76" o:spid="_x0000_s1047" style="position:absolute;left:0;text-align:left;margin-left:48.75pt;margin-top:5.15pt;width:99.95pt;height:104.9pt;z-index:251721728;mso-position-horizontal:right;mso-position-horizontal-relative:margin;mso-height-relative:margin" coordorigin=",48" coordsize="12691,13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">
                <v:group id="组合 33" o:spid="_x0000_s1048" style="position:absolute;top:1774;width:12691;height:11595" coordsize="27230,24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">
                  <v:group id="组合 297517010" o:spid="_x0000_s1049" style="position:absolute;width:27230;height:24874" coordsize="27230,24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">
                    <v:group id="组合 1061170782" o:spid="_x0000_s1050" style="position:absolute;width:23596;height:12244" coordsize="23596,12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">
                      <v:group id="组合 609118536" o:spid="_x0000_s1051" style="position:absolute;top:1908;width:23596;height:10336" coordorigin=",1908" coordsize="23596,10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">
                        <v:rect id="矩形 1053336573" o:spid="_x0000_s1052" style="position:absolute;left:16387;top:1908;width:3364;height:9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" fillcolor="#e7e6e6 [3214]" strokecolor="black [3213]"/>
                        <v:group id="组合 830636971" o:spid="_x0000_s1053" style="position:absolute;top:1909;width:23596;height:10335" coordorigin=",1909" coordsize="23596,10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">
                          <v:shape id="任意多边形: 形状 436378281" o:spid="_x0000_s1054" style="position:absolute;left:35;top:1909;width:23561;height:10335;visibility:visible;mso-wrap-style:square;v-text-anchor:middle" coordsize="2356069,1044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" path="m,l2356069,r,1044028e" filled="f" strokecolor="black [3213]" strokeweight="1pt">
                            <v:stroke joinstyle="miter"/>
                            <v:path arrowok="t" o:connecttype="custom" o:connectlocs="0,0;2356101,0;2356101,1033517" o:connectangles="0,0,0"/>
                          </v:shape>
                          <v:shape id="任意多边形: 形状 619987796" o:spid="_x0000_s1055" style="position:absolute;top:2855;width:22635;height:9389;visibility:visible;mso-wrap-style:square;v-text-anchor:middle" coordsize="2250966,938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" path="m,l2250966,r,938924e" filled="f" strokecolor="black [3213]" strokeweight="1pt">
                            <v:stroke joinstyle="miter"/>
                            <v:path arrowok="t" o:connecttype="custom" o:connectlocs="0,0;2263560,0;2263560,938924" o:connectangles="0,0,0"/>
                          </v:shape>
                        </v:group>
                      </v:group>
                      <v:line id="直接连接符 363905448" o:spid="_x0000_s1056" style="position:absolute;visibility:visible;mso-wrap-style:square" from="5868,0" to="5868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" strokecolor="black [3213]" strokeweight=".5pt">
                        <v:stroke joinstyle="miter"/>
                        <o:lock v:ext="edit" shapetype="f"/>
                      </v:line>
                      <v:line id="直接连接符 678856103" o:spid="_x0000_s1057" style="position:absolute;visibility:visible;mso-wrap-style:square" from="10504,0" to="10504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297080324" o:spid="_x0000_s1058" style="position:absolute;visibility:visible;mso-wrap-style:square" from="15140,0" to="15140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1033781409" o:spid="_x0000_s1059" style="position:absolute;visibility:visible;mso-wrap-style:square" from="19776,0" to="19776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" strokecolor="black [3213]" strokeweight=".5pt">
                        <v:stroke joinstyle="miter"/>
                        <o:lock v:ext="edit" shapetype="f"/>
                      </v:line>
                      <v:line id="直接连接符 134247213" o:spid="_x0000_s1060" style="position:absolute;visibility:visible;mso-wrap-style:square" from="6795,648" to="6795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" strokecolor="black [3213]" strokeweight=".5pt">
                        <v:stroke joinstyle="miter"/>
                        <o:lock v:ext="edit" shapetype="f"/>
                      </v:line>
                      <v:line id="直接连接符 1548335340" o:spid="_x0000_s1061" style="position:absolute;visibility:visible;mso-wrap-style:square" from="7722,648" to="7722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" strokecolor="black [3213]" strokeweight=".5pt">
                        <v:stroke joinstyle="miter"/>
                        <o:lock v:ext="edit" shapetype="f"/>
                      </v:line>
                      <v:line id="直接连接符 1162259256" o:spid="_x0000_s1062" style="position:absolute;visibility:visible;mso-wrap-style:square" from="8650,648" to="8650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" strokecolor="black [3213]" strokeweight=".5pt">
                        <v:stroke joinstyle="miter"/>
                        <o:lock v:ext="edit" shapetype="f"/>
                      </v:line>
                      <v:line id="直接连接符 810553034" o:spid="_x0000_s1063" style="position:absolute;visibility:visible;mso-wrap-style:square" from="9577,648" to="9577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1678015551" o:spid="_x0000_s1064" style="position:absolute;visibility:visible;mso-wrap-style:square" from="11431,648" to="11431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" strokecolor="black [3213]" strokeweight=".5pt">
                        <v:stroke joinstyle="miter"/>
                        <o:lock v:ext="edit" shapetype="f"/>
                      </v:line>
                      <v:line id="直接连接符 306842185" o:spid="_x0000_s1065" style="position:absolute;visibility:visible;mso-wrap-style:square" from="12359,648" to="12359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" strokecolor="black [3213]" strokeweight=".5pt">
                        <v:stroke joinstyle="miter"/>
                        <o:lock v:ext="edit" shapetype="f"/>
                      </v:line>
                      <v:line id="直接连接符 851253089" o:spid="_x0000_s1066" style="position:absolute;visibility:visible;mso-wrap-style:square" from="13286,648" to="13286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404745988" o:spid="_x0000_s1067" style="position:absolute;visibility:visible;mso-wrap-style:square" from="14213,648" to="14213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" strokecolor="black [3213]" strokeweight=".5pt">
                        <v:stroke joinstyle="miter"/>
                        <o:lock v:ext="edit" shapetype="f"/>
                      </v:line>
                      <v:line id="直接连接符 1771643336" o:spid="_x0000_s1068" style="position:absolute;visibility:visible;mso-wrap-style:square" from="16068,648" to="16068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" strokecolor="black [3213]" strokeweight=".5pt">
                        <v:stroke joinstyle="miter"/>
                        <o:lock v:ext="edit" shapetype="f"/>
                      </v:line>
                      <v:line id="直接连接符 852636559" o:spid="_x0000_s1069" style="position:absolute;visibility:visible;mso-wrap-style:square" from="16995,648" to="16995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2006445301" o:spid="_x0000_s1070" style="position:absolute;visibility:visible;mso-wrap-style:square" from="17922,648" to="17922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1038793880" o:spid="_x0000_s1071" style="position:absolute;visibility:visible;mso-wrap-style:square" from="18849,648" to="18849,1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" strokecolor="black [3213]" strokeweight=".5pt">
                        <v:stroke joinstyle="miter"/>
                        <o:lock v:ext="edit" shapetype="f"/>
                      </v:line>
                    </v:group>
                    <v:shape id="任意多边形: 形状 1680790001" o:spid="_x0000_s1072" style="position:absolute;left:19032;top:10177;width:8198;height:14697;visibility:visible;mso-wrap-style:square;v-text-anchor:middle" coordsize="819808,14696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" path="m536903,r,665004l569457,675198v147121,62772,250351,209726,250351,381002c819808,1284568,636288,1469697,409904,1469697,183520,1469697,,1284568,,1056200,,884924,103230,737970,250351,675198r32552,-10194l282903,e" filled="f" strokecolor="black [3213]" strokeweight="1pt">
                      <v:stroke joinstyle="miter"/>
                      <v:path arrowok="t" o:connecttype="custom" o:connectlocs="536902,0;536902,665004;569456,675198;819807,1056199;409904,1469696;0,1056199;250351,675198;282903,665004;282903,0" o:connectangles="0,0,0,0,0,0,0,0,0"/>
                    </v:shape>
                  </v:group>
                  <v:shape id="梯形 499630734" o:spid="_x0000_s1073" style="position:absolute;left:21616;top:9314;width:3048;height:1932;flip:y;visibility:visible;mso-wrap-style:square;v-text-anchor:middle" coordsize="304801,193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" path="m,193127l48282,,256519,r48282,193127l,193127xe" fillcolor="#f2f2f2 [3052]" strokecolor="black [3213]" strokeweight="1pt">
                    <v:stroke joinstyle="miter"/>
                    <v:path arrowok="t" o:connecttype="custom" o:connectlocs="0,193127;48282,0;256519,0;304801,193127;0,193127" o:connectangles="0,0,0,0,0"/>
                  </v:shape>
                  <v:rect id="矩形 1518172059" o:spid="_x0000_s1074" style="position:absolute;left:21581;top:9663;width:3100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" fillcolor="white [3212]" strokecolor="black [3213]"/>
                </v:group>
                <v:shape id="_x0000_s1075" type="#_x0000_t202" style="position:absolute;left:8447;top:48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314FC3A5" w14:textId="5E5B753C" w:rsidR="00737B53" w:rsidRPr="00737B53" w:rsidRDefault="00737B53" w:rsidP="00737B53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737B53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076" type="#_x0000_t202" style="position:absolute;left:6313;top:53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C6380E0" w14:textId="766144C5" w:rsidR="00737B53" w:rsidRPr="00737B53" w:rsidRDefault="00737B53" w:rsidP="00737B53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77" type="#_x0000_t202" style="position:absolute;left:4125;top:50;width:158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77CC5D9" w14:textId="44360539" w:rsidR="00737B53" w:rsidRPr="00737B53" w:rsidRDefault="00737B53" w:rsidP="00737B53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1078" type="#_x0000_t202" style="position:absolute;left:1926;top:53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C720FA8" w14:textId="530A6699" w:rsidR="00737B53" w:rsidRPr="00737B53" w:rsidRDefault="00737B53" w:rsidP="00737B53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73FD3">
        <w:rPr>
          <w:rFonts w:hint="eastAsia"/>
        </w:rPr>
        <w:t>3</w:t>
      </w:r>
      <w:r w:rsidR="00373FD3">
        <w:t>．</w:t>
      </w:r>
      <w:r w:rsidR="00373FD3" w:rsidRPr="0051624C">
        <w:rPr>
          <w:spacing w:val="-2"/>
        </w:rPr>
        <w:t>如图为</w:t>
      </w:r>
      <w:r w:rsidR="00373FD3" w:rsidRPr="0051624C">
        <w:rPr>
          <w:rFonts w:hint="eastAsia"/>
          <w:spacing w:val="-2"/>
        </w:rPr>
        <w:t>小理</w:t>
      </w:r>
      <w:r w:rsidR="00373FD3" w:rsidRPr="0051624C">
        <w:rPr>
          <w:spacing w:val="-2"/>
        </w:rPr>
        <w:t>自制</w:t>
      </w:r>
      <w:r w:rsidR="00373FD3" w:rsidRPr="0051624C">
        <w:rPr>
          <w:rFonts w:hint="eastAsia"/>
          <w:spacing w:val="-2"/>
        </w:rPr>
        <w:t>的</w:t>
      </w:r>
      <w:r w:rsidR="00373FD3" w:rsidRPr="0051624C">
        <w:rPr>
          <w:spacing w:val="-2"/>
        </w:rPr>
        <w:t>温度计</w:t>
      </w:r>
      <w:r w:rsidR="00373FD3" w:rsidRPr="0051624C">
        <w:rPr>
          <w:rFonts w:hint="eastAsia"/>
          <w:spacing w:val="-2"/>
        </w:rPr>
        <w:t>，由</w:t>
      </w:r>
      <w:r w:rsidR="00373FD3" w:rsidRPr="0051624C">
        <w:rPr>
          <w:spacing w:val="-2"/>
        </w:rPr>
        <w:t>导热容器瓶</w:t>
      </w:r>
      <w:r w:rsidR="00373FD3">
        <w:rPr>
          <w:rFonts w:hint="eastAsia"/>
          <w:spacing w:val="-2"/>
        </w:rPr>
        <w:t>、橡皮塞</w:t>
      </w:r>
      <w:r w:rsidR="00373FD3" w:rsidRPr="0051624C">
        <w:rPr>
          <w:spacing w:val="-2"/>
        </w:rPr>
        <w:t>和一</w:t>
      </w:r>
      <w:r w:rsidR="00373FD3" w:rsidRPr="0051624C">
        <w:rPr>
          <w:rFonts w:hint="eastAsia"/>
          <w:spacing w:val="-2"/>
        </w:rPr>
        <w:t>根</w:t>
      </w:r>
      <w:r w:rsidR="00373FD3" w:rsidRPr="0051624C">
        <w:rPr>
          <w:spacing w:val="-2"/>
        </w:rPr>
        <w:t>横截面积为</w:t>
      </w:r>
      <w:r w:rsidR="00373FD3" w:rsidRPr="0051624C">
        <w:rPr>
          <w:rFonts w:hint="eastAsia"/>
          <w:i/>
          <w:spacing w:val="-2"/>
        </w:rPr>
        <w:t>S</w:t>
      </w:r>
      <w:r w:rsidR="00373FD3" w:rsidRPr="0051624C">
        <w:rPr>
          <w:spacing w:val="-2"/>
        </w:rPr>
        <w:t>且</w:t>
      </w:r>
      <w:r w:rsidR="00373FD3" w:rsidRPr="0051624C">
        <w:rPr>
          <w:rFonts w:hint="eastAsia"/>
          <w:spacing w:val="-2"/>
        </w:rPr>
        <w:t>印</w:t>
      </w:r>
      <w:r w:rsidR="00373FD3" w:rsidRPr="0051624C">
        <w:rPr>
          <w:spacing w:val="-2"/>
        </w:rPr>
        <w:t>有刻度的</w:t>
      </w:r>
      <w:r w:rsidR="00373FD3" w:rsidRPr="0051624C">
        <w:rPr>
          <w:rFonts w:hint="eastAsia"/>
          <w:spacing w:val="-2"/>
        </w:rPr>
        <w:t>“</w:t>
      </w:r>
      <w:r w:rsidR="00EF18EE" w:rsidRPr="00EF18EE">
        <w:rPr>
          <w:spacing w:val="-2"/>
        </w:rPr>
        <w:t>┐</w:t>
      </w:r>
      <w:r w:rsidR="00373FD3" w:rsidRPr="0051624C">
        <w:rPr>
          <w:rFonts w:hint="eastAsia"/>
          <w:spacing w:val="-2"/>
        </w:rPr>
        <w:t>”</w:t>
      </w:r>
      <w:r w:rsidR="00373FD3" w:rsidRPr="0051624C">
        <w:rPr>
          <w:spacing w:val="-2"/>
        </w:rPr>
        <w:t>形细玻璃管组成，</w:t>
      </w:r>
      <w:r w:rsidR="00373FD3">
        <w:t>管的一端穿过橡皮塞插入容器瓶内，另一端和外界</w:t>
      </w:r>
      <w:r w:rsidR="00373FD3">
        <w:rPr>
          <w:rFonts w:hint="eastAsia"/>
        </w:rPr>
        <w:t>连通</w:t>
      </w:r>
      <w:r w:rsidR="00373FD3">
        <w:t>。管的水平部分内装有一小段有色水柱</w:t>
      </w:r>
      <w:r w:rsidR="00373FD3">
        <w:rPr>
          <w:rFonts w:hint="eastAsia"/>
        </w:rPr>
        <w:t>。</w:t>
      </w:r>
      <w:r w:rsidR="00373FD3">
        <w:t>容器瓶</w:t>
      </w:r>
      <w:r w:rsidR="00373FD3">
        <w:rPr>
          <w:rFonts w:hint="eastAsia"/>
        </w:rPr>
        <w:t>和细玻璃管</w:t>
      </w:r>
      <w:r w:rsidR="00373FD3">
        <w:t>内封闭一定质量的</w:t>
      </w:r>
      <w:r w:rsidR="00373FD3">
        <w:rPr>
          <w:rFonts w:hint="eastAsia"/>
        </w:rPr>
        <w:t>空气（可视为</w:t>
      </w:r>
      <w:r w:rsidR="00373FD3">
        <w:t>理想气体</w:t>
      </w:r>
      <w:r w:rsidR="00373FD3">
        <w:rPr>
          <w:rFonts w:hint="eastAsia"/>
        </w:rPr>
        <w:t>）</w:t>
      </w:r>
      <w:r w:rsidR="00373FD3">
        <w:t>，当</w:t>
      </w:r>
      <w:r w:rsidR="00373FD3">
        <w:rPr>
          <w:rFonts w:hint="eastAsia"/>
        </w:rPr>
        <w:t>环境</w:t>
      </w:r>
      <w:r w:rsidR="00373FD3">
        <w:t>温度变化时，水柱将移动</w:t>
      </w:r>
      <w:r w:rsidR="00373FD3">
        <w:rPr>
          <w:rFonts w:hint="eastAsia"/>
        </w:rPr>
        <w:t>。已知</w:t>
      </w:r>
      <w:r w:rsidR="00373FD3">
        <w:t>环境温度为</w:t>
      </w:r>
      <w:r w:rsidR="00373FD3" w:rsidRPr="0051624C">
        <w:rPr>
          <w:rFonts w:hint="eastAsia"/>
          <w:i/>
        </w:rPr>
        <w:t>T</w:t>
      </w:r>
      <w:r w:rsidR="00373FD3" w:rsidRPr="0051624C">
        <w:rPr>
          <w:vertAlign w:val="subscript"/>
        </w:rPr>
        <w:t>0</w:t>
      </w:r>
      <w:r w:rsidR="00373FD3">
        <w:t>时，水柱右侧恰好对准刻度线</w:t>
      </w:r>
      <w:r w:rsidR="00373FD3" w:rsidRPr="0051624C">
        <w:rPr>
          <w:rFonts w:hint="eastAsia"/>
          <w:i/>
        </w:rPr>
        <w:t>A</w:t>
      </w:r>
      <w:r w:rsidR="00373FD3" w:rsidRPr="00232F7D">
        <w:rPr>
          <w:rFonts w:hint="eastAsia"/>
        </w:rPr>
        <w:t>，</w:t>
      </w:r>
      <w:r w:rsidR="00373FD3" w:rsidRPr="0051624C">
        <w:rPr>
          <w:rFonts w:hint="eastAsia"/>
          <w:i/>
        </w:rPr>
        <w:t>A</w:t>
      </w:r>
      <w:r w:rsidR="00373FD3">
        <w:t>刻度右侧细玻璃管和容器瓶内气体的总体积为</w:t>
      </w:r>
      <w:r w:rsidR="00373FD3" w:rsidRPr="0051624C">
        <w:rPr>
          <w:rFonts w:hint="eastAsia"/>
          <w:i/>
        </w:rPr>
        <w:t>V</w:t>
      </w:r>
      <w:r w:rsidR="00373FD3" w:rsidRPr="0051624C">
        <w:rPr>
          <w:vertAlign w:val="subscript"/>
        </w:rPr>
        <w:t>0</w:t>
      </w:r>
      <w:r w:rsidR="00373FD3">
        <w:t>。</w:t>
      </w:r>
    </w:p>
    <w:p w14:paraId="4C1CA4B9" w14:textId="0E39164C" w:rsidR="00373FD3" w:rsidRDefault="00373FD3" w:rsidP="00373FD3"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计算并说明</w:t>
      </w:r>
      <w:r>
        <w:rPr>
          <w:rFonts w:cs="Times New Roman"/>
          <w:i/>
          <w:iCs/>
        </w:rPr>
        <w:t>A</w:t>
      </w:r>
      <w:r w:rsidR="00EF18EE" w:rsidRPr="00EF18EE">
        <w:rPr>
          <w:rFonts w:cs="Times New Roman" w:hint="eastAsia"/>
        </w:rPr>
        <w:t xml:space="preserve"> ~ </w:t>
      </w:r>
      <w:r>
        <w:rPr>
          <w:rFonts w:cs="Times New Roman"/>
          <w:i/>
          <w:iCs/>
        </w:rPr>
        <w:t>D</w:t>
      </w:r>
      <w:r>
        <w:t>间的温度刻度是否均匀分布</w:t>
      </w:r>
      <w:r>
        <w:rPr>
          <w:rFonts w:hint="eastAsia"/>
        </w:rPr>
        <w:t>；</w:t>
      </w:r>
    </w:p>
    <w:p w14:paraId="01E83463" w14:textId="23F80024" w:rsidR="00373FD3" w:rsidRDefault="00373FD3" w:rsidP="00373FD3">
      <w:pPr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有何方法可以</w:t>
      </w:r>
      <w:r>
        <w:t>提高该温度计</w:t>
      </w:r>
      <w:r>
        <w:rPr>
          <w:rFonts w:hint="eastAsia"/>
        </w:rPr>
        <w:t>的</w:t>
      </w:r>
      <w:r>
        <w:t>灵敏度</w:t>
      </w:r>
      <w:r>
        <w:rPr>
          <w:rFonts w:hint="eastAsia"/>
        </w:rPr>
        <w:t>？</w:t>
      </w:r>
    </w:p>
    <w:p w14:paraId="442E7203" w14:textId="66609264" w:rsidR="00373FD3" w:rsidRDefault="00373FD3" w:rsidP="00373FD3">
      <w:pPr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44D8B1D6" w14:textId="77777777" w:rsidR="00373FD3" w:rsidRDefault="00373FD3" w:rsidP="00373FD3">
      <w:pPr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482B39EE" w14:textId="77777777" w:rsidR="00373FD3" w:rsidRDefault="00373FD3" w:rsidP="00373FD3">
      <w:pPr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3D5A3B79" w14:textId="77777777" w:rsidR="00373FD3" w:rsidRDefault="00373FD3" w:rsidP="00373FD3">
      <w:pPr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608FD8BE" w14:textId="77777777" w:rsidR="00373FD3" w:rsidRDefault="00373FD3">
      <w:pPr>
        <w:widowControl/>
        <w:jc w:val="left"/>
        <w:rPr>
          <w:rFonts w:cs="黑体"/>
          <w:bCs/>
          <w:color w:val="000000" w:themeColor="text1"/>
          <w:sz w:val="24"/>
          <w:szCs w:val="21"/>
          <w:shd w:val="clear" w:color="auto" w:fill="FFFFFF"/>
          <w:lang w:bidi="ar"/>
        </w:rPr>
      </w:pPr>
      <w:r>
        <w:rPr>
          <w:rFonts w:cs="黑体"/>
          <w:bCs/>
          <w:color w:val="000000" w:themeColor="text1"/>
          <w:sz w:val="24"/>
          <w:szCs w:val="21"/>
          <w:shd w:val="clear" w:color="auto" w:fill="FFFFFF"/>
          <w:lang w:bidi="ar"/>
        </w:rPr>
        <w:br w:type="page"/>
      </w:r>
    </w:p>
    <w:p w14:paraId="49A86CE5" w14:textId="2AA03EA4" w:rsidR="00373FD3" w:rsidRPr="0061227D" w:rsidRDefault="00373FD3" w:rsidP="00373FD3">
      <w:pPr>
        <w:pStyle w:val="2"/>
        <w:rPr>
          <w:shd w:val="clear" w:color="auto" w:fill="FFFFFF"/>
          <w:lang w:bidi="ar"/>
        </w:rPr>
      </w:pPr>
      <w:r w:rsidRPr="0061227D">
        <w:rPr>
          <w:rFonts w:hint="eastAsia"/>
          <w:shd w:val="clear" w:color="auto" w:fill="FFFFFF"/>
          <w:lang w:bidi="ar"/>
        </w:rPr>
        <w:lastRenderedPageBreak/>
        <w:t>二</w:t>
      </w:r>
      <w:r w:rsidRPr="0061227D">
        <w:rPr>
          <w:rFonts w:hint="eastAsia"/>
          <w:shd w:val="clear" w:color="auto" w:fill="FFFFFF"/>
          <w:lang w:bidi="ar"/>
        </w:rPr>
        <w:t xml:space="preserve"> </w:t>
      </w:r>
      <w:r>
        <w:rPr>
          <w:shd w:val="clear" w:color="auto" w:fill="FFFFFF"/>
          <w:lang w:bidi="ar"/>
        </w:rPr>
        <w:t xml:space="preserve"> </w:t>
      </w:r>
      <w:r w:rsidRPr="0061227D">
        <w:rPr>
          <w:rFonts w:hint="eastAsia"/>
          <w:shd w:val="clear" w:color="auto" w:fill="FFFFFF"/>
          <w:lang w:bidi="ar"/>
        </w:rPr>
        <w:t>霓与虹</w:t>
      </w:r>
    </w:p>
    <w:p w14:paraId="5D666229" w14:textId="77777777" w:rsidR="00373FD3" w:rsidRPr="0061227D" w:rsidRDefault="00373FD3" w:rsidP="00373FD3">
      <w:pPr>
        <w:pStyle w:val="af2"/>
      </w:pPr>
      <w:r w:rsidRPr="0061227D">
        <w:rPr>
          <w:rFonts w:hint="eastAsia"/>
        </w:rPr>
        <w:t>雨后的霓与虹相伴而生，外圈的霓总比内圈的虹淡一些。这源于阳光在水滴中的反射次数不同：虹是</w:t>
      </w:r>
      <w:r>
        <w:rPr>
          <w:rFonts w:hint="eastAsia"/>
        </w:rPr>
        <w:t>由</w:t>
      </w:r>
      <w:r w:rsidRPr="0061227D">
        <w:rPr>
          <w:rFonts w:hint="eastAsia"/>
        </w:rPr>
        <w:t>两次折射</w:t>
      </w:r>
      <w:r>
        <w:rPr>
          <w:rFonts w:hint="eastAsia"/>
        </w:rPr>
        <w:t>与</w:t>
      </w:r>
      <w:r w:rsidRPr="0061227D">
        <w:rPr>
          <w:rFonts w:hint="eastAsia"/>
        </w:rPr>
        <w:t>一次反射</w:t>
      </w:r>
      <w:r>
        <w:rPr>
          <w:rFonts w:hint="eastAsia"/>
        </w:rPr>
        <w:t>形成</w:t>
      </w:r>
      <w:r w:rsidRPr="0061227D">
        <w:rPr>
          <w:rFonts w:hint="eastAsia"/>
        </w:rPr>
        <w:t>，霓则是</w:t>
      </w:r>
      <w:r>
        <w:rPr>
          <w:rFonts w:hint="eastAsia"/>
        </w:rPr>
        <w:t>由</w:t>
      </w:r>
      <w:r w:rsidRPr="0061227D">
        <w:rPr>
          <w:rFonts w:hint="eastAsia"/>
        </w:rPr>
        <w:t>两次折射</w:t>
      </w:r>
      <w:r>
        <w:rPr>
          <w:rFonts w:hint="eastAsia"/>
        </w:rPr>
        <w:t>与</w:t>
      </w:r>
      <w:r w:rsidRPr="0061227D">
        <w:rPr>
          <w:rFonts w:hint="eastAsia"/>
        </w:rPr>
        <w:t>两次反射</w:t>
      </w:r>
      <w:r>
        <w:rPr>
          <w:rFonts w:hint="eastAsia"/>
        </w:rPr>
        <w:t>形成</w:t>
      </w:r>
      <w:r w:rsidRPr="0061227D">
        <w:rPr>
          <w:rFonts w:hint="eastAsia"/>
        </w:rPr>
        <w:t>，多一次反射便造就了这光的</w:t>
      </w:r>
      <w:commentRangeStart w:id="2"/>
      <w:r w:rsidRPr="0061227D">
        <w:rPr>
          <w:rFonts w:hint="eastAsia"/>
        </w:rPr>
        <w:t>幻影</w:t>
      </w:r>
      <w:commentRangeEnd w:id="2"/>
      <w:r w:rsidR="00071307" w:rsidRPr="0061227D">
        <w:rPr>
          <w:rStyle w:val="ad"/>
          <w:rFonts w:hint="eastAsia"/>
        </w:rPr>
        <w:commentReference w:id="2"/>
      </w:r>
      <w:r w:rsidRPr="0061227D">
        <w:rPr>
          <w:rFonts w:hint="eastAsia"/>
        </w:rPr>
        <w:t>。</w:t>
      </w:r>
    </w:p>
    <w:p w14:paraId="0E93BE56" w14:textId="72999543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3BD097FC" w14:textId="090025C7" w:rsidR="00373FD3" w:rsidRPr="0051624C" w:rsidRDefault="00737B53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551A93CE" wp14:editId="72735614">
                <wp:simplePos x="0" y="0"/>
                <wp:positionH relativeFrom="column">
                  <wp:posOffset>4159250</wp:posOffset>
                </wp:positionH>
                <wp:positionV relativeFrom="paragraph">
                  <wp:posOffset>34290</wp:posOffset>
                </wp:positionV>
                <wp:extent cx="1739265" cy="1210310"/>
                <wp:effectExtent l="0" t="19050" r="0" b="8890"/>
                <wp:wrapSquare wrapText="bothSides"/>
                <wp:docPr id="529683314" name="组合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9265" cy="1210310"/>
                          <a:chOff x="-1" y="0"/>
                          <a:chExt cx="1739318" cy="1210935"/>
                        </a:xfrm>
                      </wpg:grpSpPr>
                      <wpg:grpSp>
                        <wpg:cNvPr id="17739226" name="组合 86"/>
                        <wpg:cNvGrpSpPr/>
                        <wpg:grpSpPr>
                          <a:xfrm>
                            <a:off x="-1" y="0"/>
                            <a:ext cx="1739318" cy="1210935"/>
                            <a:chOff x="-1" y="0"/>
                            <a:chExt cx="1739318" cy="1210935"/>
                          </a:xfrm>
                        </wpg:grpSpPr>
                        <wpg:grpSp>
                          <wpg:cNvPr id="1481690206" name="组合 82"/>
                          <wpg:cNvGrpSpPr/>
                          <wpg:grpSpPr>
                            <a:xfrm>
                              <a:off x="34681" y="0"/>
                              <a:ext cx="1704636" cy="1210935"/>
                              <a:chOff x="-311840" y="0"/>
                              <a:chExt cx="1704636" cy="1210935"/>
                            </a:xfrm>
                          </wpg:grpSpPr>
                          <wpg:grpSp>
                            <wpg:cNvPr id="474017912" name="组合 79"/>
                            <wpg:cNvGrpSpPr/>
                            <wpg:grpSpPr>
                              <a:xfrm>
                                <a:off x="-311840" y="0"/>
                                <a:ext cx="1704636" cy="1210935"/>
                                <a:chOff x="-311840" y="0"/>
                                <a:chExt cx="1704636" cy="1210935"/>
                              </a:xfrm>
                            </wpg:grpSpPr>
                            <wpg:grpSp>
                              <wpg:cNvPr id="1293968315" name="组合 77"/>
                              <wpg:cNvGrpSpPr/>
                              <wpg:grpSpPr>
                                <a:xfrm>
                                  <a:off x="-311840" y="178686"/>
                                  <a:ext cx="1704636" cy="1032249"/>
                                  <a:chOff x="-1810305" y="-74639"/>
                                  <a:chExt cx="1704636" cy="1032249"/>
                                </a:xfrm>
                              </wpg:grpSpPr>
                              <wps:wsp>
                                <wps:cNvPr id="169929003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274745" y="227973"/>
                                    <a:ext cx="151320" cy="2075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E7268E1" w14:textId="77777777" w:rsidR="00737B53" w:rsidRPr="00737B53" w:rsidRDefault="00737B53" w:rsidP="00737B53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37B53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5558940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271255" y="359873"/>
                                    <a:ext cx="151320" cy="2075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3BA3165" w14:textId="47807D90" w:rsidR="00737B53" w:rsidRPr="00737B53" w:rsidRDefault="00737B53" w:rsidP="00737B53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9634578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269535" y="492433"/>
                                    <a:ext cx="1583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EE3B098" w14:textId="72193196" w:rsidR="00737B53" w:rsidRPr="00737B53" w:rsidRDefault="00737B53" w:rsidP="00737B53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51666072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269743" y="620593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7CAC881" w14:textId="0B5223A7" w:rsidR="00737B53" w:rsidRPr="00737B53" w:rsidRDefault="00737B53" w:rsidP="00737B53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23317988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268269" y="749966"/>
                                    <a:ext cx="1513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607E67E" w14:textId="3EBD4709" w:rsidR="00737B53" w:rsidRPr="00737B53" w:rsidRDefault="00737B53" w:rsidP="00737B53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65779861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810305" y="-74639"/>
                                    <a:ext cx="4250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E1056C8" w14:textId="337F6054" w:rsidR="00737B53" w:rsidRPr="00737B53" w:rsidRDefault="00737B53" w:rsidP="00737B53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37B53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太阳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12209932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227192" y="589510"/>
                                    <a:ext cx="4250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9D9B9E7" w14:textId="5E6FF1BF" w:rsidR="00737B53" w:rsidRPr="00737B53" w:rsidRDefault="00737B53" w:rsidP="00737B53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三棱镜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791048828" name="等腰三角形 78"/>
                              <wps:cNvSpPr/>
                              <wps:spPr>
                                <a:xfrm>
                                  <a:off x="0" y="0"/>
                                  <a:ext cx="953311" cy="105836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957925655" name="组合 81"/>
                            <wpg:cNvGrpSpPr/>
                            <wpg:grpSpPr>
                              <a:xfrm>
                                <a:off x="1174960" y="370136"/>
                                <a:ext cx="48445" cy="805450"/>
                                <a:chOff x="0" y="0"/>
                                <a:chExt cx="48445" cy="805450"/>
                              </a:xfrm>
                            </wpg:grpSpPr>
                            <wps:wsp>
                              <wps:cNvPr id="982767594" name="矩形 80"/>
                              <wps:cNvSpPr/>
                              <wps:spPr>
                                <a:xfrm>
                                  <a:off x="0" y="0"/>
                                  <a:ext cx="48445" cy="805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3788486" name="矩形 80"/>
                              <wps:cNvSpPr/>
                              <wps:spPr>
                                <a:xfrm>
                                  <a:off x="583" y="199002"/>
                                  <a:ext cx="4762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69965158" name="矩形 80"/>
                              <wps:cNvSpPr/>
                              <wps:spPr>
                                <a:xfrm>
                                  <a:off x="635" y="328022"/>
                                  <a:ext cx="4762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5979936" name="矩形 80"/>
                              <wps:cNvSpPr/>
                              <wps:spPr>
                                <a:xfrm>
                                  <a:off x="635" y="456649"/>
                                  <a:ext cx="4762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576868" name="矩形 80"/>
                              <wps:cNvSpPr/>
                              <wps:spPr>
                                <a:xfrm>
                                  <a:off x="811" y="585680"/>
                                  <a:ext cx="4762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386740" name="矩形 80"/>
                              <wps:cNvSpPr/>
                              <wps:spPr>
                                <a:xfrm>
                                  <a:off x="228" y="714753"/>
                                  <a:ext cx="4762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86138804" name="任意多边形: 形状 84"/>
                          <wps:cNvSpPr/>
                          <wps:spPr>
                            <a:xfrm>
                              <a:off x="-1" y="387704"/>
                              <a:ext cx="1516443" cy="331251"/>
                            </a:xfrm>
                            <a:custGeom>
                              <a:avLst/>
                              <a:gdLst>
                                <a:gd name="csX0" fmla="*/ 0 w 1512665"/>
                                <a:gd name="csY0" fmla="*/ 0 h 324952"/>
                                <a:gd name="csX1" fmla="*/ 644866 w 1512665"/>
                                <a:gd name="csY1" fmla="*/ 0 h 324952"/>
                                <a:gd name="csX2" fmla="*/ 1011382 w 1512665"/>
                                <a:gd name="csY2" fmla="*/ 36525 h 324952"/>
                                <a:gd name="csX3" fmla="*/ 1512665 w 1512665"/>
                                <a:gd name="csY3" fmla="*/ 324952 h 324952"/>
                                <a:gd name="csX0" fmla="*/ 0 w 1512665"/>
                                <a:gd name="csY0" fmla="*/ 0 h 324952"/>
                                <a:gd name="csX1" fmla="*/ 644866 w 1512665"/>
                                <a:gd name="csY1" fmla="*/ 0 h 324952"/>
                                <a:gd name="csX2" fmla="*/ 1015161 w 1512665"/>
                                <a:gd name="csY2" fmla="*/ 36525 h 324952"/>
                                <a:gd name="csX3" fmla="*/ 1512665 w 1512665"/>
                                <a:gd name="csY3" fmla="*/ 324952 h 324952"/>
                                <a:gd name="csX0" fmla="*/ 0 w 1512665"/>
                                <a:gd name="csY0" fmla="*/ 0 h 331251"/>
                                <a:gd name="csX1" fmla="*/ 644866 w 1512665"/>
                                <a:gd name="csY1" fmla="*/ 0 h 331251"/>
                                <a:gd name="csX2" fmla="*/ 1015161 w 1512665"/>
                                <a:gd name="csY2" fmla="*/ 36525 h 331251"/>
                                <a:gd name="csX3" fmla="*/ 1512665 w 1512665"/>
                                <a:gd name="csY3" fmla="*/ 331251 h 33125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1512665" h="331251">
                                  <a:moveTo>
                                    <a:pt x="0" y="0"/>
                                  </a:moveTo>
                                  <a:lnTo>
                                    <a:pt x="644866" y="0"/>
                                  </a:lnTo>
                                  <a:lnTo>
                                    <a:pt x="1015161" y="36525"/>
                                  </a:lnTo>
                                  <a:lnTo>
                                    <a:pt x="1512665" y="33125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9489431" name="任意多边形: 形状 85"/>
                          <wps:cNvSpPr/>
                          <wps:spPr>
                            <a:xfrm>
                              <a:off x="647205" y="387705"/>
                              <a:ext cx="869237" cy="589446"/>
                            </a:xfrm>
                            <a:custGeom>
                              <a:avLst/>
                              <a:gdLst>
                                <a:gd name="csX0" fmla="*/ 0 w 867798"/>
                                <a:gd name="csY0" fmla="*/ 0 h 595745"/>
                                <a:gd name="csX1" fmla="*/ 394224 w 867798"/>
                                <a:gd name="csY1" fmla="*/ 114614 h 595745"/>
                                <a:gd name="csX2" fmla="*/ 867798 w 867798"/>
                                <a:gd name="csY2" fmla="*/ 595745 h 595745"/>
                                <a:gd name="csX0" fmla="*/ 0 w 867798"/>
                                <a:gd name="csY0" fmla="*/ 0 h 595745"/>
                                <a:gd name="csX1" fmla="*/ 403043 w 867798"/>
                                <a:gd name="csY1" fmla="*/ 115874 h 595745"/>
                                <a:gd name="csX2" fmla="*/ 867798 w 867798"/>
                                <a:gd name="csY2" fmla="*/ 595745 h 595745"/>
                                <a:gd name="csX0" fmla="*/ 0 w 868219"/>
                                <a:gd name="csY0" fmla="*/ 0 h 589446"/>
                                <a:gd name="csX1" fmla="*/ 403043 w 868219"/>
                                <a:gd name="csY1" fmla="*/ 115874 h 589446"/>
                                <a:gd name="csX2" fmla="*/ 868219 w 868219"/>
                                <a:gd name="csY2" fmla="*/ 589446 h 589446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868219" h="589446">
                                  <a:moveTo>
                                    <a:pt x="0" y="0"/>
                                  </a:moveTo>
                                  <a:lnTo>
                                    <a:pt x="403043" y="115874"/>
                                  </a:lnTo>
                                  <a:lnTo>
                                    <a:pt x="868219" y="589446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9579354" name="直接箭头连接符 87"/>
                        <wps:cNvCnPr/>
                        <wps:spPr>
                          <a:xfrm>
                            <a:off x="1245528" y="558870"/>
                            <a:ext cx="45462" cy="266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324197" name="直接箭头连接符 87"/>
                        <wps:cNvCnPr/>
                        <wps:spPr>
                          <a:xfrm>
                            <a:off x="1262022" y="720279"/>
                            <a:ext cx="37088" cy="401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4441856" name="直接箭头连接符 87"/>
                        <wps:cNvCnPr/>
                        <wps:spPr>
                          <a:xfrm>
                            <a:off x="224185" y="387504"/>
                            <a:ext cx="61705" cy="10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1A93CE" id="组合 88" o:spid="_x0000_s1079" style="position:absolute;left:0;text-align:left;margin-left:327.5pt;margin-top:2.7pt;width:136.95pt;height:95.3pt;z-index:251743232;mso-width-relative:margin;mso-height-relative:margin" coordorigin="" coordsize="17393,1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">
                <v:group id="组合 86" o:spid="_x0000_s1080" style="position:absolute;width:17393;height:12109" coordorigin="" coordsize="17393,12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">
                  <v:group id="组合 82" o:spid="_x0000_s1081" style="position:absolute;left:346;width:17047;height:12109" coordorigin="-3118" coordsize="17046,12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">
                    <v:group id="组合 79" o:spid="_x0000_s1082" style="position:absolute;left:-3118;width:17045;height:12109" coordorigin="-3118" coordsize="17046,12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">
                      <v:group id="组合 77" o:spid="_x0000_s1083" style="position:absolute;left:-3118;top:1786;width:17045;height:10323" coordorigin="-18103,-746" coordsize="17046,10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">
                        <v:shape id="_x0000_s1084" type="#_x0000_t202" style="position:absolute;left:-2747;top:2279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3E7268E1" w14:textId="77777777" w:rsidR="00737B53" w:rsidRPr="00737B53" w:rsidRDefault="00737B53" w:rsidP="00737B5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37B53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_x0000_s1085" type="#_x0000_t202" style="position:absolute;left:-2712;top:3598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3BA3165" w14:textId="47807D90" w:rsidR="00737B53" w:rsidRPr="00737B53" w:rsidRDefault="00737B53" w:rsidP="00737B5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_x0000_s1086" type="#_x0000_t202" style="position:absolute;left:-2695;top:4924;width:15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4EE3B098" w14:textId="72193196" w:rsidR="00737B53" w:rsidRPr="00737B53" w:rsidRDefault="00737B53" w:rsidP="00737B5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_x0000_s1087" type="#_x0000_t202" style="position:absolute;left:-2697;top:6205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7CAC881" w14:textId="0B5223A7" w:rsidR="00737B53" w:rsidRPr="00737B53" w:rsidRDefault="00737B53" w:rsidP="00737B5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_x0000_s1088" type="#_x0000_t202" style="position:absolute;left:-2682;top:7499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3607E67E" w14:textId="3EBD4709" w:rsidR="00737B53" w:rsidRPr="00737B53" w:rsidRDefault="00737B53" w:rsidP="00737B5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_x0000_s1089" type="#_x0000_t202" style="position:absolute;left:-18103;top:-746;width:425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E1056C8" w14:textId="337F6054" w:rsidR="00737B53" w:rsidRPr="00737B53" w:rsidRDefault="00737B53" w:rsidP="00737B5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7B5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</w:t>
                                </w:r>
                              </w:p>
                            </w:txbxContent>
                          </v:textbox>
                        </v:shape>
                        <v:shape id="_x0000_s1090" type="#_x0000_t202" style="position:absolute;left:-12271;top:5895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9D9B9E7" w14:textId="5E6FF1BF" w:rsidR="00737B53" w:rsidRPr="00737B53" w:rsidRDefault="00737B53" w:rsidP="00737B5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三棱镜</w:t>
                                </w:r>
                              </w:p>
                            </w:txbxContent>
                          </v:textbox>
                        </v:shape>
                      </v:group>
                      <v:shape id="等腰三角形 78" o:spid="_x0000_s1091" type="#_x0000_t5" style="position:absolute;width:9533;height:105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" filled="f" strokecolor="black [3213]" strokeweight="1pt"/>
                    </v:group>
                    <v:group id="组合 81" o:spid="_x0000_s1092" style="position:absolute;left:11749;top:3701;width:485;height:8054" coordsize="484,8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">
                      <v:rect id="矩形 80" o:spid="_x0000_s1093" style="position:absolute;width:484;height:80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" filled="f" strokecolor="black [3213]"/>
                      <v:rect id="矩形 80" o:spid="_x0000_s1094" style="position:absolute;left:5;top:1990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" fillcolor="black [3213]" stroked="f"/>
                      <v:rect id="矩形 80" o:spid="_x0000_s1095" style="position:absolute;left:6;top:3280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" fillcolor="black [3213]" stroked="f"/>
                      <v:rect id="矩形 80" o:spid="_x0000_s1096" style="position:absolute;left:6;top:4566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" fillcolor="black [3213]" stroked="f"/>
                      <v:rect id="矩形 80" o:spid="_x0000_s1097" style="position:absolute;left:8;top:5856;width:476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" fillcolor="black [3213]" stroked="f"/>
                      <v:rect id="矩形 80" o:spid="_x0000_s1098" style="position:absolute;left:2;top:7147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" fillcolor="black [3213]" stroked="f"/>
                    </v:group>
                  </v:group>
                  <v:shape id="任意多边形: 形状 84" o:spid="_x0000_s1099" style="position:absolute;top:3877;width:15164;height:3312;visibility:visible;mso-wrap-style:square;v-text-anchor:middle" coordsize="1512665,33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" path="m,l644866,r370295,36525l1512665,331251e" filled="f" strokecolor="black [3213]" strokeweight=".5pt">
                    <v:stroke joinstyle="miter"/>
                    <v:path arrowok="t" o:connecttype="custom" o:connectlocs="0,0;646477,0;1017696,36525;1516443,331251" o:connectangles="0,0,0,0"/>
                  </v:shape>
                  <v:shape id="任意多边形: 形状 85" o:spid="_x0000_s1100" style="position:absolute;left:6472;top:3877;width:8692;height:5894;visibility:visible;mso-wrap-style:square;v-text-anchor:middle" coordsize="868219,589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" path="m,l403043,115874,868219,589446e" filled="f" strokecolor="black [3213]" strokeweight=".5pt">
                    <v:stroke joinstyle="miter"/>
                    <v:path arrowok="t" o:connecttype="custom" o:connectlocs="0,0;403516,115874;869237,589446" o:connectangles="0,0,0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87" o:spid="_x0000_s1101" type="#_x0000_t32" style="position:absolute;left:12455;top:5588;width:454;height:2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" strokecolor="black [3213]" strokeweight=".25pt">
                  <v:stroke endarrow="classic" endarrowwidth="narrow" joinstyle="miter"/>
                </v:shape>
                <v:shape id="直接箭头连接符 87" o:spid="_x0000_s1102" type="#_x0000_t32" style="position:absolute;left:12620;top:7202;width:371;height:4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" strokecolor="black [3213]" strokeweight=".25pt">
                  <v:stroke endarrow="classic" endarrowwidth="narrow" joinstyle="miter"/>
                </v:shape>
                <v:shape id="直接箭头连接符 87" o:spid="_x0000_s1103" type="#_x0000_t32" style="position:absolute;left:2241;top:3875;width:61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" strokecolor="black [3213]" strokeweight=".25pt">
                  <v:stroke endarrow="classic" endarrowwidth="narrow" joinstyle="miter"/>
                </v:shape>
                <w10:wrap type="square"/>
              </v:group>
            </w:pict>
          </mc:Fallback>
        </mc:AlternateContent>
      </w:r>
      <w:r w:rsidR="00373FD3" w:rsidRPr="0051624C">
        <w:rPr>
          <w:rFonts w:cs="Times New Roman" w:hint="eastAsia"/>
          <w:color w:val="000000" w:themeColor="text1"/>
          <w:szCs w:val="21"/>
        </w:rPr>
        <w:t>1</w:t>
      </w:r>
      <w:r w:rsidR="00373FD3" w:rsidRPr="0051624C">
        <w:rPr>
          <w:rFonts w:cs="Times New Roman"/>
          <w:color w:val="000000" w:themeColor="text1"/>
          <w:szCs w:val="21"/>
        </w:rPr>
        <w:t>．利用</w:t>
      </w:r>
      <w:r w:rsidR="00373FD3" w:rsidRPr="0051624C">
        <w:rPr>
          <w:rFonts w:cs="Times New Roman" w:hint="eastAsia"/>
          <w:color w:val="000000" w:themeColor="text1"/>
          <w:szCs w:val="21"/>
        </w:rPr>
        <w:t>三棱镜观察</w:t>
      </w:r>
      <w:r w:rsidR="00373FD3" w:rsidRPr="0051624C">
        <w:rPr>
          <w:rFonts w:cs="Times New Roman"/>
          <w:color w:val="000000" w:themeColor="text1"/>
          <w:szCs w:val="21"/>
        </w:rPr>
        <w:t>太阳光</w:t>
      </w:r>
      <w:r w:rsidR="00373FD3" w:rsidRPr="0051624C">
        <w:rPr>
          <w:rFonts w:cs="Times New Roman" w:hint="eastAsia"/>
          <w:color w:val="000000" w:themeColor="text1"/>
          <w:szCs w:val="21"/>
        </w:rPr>
        <w:t>（</w:t>
      </w:r>
      <w:r w:rsidR="00373FD3" w:rsidRPr="0051624C">
        <w:rPr>
          <w:rFonts w:cs="Times New Roman"/>
          <w:color w:val="000000" w:themeColor="text1"/>
          <w:szCs w:val="21"/>
        </w:rPr>
        <w:t>含有红外线、可见光和紫外线</w:t>
      </w:r>
      <w:r w:rsidR="00373FD3" w:rsidRPr="0051624C">
        <w:rPr>
          <w:rFonts w:cs="Times New Roman" w:hint="eastAsia"/>
          <w:color w:val="000000" w:themeColor="text1"/>
          <w:szCs w:val="21"/>
        </w:rPr>
        <w:t>）的色散现象</w:t>
      </w:r>
      <w:r w:rsidR="00373FD3" w:rsidRPr="0051624C">
        <w:rPr>
          <w:rFonts w:cs="Times New Roman"/>
          <w:color w:val="000000" w:themeColor="text1"/>
          <w:szCs w:val="21"/>
        </w:rPr>
        <w:t>。</w:t>
      </w:r>
      <w:r w:rsidR="00373FD3" w:rsidRPr="0051624C">
        <w:rPr>
          <w:rFonts w:cs="Times New Roman" w:hint="eastAsia"/>
          <w:color w:val="000000" w:themeColor="text1"/>
          <w:szCs w:val="21"/>
        </w:rPr>
        <w:t>小悟观察到的</w:t>
      </w:r>
      <w:r w:rsidR="00373FD3" w:rsidRPr="0051624C">
        <w:rPr>
          <w:rFonts w:cs="Times New Roman"/>
          <w:color w:val="000000" w:themeColor="text1"/>
          <w:szCs w:val="21"/>
        </w:rPr>
        <w:t>可见光</w:t>
      </w:r>
      <w:r w:rsidR="00373FD3" w:rsidRPr="0051624C">
        <w:rPr>
          <w:rFonts w:cs="Times New Roman" w:hint="eastAsia"/>
          <w:color w:val="000000" w:themeColor="text1"/>
          <w:szCs w:val="21"/>
        </w:rPr>
        <w:t>照射到</w:t>
      </w:r>
      <w:r w:rsidR="00373FD3" w:rsidRPr="0051624C">
        <w:rPr>
          <w:rFonts w:cs="Times New Roman"/>
          <w:color w:val="000000" w:themeColor="text1"/>
          <w:szCs w:val="21"/>
        </w:rPr>
        <w:t>如图</w:t>
      </w:r>
      <w:r w:rsidR="00373FD3" w:rsidRPr="0051624C">
        <w:rPr>
          <w:rFonts w:cs="Times New Roman"/>
          <w:i/>
          <w:color w:val="000000" w:themeColor="text1"/>
          <w:szCs w:val="21"/>
        </w:rPr>
        <w:t>B</w:t>
      </w:r>
      <w:r w:rsidR="00EF18EE">
        <w:rPr>
          <w:rFonts w:cs="Times New Roman" w:hint="eastAsia"/>
          <w:iCs/>
          <w:color w:val="000000" w:themeColor="text1"/>
          <w:szCs w:val="21"/>
        </w:rPr>
        <w:t xml:space="preserve"> </w:t>
      </w:r>
      <w:r w:rsidR="00373FD3" w:rsidRPr="00EF18EE">
        <w:t>~</w:t>
      </w:r>
      <w:r w:rsidR="00EF18EE">
        <w:rPr>
          <w:rFonts w:hint="eastAsia"/>
        </w:rPr>
        <w:t xml:space="preserve"> </w:t>
      </w:r>
      <w:r w:rsidR="00373FD3" w:rsidRPr="0051624C">
        <w:rPr>
          <w:rFonts w:cs="Times New Roman"/>
          <w:i/>
          <w:color w:val="000000" w:themeColor="text1"/>
          <w:szCs w:val="21"/>
        </w:rPr>
        <w:t>D</w:t>
      </w:r>
      <w:r w:rsidR="00373FD3" w:rsidRPr="0051624C">
        <w:rPr>
          <w:rFonts w:cs="Times New Roman"/>
          <w:color w:val="000000" w:themeColor="text1"/>
          <w:szCs w:val="21"/>
        </w:rPr>
        <w:t>的范围内，</w:t>
      </w:r>
      <w:r w:rsidR="00373FD3" w:rsidRPr="0051624C">
        <w:rPr>
          <w:rFonts w:cs="Times New Roman" w:hint="eastAsia"/>
          <w:color w:val="000000" w:themeColor="text1"/>
          <w:szCs w:val="21"/>
        </w:rPr>
        <w:t>则</w:t>
      </w:r>
      <w:r w:rsidR="00373FD3">
        <w:rPr>
          <w:rFonts w:cs="Times New Roman" w:hint="eastAsia"/>
          <w:color w:val="000000" w:themeColor="text1"/>
          <w:szCs w:val="21"/>
        </w:rPr>
        <w:t>______</w:t>
      </w:r>
      <w:r w:rsidR="00373FD3" w:rsidRPr="0051624C">
        <w:rPr>
          <w:rFonts w:cs="Times New Roman" w:hint="eastAsia"/>
          <w:color w:val="000000" w:themeColor="text1"/>
          <w:szCs w:val="21"/>
        </w:rPr>
        <w:t>___</w:t>
      </w:r>
      <w:r w:rsidR="00373FD3" w:rsidRPr="0051624C">
        <w:rPr>
          <w:rFonts w:cs="Times New Roman" w:hint="eastAsia"/>
          <w:color w:val="000000" w:themeColor="text1"/>
          <w:szCs w:val="21"/>
        </w:rPr>
        <w:t>。（多选）</w:t>
      </w:r>
    </w:p>
    <w:p w14:paraId="4C637743" w14:textId="0D33CCB6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/>
          <w:i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处温度升高最快</w:t>
      </w:r>
    </w:p>
    <w:p w14:paraId="1EE32194" w14:textId="797682E3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/>
          <w:i/>
          <w:color w:val="000000" w:themeColor="text1"/>
          <w:szCs w:val="21"/>
        </w:rPr>
        <w:t>E</w:t>
      </w:r>
      <w:r w:rsidRPr="0051624C">
        <w:rPr>
          <w:rFonts w:cs="Times New Roman"/>
          <w:color w:val="000000" w:themeColor="text1"/>
          <w:szCs w:val="21"/>
        </w:rPr>
        <w:t>处温度升高最快</w:t>
      </w:r>
    </w:p>
    <w:p w14:paraId="0A8BF53F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i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处光线比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处光线更容易发生全反射</w:t>
      </w:r>
    </w:p>
    <w:p w14:paraId="364C3A7E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i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处光线</w:t>
      </w:r>
      <w:r w:rsidRPr="0051624C">
        <w:rPr>
          <w:rFonts w:cs="Times New Roman" w:hint="eastAsia"/>
          <w:color w:val="000000" w:themeColor="text1"/>
          <w:szCs w:val="21"/>
        </w:rPr>
        <w:t>与</w:t>
      </w:r>
      <w:r w:rsidRPr="0051624C">
        <w:rPr>
          <w:rFonts w:cs="Times New Roman" w:hint="eastAsia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处光线射向同一狭缝</w:t>
      </w:r>
      <w:r w:rsidRPr="0051624C">
        <w:rPr>
          <w:rFonts w:cs="Times New Roman" w:hint="eastAsia"/>
          <w:color w:val="000000" w:themeColor="text1"/>
          <w:szCs w:val="21"/>
        </w:rPr>
        <w:t>，</w:t>
      </w:r>
      <w:r w:rsidRPr="0051624C">
        <w:rPr>
          <w:rFonts w:cs="Times New Roman" w:hint="eastAsia"/>
          <w:i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处光线</w:t>
      </w:r>
      <w:r w:rsidRPr="0051624C">
        <w:rPr>
          <w:rFonts w:cs="Times New Roman" w:hint="eastAsia"/>
          <w:color w:val="000000" w:themeColor="text1"/>
          <w:szCs w:val="21"/>
        </w:rPr>
        <w:t>的衍射现象更明显</w:t>
      </w:r>
    </w:p>
    <w:p w14:paraId="05E73D10" w14:textId="77777777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256CCDFD" w14:textId="539E785A" w:rsidR="00373FD3" w:rsidRDefault="008573AB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62688" behindDoc="1" locked="0" layoutInCell="1" allowOverlap="1" wp14:anchorId="0F0D64AC" wp14:editId="4DBA2CC2">
                <wp:simplePos x="0" y="0"/>
                <wp:positionH relativeFrom="margin">
                  <wp:align>right</wp:align>
                </wp:positionH>
                <wp:positionV relativeFrom="paragraph">
                  <wp:posOffset>50806</wp:posOffset>
                </wp:positionV>
                <wp:extent cx="1583317" cy="1751866"/>
                <wp:effectExtent l="0" t="0" r="17145" b="20320"/>
                <wp:wrapSquare wrapText="bothSides"/>
                <wp:docPr id="336832394" name="组合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3317" cy="1751866"/>
                          <a:chOff x="283271" y="-24489"/>
                          <a:chExt cx="1583317" cy="1751866"/>
                        </a:xfrm>
                      </wpg:grpSpPr>
                      <wpg:grpSp>
                        <wpg:cNvPr id="347733211" name="组合 104"/>
                        <wpg:cNvGrpSpPr/>
                        <wpg:grpSpPr>
                          <a:xfrm>
                            <a:off x="283271" y="-24489"/>
                            <a:ext cx="1583317" cy="1751866"/>
                            <a:chOff x="283271" y="-24489"/>
                            <a:chExt cx="1583317" cy="1751866"/>
                          </a:xfrm>
                        </wpg:grpSpPr>
                        <wpg:grpSp>
                          <wpg:cNvPr id="940851550" name="组合 102"/>
                          <wpg:cNvGrpSpPr/>
                          <wpg:grpSpPr>
                            <a:xfrm>
                              <a:off x="283271" y="-24489"/>
                              <a:ext cx="1583317" cy="1751866"/>
                              <a:chOff x="283271" y="-24489"/>
                              <a:chExt cx="1583317" cy="1751866"/>
                            </a:xfrm>
                          </wpg:grpSpPr>
                          <wpg:grpSp>
                            <wpg:cNvPr id="1339588576" name="组合 100"/>
                            <wpg:cNvGrpSpPr/>
                            <wpg:grpSpPr>
                              <a:xfrm>
                                <a:off x="283271" y="-24489"/>
                                <a:ext cx="1583317" cy="1751866"/>
                                <a:chOff x="283271" y="-24489"/>
                                <a:chExt cx="1583317" cy="1751866"/>
                              </a:xfrm>
                            </wpg:grpSpPr>
                            <wpg:grpSp>
                              <wpg:cNvPr id="874474112" name="组合 98"/>
                              <wpg:cNvGrpSpPr/>
                              <wpg:grpSpPr>
                                <a:xfrm>
                                  <a:off x="283271" y="-24489"/>
                                  <a:ext cx="1583317" cy="1751866"/>
                                  <a:chOff x="283271" y="-24489"/>
                                  <a:chExt cx="1583317" cy="1751866"/>
                                </a:xfrm>
                              </wpg:grpSpPr>
                              <wpg:grpSp>
                                <wpg:cNvPr id="1792338290" name="组合 89"/>
                                <wpg:cNvGrpSpPr/>
                                <wpg:grpSpPr>
                                  <a:xfrm>
                                    <a:off x="283271" y="-24489"/>
                                    <a:ext cx="1023590" cy="1730562"/>
                                    <a:chOff x="283271" y="-24489"/>
                                    <a:chExt cx="1023590" cy="1730562"/>
                                  </a:xfrm>
                                </wpg:grpSpPr>
                                <wps:wsp>
                                  <wps:cNvPr id="128444471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3271" y="-24489"/>
                                      <a:ext cx="425046" cy="2075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E4973E7" w14:textId="77777777" w:rsidR="00737B53" w:rsidRPr="00737B53" w:rsidRDefault="00737B53" w:rsidP="00737B53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737B53"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太阳光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253078392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1029" y="1156878"/>
                                      <a:ext cx="389499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FFB32B9" w14:textId="7172C925" w:rsidR="00737B53" w:rsidRPr="00737B53" w:rsidRDefault="00737B53" w:rsidP="00737B53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光线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363480508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4895" y="1498429"/>
                                      <a:ext cx="39648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DB56BC3" w14:textId="71614207" w:rsidR="00892FDA" w:rsidRPr="00737B53" w:rsidRDefault="00892FDA" w:rsidP="00737B53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光线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53475130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9661" y="14964"/>
                                      <a:ext cx="136769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77A72FE" w14:textId="531F3E07" w:rsidR="00892FDA" w:rsidRPr="00892FDA" w:rsidRDefault="00892FDA" w:rsidP="00737B53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892FDA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108006161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68187" y="69690"/>
                                      <a:ext cx="13867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43738E3" w14:textId="6BB58C27" w:rsidR="00892FDA" w:rsidRPr="00892FDA" w:rsidRDefault="00892FDA" w:rsidP="00737B53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β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619824947" name="椭圆 91"/>
                                <wps:cNvSpPr/>
                                <wps:spPr>
                                  <a:xfrm>
                                    <a:off x="676937" y="58652"/>
                                    <a:ext cx="1189651" cy="118947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47717116" name="任意多边形: 形状 93"/>
                                <wps:cNvSpPr/>
                                <wps:spPr>
                                  <a:xfrm>
                                    <a:off x="471970" y="179370"/>
                                    <a:ext cx="1371080" cy="1165611"/>
                                  </a:xfrm>
                                  <a:custGeom>
                                    <a:avLst/>
                                    <a:gdLst>
                                      <a:gd name="csX0" fmla="*/ 186613 w 1223347"/>
                                      <a:gd name="csY0" fmla="*/ 0 h 624114"/>
                                      <a:gd name="csX1" fmla="*/ 752670 w 1223347"/>
                                      <a:gd name="csY1" fmla="*/ 0 h 624114"/>
                                      <a:gd name="csX2" fmla="*/ 1223347 w 1223347"/>
                                      <a:gd name="csY2" fmla="*/ 159657 h 624114"/>
                                      <a:gd name="csX3" fmla="*/ 796213 w 1223347"/>
                                      <a:gd name="csY3" fmla="*/ 344196 h 624114"/>
                                      <a:gd name="csX4" fmla="*/ 0 w 1223347"/>
                                      <a:gd name="csY4" fmla="*/ 624114 h 624114"/>
                                      <a:gd name="csX0" fmla="*/ 186613 w 1223347"/>
                                      <a:gd name="csY0" fmla="*/ 4009 h 628123"/>
                                      <a:gd name="csX1" fmla="*/ 686041 w 1223347"/>
                                      <a:gd name="csY1" fmla="*/ 0 h 628123"/>
                                      <a:gd name="csX2" fmla="*/ 1223347 w 1223347"/>
                                      <a:gd name="csY2" fmla="*/ 163666 h 628123"/>
                                      <a:gd name="csX3" fmla="*/ 796213 w 1223347"/>
                                      <a:gd name="csY3" fmla="*/ 348205 h 628123"/>
                                      <a:gd name="csX4" fmla="*/ 0 w 1223347"/>
                                      <a:gd name="csY4" fmla="*/ 628123 h 628123"/>
                                      <a:gd name="csX0" fmla="*/ 186613 w 1731206"/>
                                      <a:gd name="csY0" fmla="*/ 4009 h 628123"/>
                                      <a:gd name="csX1" fmla="*/ 686041 w 1731206"/>
                                      <a:gd name="csY1" fmla="*/ 0 h 628123"/>
                                      <a:gd name="csX2" fmla="*/ 1731206 w 1731206"/>
                                      <a:gd name="csY2" fmla="*/ 303971 h 628123"/>
                                      <a:gd name="csX3" fmla="*/ 796213 w 1731206"/>
                                      <a:gd name="csY3" fmla="*/ 348205 h 628123"/>
                                      <a:gd name="csX4" fmla="*/ 0 w 1731206"/>
                                      <a:gd name="csY4" fmla="*/ 628123 h 628123"/>
                                      <a:gd name="csX0" fmla="*/ 186613 w 1731206"/>
                                      <a:gd name="csY0" fmla="*/ 4009 h 1023007"/>
                                      <a:gd name="csX1" fmla="*/ 686041 w 1731206"/>
                                      <a:gd name="csY1" fmla="*/ 0 h 1023007"/>
                                      <a:gd name="csX2" fmla="*/ 1731206 w 1731206"/>
                                      <a:gd name="csY2" fmla="*/ 303971 h 1023007"/>
                                      <a:gd name="csX3" fmla="*/ 845074 w 1731206"/>
                                      <a:gd name="csY3" fmla="*/ 1023007 h 1023007"/>
                                      <a:gd name="csX4" fmla="*/ 0 w 1731206"/>
                                      <a:gd name="csY4" fmla="*/ 628123 h 1023007"/>
                                      <a:gd name="csX0" fmla="*/ 0 w 1544593"/>
                                      <a:gd name="csY0" fmla="*/ 4009 h 1166627"/>
                                      <a:gd name="csX1" fmla="*/ 499428 w 1544593"/>
                                      <a:gd name="csY1" fmla="*/ 0 h 1166627"/>
                                      <a:gd name="csX2" fmla="*/ 1544593 w 1544593"/>
                                      <a:gd name="csY2" fmla="*/ 303971 h 1166627"/>
                                      <a:gd name="csX3" fmla="*/ 658461 w 1544593"/>
                                      <a:gd name="csY3" fmla="*/ 1023007 h 1166627"/>
                                      <a:gd name="csX4" fmla="*/ 190950 w 1544593"/>
                                      <a:gd name="csY4" fmla="*/ 1166627 h 1166627"/>
                                      <a:gd name="csX0" fmla="*/ 0 w 1531636"/>
                                      <a:gd name="csY0" fmla="*/ 4009 h 1166627"/>
                                      <a:gd name="csX1" fmla="*/ 499428 w 1531636"/>
                                      <a:gd name="csY1" fmla="*/ 0 h 1166627"/>
                                      <a:gd name="csX2" fmla="*/ 1531635 w 1531636"/>
                                      <a:gd name="csY2" fmla="*/ 305642 h 1166627"/>
                                      <a:gd name="csX3" fmla="*/ 658461 w 1531636"/>
                                      <a:gd name="csY3" fmla="*/ 1023007 h 1166627"/>
                                      <a:gd name="csX4" fmla="*/ 190950 w 1531636"/>
                                      <a:gd name="csY4" fmla="*/ 1166627 h 1166627"/>
                                      <a:gd name="csX0" fmla="*/ 0 w 1531635"/>
                                      <a:gd name="csY0" fmla="*/ 4009 h 1166627"/>
                                      <a:gd name="csX1" fmla="*/ 12458 w 1531635"/>
                                      <a:gd name="csY1" fmla="*/ 2068 h 1166627"/>
                                      <a:gd name="csX2" fmla="*/ 499428 w 1531635"/>
                                      <a:gd name="csY2" fmla="*/ 0 h 1166627"/>
                                      <a:gd name="csX3" fmla="*/ 1531635 w 1531635"/>
                                      <a:gd name="csY3" fmla="*/ 305642 h 1166627"/>
                                      <a:gd name="csX4" fmla="*/ 658461 w 1531635"/>
                                      <a:gd name="csY4" fmla="*/ 1023007 h 1166627"/>
                                      <a:gd name="csX5" fmla="*/ 190950 w 1531635"/>
                                      <a:gd name="csY5" fmla="*/ 1166627 h 1166627"/>
                                      <a:gd name="csX0" fmla="*/ 0 w 1519177"/>
                                      <a:gd name="csY0" fmla="*/ 2068 h 1166627"/>
                                      <a:gd name="csX1" fmla="*/ 486970 w 1519177"/>
                                      <a:gd name="csY1" fmla="*/ 0 h 1166627"/>
                                      <a:gd name="csX2" fmla="*/ 1519177 w 1519177"/>
                                      <a:gd name="csY2" fmla="*/ 305642 h 1166627"/>
                                      <a:gd name="csX3" fmla="*/ 646003 w 1519177"/>
                                      <a:gd name="csY3" fmla="*/ 1023007 h 1166627"/>
                                      <a:gd name="csX4" fmla="*/ 178492 w 1519177"/>
                                      <a:gd name="csY4" fmla="*/ 1166627 h 1166627"/>
                                      <a:gd name="csX0" fmla="*/ 0 w 1520519"/>
                                      <a:gd name="csY0" fmla="*/ 2068 h 1166627"/>
                                      <a:gd name="csX1" fmla="*/ 488312 w 1520519"/>
                                      <a:gd name="csY1" fmla="*/ 0 h 1166627"/>
                                      <a:gd name="csX2" fmla="*/ 1520519 w 1520519"/>
                                      <a:gd name="csY2" fmla="*/ 305642 h 1166627"/>
                                      <a:gd name="csX3" fmla="*/ 647345 w 1520519"/>
                                      <a:gd name="csY3" fmla="*/ 1023007 h 1166627"/>
                                      <a:gd name="csX4" fmla="*/ 179834 w 1520519"/>
                                      <a:gd name="csY4" fmla="*/ 1166627 h 1166627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</a:cxnLst>
                                    <a:rect l="l" t="t" r="r" b="b"/>
                                    <a:pathLst>
                                      <a:path w="1520519" h="1166627">
                                        <a:moveTo>
                                          <a:pt x="0" y="2068"/>
                                        </a:moveTo>
                                        <a:lnTo>
                                          <a:pt x="488312" y="0"/>
                                        </a:lnTo>
                                        <a:lnTo>
                                          <a:pt x="1520519" y="305642"/>
                                        </a:lnTo>
                                        <a:lnTo>
                                          <a:pt x="647345" y="1023007"/>
                                        </a:lnTo>
                                        <a:lnTo>
                                          <a:pt x="179834" y="116662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91057239" name="任意多边形: 形状 93"/>
                                <wps:cNvSpPr/>
                                <wps:spPr>
                                  <a:xfrm>
                                    <a:off x="813144" y="183047"/>
                                    <a:ext cx="992979" cy="1544330"/>
                                  </a:xfrm>
                                  <a:custGeom>
                                    <a:avLst/>
                                    <a:gdLst>
                                      <a:gd name="csX0" fmla="*/ 186613 w 1223347"/>
                                      <a:gd name="csY0" fmla="*/ 0 h 624114"/>
                                      <a:gd name="csX1" fmla="*/ 752670 w 1223347"/>
                                      <a:gd name="csY1" fmla="*/ 0 h 624114"/>
                                      <a:gd name="csX2" fmla="*/ 1223347 w 1223347"/>
                                      <a:gd name="csY2" fmla="*/ 159657 h 624114"/>
                                      <a:gd name="csX3" fmla="*/ 796213 w 1223347"/>
                                      <a:gd name="csY3" fmla="*/ 344196 h 624114"/>
                                      <a:gd name="csX4" fmla="*/ 0 w 1223347"/>
                                      <a:gd name="csY4" fmla="*/ 624114 h 624114"/>
                                      <a:gd name="csX0" fmla="*/ 186613 w 1223347"/>
                                      <a:gd name="csY0" fmla="*/ 0 h 624114"/>
                                      <a:gd name="csX1" fmla="*/ 1187653 w 1223347"/>
                                      <a:gd name="csY1" fmla="*/ 87314 h 624114"/>
                                      <a:gd name="csX2" fmla="*/ 1223347 w 1223347"/>
                                      <a:gd name="csY2" fmla="*/ 159657 h 624114"/>
                                      <a:gd name="csX3" fmla="*/ 796213 w 1223347"/>
                                      <a:gd name="csY3" fmla="*/ 344196 h 624114"/>
                                      <a:gd name="csX4" fmla="*/ 0 w 1223347"/>
                                      <a:gd name="csY4" fmla="*/ 624114 h 624114"/>
                                      <a:gd name="csX0" fmla="*/ 186613 w 1187654"/>
                                      <a:gd name="csY0" fmla="*/ 0 h 624114"/>
                                      <a:gd name="csX1" fmla="*/ 1187653 w 1187654"/>
                                      <a:gd name="csY1" fmla="*/ 87314 h 624114"/>
                                      <a:gd name="csX2" fmla="*/ 649675 w 1187654"/>
                                      <a:gd name="csY2" fmla="*/ 388016 h 624114"/>
                                      <a:gd name="csX3" fmla="*/ 796213 w 1187654"/>
                                      <a:gd name="csY3" fmla="*/ 344196 h 624114"/>
                                      <a:gd name="csX4" fmla="*/ 0 w 1187654"/>
                                      <a:gd name="csY4" fmla="*/ 624114 h 624114"/>
                                      <a:gd name="csX0" fmla="*/ 186613 w 1187652"/>
                                      <a:gd name="csY0" fmla="*/ 0 h 624114"/>
                                      <a:gd name="csX1" fmla="*/ 1187653 w 1187652"/>
                                      <a:gd name="csY1" fmla="*/ 87314 h 624114"/>
                                      <a:gd name="csX2" fmla="*/ 649675 w 1187652"/>
                                      <a:gd name="csY2" fmla="*/ 388016 h 624114"/>
                                      <a:gd name="csX3" fmla="*/ 0 w 1187652"/>
                                      <a:gd name="csY3" fmla="*/ 624114 h 624114"/>
                                      <a:gd name="csX0" fmla="*/ 739273 w 1740313"/>
                                      <a:gd name="csY0" fmla="*/ 0 h 855831"/>
                                      <a:gd name="csX1" fmla="*/ 1740313 w 1740313"/>
                                      <a:gd name="csY1" fmla="*/ 87314 h 855831"/>
                                      <a:gd name="csX2" fmla="*/ 1202335 w 1740313"/>
                                      <a:gd name="csY2" fmla="*/ 388016 h 855831"/>
                                      <a:gd name="csX3" fmla="*/ 1 w 1740313"/>
                                      <a:gd name="csY3" fmla="*/ 855831 h 855831"/>
                                      <a:gd name="csX0" fmla="*/ 527035 w 1528075"/>
                                      <a:gd name="csY0" fmla="*/ 0 h 889413"/>
                                      <a:gd name="csX1" fmla="*/ 1528075 w 1528075"/>
                                      <a:gd name="csY1" fmla="*/ 87314 h 889413"/>
                                      <a:gd name="csX2" fmla="*/ 990097 w 1528075"/>
                                      <a:gd name="csY2" fmla="*/ 388016 h 889413"/>
                                      <a:gd name="csX3" fmla="*/ 0 w 1528075"/>
                                      <a:gd name="csY3" fmla="*/ 889413 h 889413"/>
                                      <a:gd name="csX0" fmla="*/ 760286 w 1761326"/>
                                      <a:gd name="csY0" fmla="*/ 0 h 858070"/>
                                      <a:gd name="csX1" fmla="*/ 1761326 w 1761326"/>
                                      <a:gd name="csY1" fmla="*/ 87314 h 858070"/>
                                      <a:gd name="csX2" fmla="*/ 1223348 w 1761326"/>
                                      <a:gd name="csY2" fmla="*/ 388016 h 858070"/>
                                      <a:gd name="csX3" fmla="*/ 0 w 1761326"/>
                                      <a:gd name="csY3" fmla="*/ 858070 h 858070"/>
                                      <a:gd name="csX0" fmla="*/ 760286 w 1761326"/>
                                      <a:gd name="csY0" fmla="*/ 0 h 858070"/>
                                      <a:gd name="csX1" fmla="*/ 1761326 w 1761326"/>
                                      <a:gd name="csY1" fmla="*/ 87314 h 858070"/>
                                      <a:gd name="csX2" fmla="*/ 1223348 w 1761326"/>
                                      <a:gd name="csY2" fmla="*/ 403688 h 858070"/>
                                      <a:gd name="csX3" fmla="*/ 0 w 1761326"/>
                                      <a:gd name="csY3" fmla="*/ 858070 h 858070"/>
                                      <a:gd name="csX0" fmla="*/ 931193 w 1761326"/>
                                      <a:gd name="csY0" fmla="*/ 0 h 859449"/>
                                      <a:gd name="csX1" fmla="*/ 1761326 w 1761326"/>
                                      <a:gd name="csY1" fmla="*/ 88693 h 859449"/>
                                      <a:gd name="csX2" fmla="*/ 1223348 w 1761326"/>
                                      <a:gd name="csY2" fmla="*/ 405067 h 859449"/>
                                      <a:gd name="csX3" fmla="*/ 0 w 1761326"/>
                                      <a:gd name="csY3" fmla="*/ 859449 h 859449"/>
                                      <a:gd name="csX0" fmla="*/ 931193 w 1776862"/>
                                      <a:gd name="csY0" fmla="*/ 0 h 859449"/>
                                      <a:gd name="csX1" fmla="*/ 1776863 w 1776862"/>
                                      <a:gd name="csY1" fmla="*/ 83176 h 859449"/>
                                      <a:gd name="csX2" fmla="*/ 1223348 w 1776862"/>
                                      <a:gd name="csY2" fmla="*/ 405067 h 859449"/>
                                      <a:gd name="csX3" fmla="*/ 0 w 1776862"/>
                                      <a:gd name="csY3" fmla="*/ 859449 h 859449"/>
                                      <a:gd name="csX0" fmla="*/ 931193 w 1907688"/>
                                      <a:gd name="csY0" fmla="*/ 0 h 859449"/>
                                      <a:gd name="csX1" fmla="*/ 1907688 w 1907688"/>
                                      <a:gd name="csY1" fmla="*/ 215380 h 859449"/>
                                      <a:gd name="csX2" fmla="*/ 1223348 w 1907688"/>
                                      <a:gd name="csY2" fmla="*/ 405067 h 859449"/>
                                      <a:gd name="csX3" fmla="*/ 0 w 1907688"/>
                                      <a:gd name="csY3" fmla="*/ 859449 h 859449"/>
                                      <a:gd name="csX0" fmla="*/ 667674 w 1907688"/>
                                      <a:gd name="csY0" fmla="*/ 0 h 855442"/>
                                      <a:gd name="csX1" fmla="*/ 1907688 w 1907688"/>
                                      <a:gd name="csY1" fmla="*/ 211373 h 855442"/>
                                      <a:gd name="csX2" fmla="*/ 1223348 w 1907688"/>
                                      <a:gd name="csY2" fmla="*/ 401060 h 855442"/>
                                      <a:gd name="csX3" fmla="*/ 0 w 1907688"/>
                                      <a:gd name="csY3" fmla="*/ 855442 h 855442"/>
                                      <a:gd name="csX0" fmla="*/ 667674 w 1907688"/>
                                      <a:gd name="csY0" fmla="*/ 0 h 1028698"/>
                                      <a:gd name="csX1" fmla="*/ 1907688 w 1907688"/>
                                      <a:gd name="csY1" fmla="*/ 211373 h 1028698"/>
                                      <a:gd name="csX2" fmla="*/ 1406503 w 1907688"/>
                                      <a:gd name="csY2" fmla="*/ 1028698 h 1028698"/>
                                      <a:gd name="csX3" fmla="*/ 0 w 1907688"/>
                                      <a:gd name="csY3" fmla="*/ 855442 h 1028698"/>
                                      <a:gd name="csX0" fmla="*/ 149979 w 1389993"/>
                                      <a:gd name="csY0" fmla="*/ 0 h 1543173"/>
                                      <a:gd name="csX1" fmla="*/ 1389993 w 1389993"/>
                                      <a:gd name="csY1" fmla="*/ 211373 h 1543173"/>
                                      <a:gd name="csX2" fmla="*/ 888808 w 1389993"/>
                                      <a:gd name="csY2" fmla="*/ 1028698 h 1543173"/>
                                      <a:gd name="csX3" fmla="*/ 0 w 1389993"/>
                                      <a:gd name="csY3" fmla="*/ 1543173 h 1543173"/>
                                      <a:gd name="csX0" fmla="*/ 135960 w 1389993"/>
                                      <a:gd name="csY0" fmla="*/ 0 h 1544859"/>
                                      <a:gd name="csX1" fmla="*/ 1389993 w 1389993"/>
                                      <a:gd name="csY1" fmla="*/ 213059 h 1544859"/>
                                      <a:gd name="csX2" fmla="*/ 888808 w 1389993"/>
                                      <a:gd name="csY2" fmla="*/ 1030384 h 1544859"/>
                                      <a:gd name="csX3" fmla="*/ 0 w 1389993"/>
                                      <a:gd name="csY3" fmla="*/ 1544859 h 1544859"/>
                                      <a:gd name="csX0" fmla="*/ 135960 w 1389993"/>
                                      <a:gd name="csY0" fmla="*/ 0 h 1544859"/>
                                      <a:gd name="csX1" fmla="*/ 1389993 w 1389993"/>
                                      <a:gd name="csY1" fmla="*/ 213059 h 1544859"/>
                                      <a:gd name="csX2" fmla="*/ 884136 w 1389993"/>
                                      <a:gd name="csY2" fmla="*/ 1035392 h 1544859"/>
                                      <a:gd name="csX3" fmla="*/ 0 w 1389993"/>
                                      <a:gd name="csY3" fmla="*/ 1544859 h 1544859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1389993" h="1544859">
                                        <a:moveTo>
                                          <a:pt x="135960" y="0"/>
                                        </a:moveTo>
                                        <a:lnTo>
                                          <a:pt x="1389993" y="213059"/>
                                        </a:lnTo>
                                        <a:lnTo>
                                          <a:pt x="884136" y="1035392"/>
                                        </a:lnTo>
                                        <a:lnTo>
                                          <a:pt x="0" y="154485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25663090" name="椭圆 99"/>
                              <wps:cNvSpPr/>
                              <wps:spPr>
                                <a:xfrm>
                                  <a:off x="1249306" y="630158"/>
                                  <a:ext cx="45719" cy="4572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39528873" name="直接连接符 101"/>
                            <wps:cNvCnPr/>
                            <wps:spPr>
                              <a:xfrm>
                                <a:off x="791590" y="25363"/>
                                <a:ext cx="469663" cy="60330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79880289" name="直接连接符 101"/>
                            <wps:cNvCnPr/>
                            <wps:spPr>
                              <a:xfrm flipV="1">
                                <a:off x="921144" y="183047"/>
                                <a:ext cx="5048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01506209" name="弧形 103"/>
                          <wps:cNvSpPr/>
                          <wps:spPr>
                            <a:xfrm rot="14657804">
                              <a:off x="825401" y="108594"/>
                              <a:ext cx="103065" cy="103072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8395877" name="弧形 103"/>
                          <wps:cNvSpPr/>
                          <wps:spPr>
                            <a:xfrm rot="1981556">
                              <a:off x="1052404" y="163667"/>
                              <a:ext cx="90999" cy="91011"/>
                            </a:xfrm>
                            <a:prstGeom prst="arc">
                              <a:avLst>
                                <a:gd name="adj1" fmla="val 17824455"/>
                                <a:gd name="adj2" fmla="val 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2717542" name="直接箭头连接符 95"/>
                        <wps:cNvCnPr/>
                        <wps:spPr>
                          <a:xfrm>
                            <a:off x="643416" y="179961"/>
                            <a:ext cx="47233" cy="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0191792" name="直接箭头连接符 95"/>
                        <wps:cNvCnPr/>
                        <wps:spPr>
                          <a:xfrm>
                            <a:off x="1409338" y="301171"/>
                            <a:ext cx="57320" cy="1422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0300587" name="直接箭头连接符 95"/>
                        <wps:cNvCnPr/>
                        <wps:spPr>
                          <a:xfrm>
                            <a:off x="1636296" y="416313"/>
                            <a:ext cx="52340" cy="17401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389290" name="直接箭头连接符 95"/>
                        <wps:cNvCnPr/>
                        <wps:spPr>
                          <a:xfrm flipH="1">
                            <a:off x="1556070" y="719438"/>
                            <a:ext cx="29858" cy="2807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2070074" name="直接箭头连接符 95"/>
                        <wps:cNvCnPr/>
                        <wps:spPr>
                          <a:xfrm flipH="1">
                            <a:off x="1577171" y="879324"/>
                            <a:ext cx="17074" cy="37708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9611294" name="直接箭头连接符 95"/>
                        <wps:cNvCnPr/>
                        <wps:spPr>
                          <a:xfrm flipH="1">
                            <a:off x="797939" y="1269815"/>
                            <a:ext cx="50639" cy="2050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8531268" name="直接箭头连接符 95"/>
                        <wps:cNvCnPr/>
                        <wps:spPr>
                          <a:xfrm flipH="1">
                            <a:off x="1111348" y="1456845"/>
                            <a:ext cx="37580" cy="3082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0D64AC" id="组合 105" o:spid="_x0000_s1104" style="position:absolute;left:0;text-align:left;margin-left:73.45pt;margin-top:4pt;width:124.65pt;height:137.95pt;z-index:-251553792;mso-position-horizontal:right;mso-position-horizontal-relative:margin;mso-width-relative:margin;mso-height-relative:margin" coordorigin="2832,-244" coordsize="15833,17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">
                <v:group id="组合 104" o:spid="_x0000_s1105" style="position:absolute;left:2832;top:-244;width:15833;height:17517" coordorigin="2832,-244" coordsize="15833,17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">
                  <v:group id="组合 102" o:spid="_x0000_s1106" style="position:absolute;left:2832;top:-244;width:15833;height:17517" coordorigin="2832,-244" coordsize="15833,17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">
                    <v:group id="组合 100" o:spid="_x0000_s1107" style="position:absolute;left:2832;top:-244;width:15833;height:17517" coordorigin="2832,-244" coordsize="15833,17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">
                      <v:group id="组合 98" o:spid="_x0000_s1108" style="position:absolute;left:2832;top:-244;width:15833;height:17517" coordorigin="2832,-244" coordsize="15833,17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">
                        <v:group id="组合 89" o:spid="_x0000_s1109" style="position:absolute;left:2832;top:-244;width:10236;height:17304" coordorigin="2832,-244" coordsize="10235,17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">
                          <v:shape id="_x0000_s1110" type="#_x0000_t202" style="position:absolute;left:2832;top:-244;width:4251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5E4973E7" w14:textId="77777777" w:rsidR="00737B53" w:rsidRPr="00737B53" w:rsidRDefault="00737B53" w:rsidP="00737B5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37B5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</w:t>
                                  </w:r>
                                </w:p>
                              </w:txbxContent>
                            </v:textbox>
                          </v:shape>
                          <v:shape id="_x0000_s1111" type="#_x0000_t202" style="position:absolute;left:3110;top:11568;width:389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2FFB32B9" w14:textId="7172C925" w:rsidR="00737B53" w:rsidRPr="00737B53" w:rsidRDefault="00737B53" w:rsidP="00737B5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光线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_x0000_s1112" type="#_x0000_t202" style="position:absolute;left:5048;top:14984;width:3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1DB56BC3" w14:textId="71614207" w:rsidR="00892FDA" w:rsidRPr="00737B53" w:rsidRDefault="00892FDA" w:rsidP="00737B5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光线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_x0000_s1113" type="#_x0000_t202" style="position:absolute;left:7096;top:149;width:136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077A72FE" w14:textId="531F3E07" w:rsidR="00892FDA" w:rsidRPr="00892FDA" w:rsidRDefault="00892FDA" w:rsidP="00737B53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892FDA"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  <v:shape id="_x0000_s1114" type="#_x0000_t202" style="position:absolute;left:11681;top:696;width:138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543738E3" w14:textId="6BB58C27" w:rsidR="00892FDA" w:rsidRPr="00892FDA" w:rsidRDefault="00892FDA" w:rsidP="00737B53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β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椭圆 91" o:spid="_x0000_s1115" style="position:absolute;left:6769;top:586;width:11896;height:11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" filled="f" strokecolor="black [3213]" strokeweight="1pt">
                          <v:stroke joinstyle="miter"/>
                        </v:oval>
                        <v:shape id="任意多边形: 形状 93" o:spid="_x0000_s1116" style="position:absolute;left:4719;top:1793;width:13711;height:11656;visibility:visible;mso-wrap-style:square;v-text-anchor:middle" coordsize="1520519,1166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" path="m,2068l488312,,1520519,305642,647345,1023007,179834,1166627e" filled="f" strokecolor="black [3213]" strokeweight=".5pt">
                          <v:stroke joinstyle="miter"/>
                          <v:path arrowok="t" o:connecttype="custom" o:connectlocs="0,2066;440320,0;1371080,305376;583723,1022116;162160,1165611" o:connectangles="0,0,0,0,0"/>
                        </v:shape>
                        <v:shape id="任意多边形: 形状 93" o:spid="_x0000_s1117" style="position:absolute;left:8131;top:1830;width:9930;height:15443;visibility:visible;mso-wrap-style:square;v-text-anchor:middle" coordsize="1389993,154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" path="m135960,l1389993,213059,884136,1035392,,1544859e" filled="f" strokecolor="black [3213]" strokeweight=".5pt">
                          <v:stroke joinstyle="miter"/>
                          <v:path arrowok="t" o:connecttype="custom" o:connectlocs="97127,0;992979,212986;631606,1035037;0,1544330" o:connectangles="0,0,0,0"/>
                        </v:shape>
                      </v:group>
                      <v:oval id="椭圆 99" o:spid="_x0000_s1118" style="position:absolute;left:12493;top:630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" fillcolor="black [3213]" stroked="f" strokeweight="1pt">
                        <v:stroke joinstyle="miter"/>
                      </v:oval>
                    </v:group>
                    <v:line id="直接连接符 101" o:spid="_x0000_s1119" style="position:absolute;visibility:visible;mso-wrap-style:square" from="7915,253" to="12612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" strokecolor="black [3213]" strokeweight=".5pt">
                      <v:stroke dashstyle="dash" joinstyle="miter"/>
                    </v:line>
                    <v:line id="直接连接符 101" o:spid="_x0000_s1120" style="position:absolute;flip:y;visibility:visible;mso-wrap-style:square" from="9211,1830" to="14259,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" strokecolor="black [3213]" strokeweight=".5pt">
                      <v:stroke dashstyle="dash" joinstyle="miter"/>
                    </v:line>
                  </v:group>
                  <v:shape id="弧形 103" o:spid="_x0000_s1121" style="position:absolute;left:8253;top:1085;width:1031;height:1031;rotation:-7582729fd;visibility:visible;mso-wrap-style:square;v-text-anchor:middle" coordsize="103065,10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" path="m51532,nsc79993,,103065,23073,103065,51536r-51532,c51533,34357,51532,17179,51532,xem51532,nfc79993,,103065,23073,103065,51536e" filled="f" strokecolor="black [3213]" strokeweight=".5pt">
                    <v:stroke joinstyle="miter"/>
                    <v:path arrowok="t" o:connecttype="custom" o:connectlocs="51532,0;103065,51536" o:connectangles="0,0"/>
                  </v:shape>
                  <v:shape id="弧形 103" o:spid="_x0000_s1122" style="position:absolute;left:10524;top:1636;width:910;height:910;rotation:2164388fd;visibility:visible;mso-wrap-style:square;v-text-anchor:middle" coordsize="90999,91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" path="m66211,4988nsc81426,12767,91000,28416,91000,45506r-45500,l66211,4988xem66211,4988nfc81426,12767,91000,28416,91000,45506e" filled="f" strokecolor="black [3213]" strokeweight=".5pt">
                    <v:stroke joinstyle="miter"/>
                    <v:path arrowok="t" o:connecttype="custom" o:connectlocs="66211,4988;91000,45506" o:connectangles="0,0"/>
                  </v:shape>
                </v:group>
                <v:shape id="直接箭头连接符 95" o:spid="_x0000_s1123" type="#_x0000_t32" style="position:absolute;left:6434;top:1799;width:4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" strokecolor="black [3213]" strokeweight=".25pt">
                  <v:stroke endarrow="classic" endarrowwidth="narrow" joinstyle="miter"/>
                </v:shape>
                <v:shape id="直接箭头连接符 95" o:spid="_x0000_s1124" type="#_x0000_t32" style="position:absolute;left:14093;top:3011;width:573;height:1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" strokecolor="black [3213]" strokeweight=".25pt">
                  <v:stroke endarrow="classic" endarrowwidth="narrow" joinstyle="miter"/>
                </v:shape>
                <v:shape id="直接箭头连接符 95" o:spid="_x0000_s1125" type="#_x0000_t32" style="position:absolute;left:16362;top:4163;width:524;height:1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" strokecolor="black [3213]" strokeweight=".25pt">
                  <v:stroke endarrow="classic" endarrowwidth="narrow" joinstyle="miter"/>
                </v:shape>
                <v:shape id="直接箭头连接符 95" o:spid="_x0000_s1126" type="#_x0000_t32" style="position:absolute;left:15560;top:7194;width:299;height:28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" strokecolor="black [3213]" strokeweight=".25pt">
                  <v:stroke endarrow="classic" endarrowwidth="narrow" joinstyle="miter"/>
                </v:shape>
                <v:shape id="直接箭头连接符 95" o:spid="_x0000_s1127" type="#_x0000_t32" style="position:absolute;left:15771;top:8793;width:171;height:3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" strokecolor="black [3213]" strokeweight=".25pt">
                  <v:stroke endarrow="classic" endarrowwidth="narrow" joinstyle="miter"/>
                </v:shape>
                <v:shape id="直接箭头连接符 95" o:spid="_x0000_s1128" type="#_x0000_t32" style="position:absolute;left:7979;top:12698;width:506;height:2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" strokecolor="black [3213]" strokeweight=".25pt">
                  <v:stroke endarrow="classic" endarrowwidth="narrow" joinstyle="miter"/>
                </v:shape>
                <v:shape id="直接箭头连接符 95" o:spid="_x0000_s1129" type="#_x0000_t32" style="position:absolute;left:11113;top:14568;width:376;height:30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" strokecolor="black [3213]" strokeweight=".25pt">
                  <v:stroke endarrow="classic" endarrowwidth="narrow" joinstyle="miter"/>
                </v:shape>
                <w10:wrap type="square" anchorx="margin"/>
              </v:group>
            </w:pict>
          </mc:Fallback>
        </mc:AlternateContent>
      </w:r>
      <w:r w:rsidR="00373FD3">
        <w:rPr>
          <w:rFonts w:cs="Times New Roman"/>
          <w:color w:val="000000" w:themeColor="text1"/>
          <w:szCs w:val="21"/>
        </w:rPr>
        <w:t>2</w:t>
      </w:r>
      <w:r w:rsidR="00373FD3" w:rsidRPr="0051624C">
        <w:rPr>
          <w:rFonts w:cs="Times New Roman"/>
          <w:color w:val="000000" w:themeColor="text1"/>
          <w:szCs w:val="21"/>
        </w:rPr>
        <w:t>．</w:t>
      </w:r>
      <w:r w:rsidR="00373FD3" w:rsidRPr="0051624C">
        <w:rPr>
          <w:rFonts w:cs="Times New Roman" w:hint="eastAsia"/>
          <w:color w:val="000000" w:themeColor="text1"/>
          <w:szCs w:val="21"/>
        </w:rPr>
        <w:t>如</w:t>
      </w:r>
      <w:r w:rsidR="00373FD3" w:rsidRPr="0051624C">
        <w:rPr>
          <w:rFonts w:cs="Times New Roman"/>
          <w:color w:val="000000" w:themeColor="text1"/>
          <w:szCs w:val="21"/>
        </w:rPr>
        <w:t>图是虹</w:t>
      </w:r>
      <w:r w:rsidR="00373FD3" w:rsidRPr="0051624C">
        <w:rPr>
          <w:rFonts w:cs="Times New Roman" w:hint="eastAsia"/>
          <w:color w:val="000000" w:themeColor="text1"/>
          <w:szCs w:val="21"/>
        </w:rPr>
        <w:t>形成</w:t>
      </w:r>
      <w:r w:rsidR="00373FD3" w:rsidRPr="0051624C">
        <w:rPr>
          <w:rFonts w:cs="Times New Roman"/>
          <w:color w:val="000000" w:themeColor="text1"/>
          <w:szCs w:val="21"/>
        </w:rPr>
        <w:t>的简化示意图，</w:t>
      </w:r>
      <w:r w:rsidR="00373FD3" w:rsidRPr="0051624C">
        <w:rPr>
          <w:rFonts w:cs="Times New Roman" w:hint="eastAsia"/>
          <w:color w:val="000000" w:themeColor="text1"/>
          <w:szCs w:val="21"/>
        </w:rPr>
        <w:t>若</w:t>
      </w:r>
      <w:r w:rsidR="00373FD3" w:rsidRPr="0051624C">
        <w:rPr>
          <w:rFonts w:cs="Times New Roman"/>
          <w:color w:val="000000" w:themeColor="text1"/>
          <w:szCs w:val="21"/>
        </w:rPr>
        <w:t>水滴是球形的，</w:t>
      </w:r>
      <w:r w:rsidR="00373FD3" w:rsidRPr="0051624C">
        <w:rPr>
          <w:rFonts w:cs="Times New Roman" w:hint="eastAsia"/>
          <w:color w:val="000000" w:themeColor="text1"/>
          <w:szCs w:val="21"/>
        </w:rPr>
        <w:t>光线</w:t>
      </w:r>
      <w:r w:rsidR="00373FD3" w:rsidRPr="00737B53">
        <w:rPr>
          <w:rFonts w:cs="Times New Roman"/>
          <w:iCs/>
          <w:color w:val="000000" w:themeColor="text1"/>
          <w:szCs w:val="21"/>
        </w:rPr>
        <w:t>a</w:t>
      </w:r>
      <w:r w:rsidR="00373FD3" w:rsidRPr="00737B53">
        <w:rPr>
          <w:rFonts w:cs="Times New Roman"/>
          <w:iCs/>
          <w:color w:val="000000" w:themeColor="text1"/>
          <w:szCs w:val="21"/>
        </w:rPr>
        <w:t>、</w:t>
      </w:r>
      <w:r w:rsidR="00373FD3" w:rsidRPr="00737B53">
        <w:rPr>
          <w:rFonts w:cs="Times New Roman"/>
          <w:iCs/>
          <w:color w:val="000000" w:themeColor="text1"/>
          <w:szCs w:val="21"/>
        </w:rPr>
        <w:t>b</w:t>
      </w:r>
      <w:r w:rsidR="00373FD3" w:rsidRPr="0051624C">
        <w:rPr>
          <w:rFonts w:cs="Times New Roman" w:hint="eastAsia"/>
          <w:color w:val="000000" w:themeColor="text1"/>
          <w:szCs w:val="21"/>
        </w:rPr>
        <w:t>分别</w:t>
      </w:r>
      <w:r w:rsidR="00373FD3" w:rsidRPr="0051624C">
        <w:rPr>
          <w:rFonts w:cs="Times New Roman"/>
          <w:color w:val="000000" w:themeColor="text1"/>
          <w:szCs w:val="21"/>
        </w:rPr>
        <w:t>代表</w:t>
      </w:r>
      <w:r w:rsidR="00373FD3" w:rsidRPr="0051624C">
        <w:rPr>
          <w:rFonts w:cs="Times New Roman" w:hint="eastAsia"/>
          <w:color w:val="000000" w:themeColor="text1"/>
          <w:szCs w:val="21"/>
        </w:rPr>
        <w:t>两</w:t>
      </w:r>
      <w:r w:rsidR="00373FD3" w:rsidRPr="0051624C">
        <w:rPr>
          <w:rFonts w:cs="Times New Roman"/>
          <w:color w:val="000000" w:themeColor="text1"/>
          <w:szCs w:val="21"/>
        </w:rPr>
        <w:t>条出射</w:t>
      </w:r>
      <w:r w:rsidR="00373FD3" w:rsidRPr="0051624C">
        <w:rPr>
          <w:rFonts w:cs="Times New Roman" w:hint="eastAsia"/>
          <w:color w:val="000000" w:themeColor="text1"/>
          <w:szCs w:val="21"/>
        </w:rPr>
        <w:t>的单色</w:t>
      </w:r>
      <w:r w:rsidR="00373FD3" w:rsidRPr="0051624C">
        <w:rPr>
          <w:rFonts w:cs="Times New Roman"/>
          <w:color w:val="000000" w:themeColor="text1"/>
          <w:szCs w:val="21"/>
        </w:rPr>
        <w:t>光</w:t>
      </w:r>
      <w:r w:rsidR="00373FD3" w:rsidRPr="0051624C">
        <w:rPr>
          <w:rFonts w:cs="Times New Roman" w:hint="eastAsia"/>
          <w:color w:val="000000" w:themeColor="text1"/>
          <w:szCs w:val="21"/>
        </w:rPr>
        <w:t>。将单色</w:t>
      </w:r>
      <w:r w:rsidR="00373FD3" w:rsidRPr="0051624C">
        <w:rPr>
          <w:rFonts w:cs="Times New Roman"/>
          <w:color w:val="000000" w:themeColor="text1"/>
          <w:szCs w:val="21"/>
        </w:rPr>
        <w:t>光</w:t>
      </w:r>
      <w:r w:rsidR="00373FD3" w:rsidRPr="00737B53">
        <w:rPr>
          <w:rFonts w:cs="Times New Roman"/>
          <w:iCs/>
          <w:color w:val="000000" w:themeColor="text1"/>
          <w:szCs w:val="21"/>
        </w:rPr>
        <w:t>a</w:t>
      </w:r>
      <w:r w:rsidR="00373FD3" w:rsidRPr="00737B53">
        <w:rPr>
          <w:rFonts w:cs="Times New Roman"/>
          <w:iCs/>
          <w:color w:val="000000" w:themeColor="text1"/>
          <w:szCs w:val="21"/>
        </w:rPr>
        <w:t>、</w:t>
      </w:r>
      <w:r w:rsidR="00373FD3" w:rsidRPr="00737B53">
        <w:rPr>
          <w:rFonts w:cs="Times New Roman"/>
          <w:iCs/>
          <w:color w:val="000000" w:themeColor="text1"/>
          <w:szCs w:val="21"/>
        </w:rPr>
        <w:t>b</w:t>
      </w:r>
      <w:r w:rsidR="00373FD3" w:rsidRPr="0051624C">
        <w:rPr>
          <w:rFonts w:cs="Times New Roman" w:hint="eastAsia"/>
          <w:color w:val="000000" w:themeColor="text1"/>
          <w:szCs w:val="21"/>
        </w:rPr>
        <w:t>分别</w:t>
      </w:r>
      <w:r w:rsidR="00373FD3" w:rsidRPr="0051624C">
        <w:rPr>
          <w:rFonts w:cs="Times New Roman"/>
          <w:color w:val="000000" w:themeColor="text1"/>
          <w:szCs w:val="21"/>
        </w:rPr>
        <w:t>射向同一双缝干涉</w:t>
      </w:r>
      <w:r w:rsidR="00373FD3" w:rsidRPr="0051624C">
        <w:rPr>
          <w:rFonts w:cs="Times New Roman" w:hint="eastAsia"/>
          <w:color w:val="000000" w:themeColor="text1"/>
          <w:szCs w:val="21"/>
        </w:rPr>
        <w:t>实验</w:t>
      </w:r>
      <w:r w:rsidR="00373FD3" w:rsidRPr="0051624C">
        <w:rPr>
          <w:rFonts w:cs="Times New Roman"/>
          <w:color w:val="000000" w:themeColor="text1"/>
          <w:szCs w:val="21"/>
        </w:rPr>
        <w:t>装置，</w:t>
      </w:r>
      <w:r w:rsidR="00373FD3">
        <w:rPr>
          <w:rFonts w:cs="Times New Roman" w:hint="eastAsia"/>
          <w:color w:val="000000" w:themeColor="text1"/>
          <w:szCs w:val="21"/>
        </w:rPr>
        <w:t>单色光</w:t>
      </w:r>
      <w:r w:rsidR="00373FD3">
        <w:rPr>
          <w:rFonts w:cs="Times New Roman" w:hint="eastAsia"/>
          <w:color w:val="000000" w:themeColor="text1"/>
          <w:szCs w:val="21"/>
        </w:rPr>
        <w:t>_______</w:t>
      </w:r>
      <w:r w:rsidR="00373FD3" w:rsidRPr="0051624C">
        <w:rPr>
          <w:rFonts w:cs="Times New Roman" w:hint="eastAsia"/>
          <w:color w:val="000000" w:themeColor="text1"/>
          <w:szCs w:val="21"/>
        </w:rPr>
        <w:t>___</w:t>
      </w:r>
      <w:r w:rsidR="00373FD3" w:rsidRPr="0051624C">
        <w:rPr>
          <w:rFonts w:cs="Times New Roman" w:hint="eastAsia"/>
          <w:color w:val="000000" w:themeColor="text1"/>
          <w:szCs w:val="21"/>
        </w:rPr>
        <w:t>的</w:t>
      </w:r>
      <w:r w:rsidR="00373FD3" w:rsidRPr="0051624C">
        <w:rPr>
          <w:rFonts w:cs="Times New Roman"/>
          <w:color w:val="000000" w:themeColor="text1"/>
          <w:szCs w:val="21"/>
        </w:rPr>
        <w:t>干涉条纹间距</w:t>
      </w:r>
      <w:r w:rsidR="00373FD3" w:rsidRPr="0051624C">
        <w:rPr>
          <w:rFonts w:cs="Times New Roman" w:hint="eastAsia"/>
          <w:color w:val="000000" w:themeColor="text1"/>
          <w:szCs w:val="21"/>
        </w:rPr>
        <w:t>更大。</w:t>
      </w:r>
      <w:r w:rsidR="00373FD3">
        <w:rPr>
          <w:rFonts w:cs="Times New Roman" w:hint="eastAsia"/>
          <w:color w:val="000000" w:themeColor="text1"/>
          <w:szCs w:val="21"/>
        </w:rPr>
        <w:t>测得</w:t>
      </w:r>
      <w:r w:rsidR="00373FD3" w:rsidRPr="0051624C">
        <w:rPr>
          <w:rFonts w:cs="Times New Roman"/>
          <w:color w:val="000000" w:themeColor="text1"/>
          <w:szCs w:val="21"/>
        </w:rPr>
        <w:t>太阳光</w:t>
      </w:r>
      <w:r w:rsidR="00373FD3" w:rsidRPr="0051624C">
        <w:rPr>
          <w:rFonts w:cs="Times New Roman" w:hint="eastAsia"/>
          <w:color w:val="000000" w:themeColor="text1"/>
          <w:szCs w:val="21"/>
        </w:rPr>
        <w:t>的</w:t>
      </w:r>
      <w:r w:rsidR="00373FD3" w:rsidRPr="0051624C">
        <w:rPr>
          <w:rFonts w:cs="Times New Roman"/>
          <w:color w:val="000000" w:themeColor="text1"/>
          <w:szCs w:val="21"/>
        </w:rPr>
        <w:t>入射角</w:t>
      </w:r>
      <w:r w:rsidR="00373FD3" w:rsidRPr="0051624C">
        <w:rPr>
          <w:rFonts w:cs="Times New Roman"/>
          <w:i/>
          <w:color w:val="000000" w:themeColor="text1"/>
          <w:szCs w:val="21"/>
        </w:rPr>
        <w:t>θ</w:t>
      </w:r>
      <w:r w:rsidR="00373FD3" w:rsidRPr="0051624C">
        <w:rPr>
          <w:rFonts w:cs="Times New Roman" w:hint="eastAsia"/>
          <w:color w:val="000000" w:themeColor="text1"/>
          <w:szCs w:val="21"/>
        </w:rPr>
        <w:t>为</w:t>
      </w:r>
      <w:r w:rsidR="00373FD3" w:rsidRPr="0051624C">
        <w:rPr>
          <w:rFonts w:cs="Times New Roman"/>
          <w:color w:val="000000" w:themeColor="text1"/>
          <w:szCs w:val="21"/>
        </w:rPr>
        <w:t>53°</w:t>
      </w:r>
      <w:r w:rsidR="00373FD3" w:rsidRPr="0051624C">
        <w:rPr>
          <w:rFonts w:cs="Times New Roman"/>
          <w:color w:val="000000" w:themeColor="text1"/>
          <w:szCs w:val="21"/>
        </w:rPr>
        <w:t>，光线</w:t>
      </w:r>
      <w:r w:rsidR="00373FD3" w:rsidRPr="0051624C">
        <w:rPr>
          <w:rFonts w:cs="Times New Roman"/>
          <w:i/>
          <w:color w:val="000000" w:themeColor="text1"/>
          <w:szCs w:val="21"/>
        </w:rPr>
        <w:t>b</w:t>
      </w:r>
      <w:r w:rsidR="00373FD3" w:rsidRPr="00886CF6">
        <w:rPr>
          <w:rFonts w:cs="Times New Roman" w:hint="eastAsia"/>
          <w:color w:val="000000" w:themeColor="text1"/>
          <w:szCs w:val="21"/>
        </w:rPr>
        <w:t>第一次折射</w:t>
      </w:r>
      <w:r w:rsidR="00373FD3" w:rsidRPr="0051624C">
        <w:rPr>
          <w:rFonts w:cs="Times New Roman"/>
          <w:color w:val="000000" w:themeColor="text1"/>
          <w:szCs w:val="21"/>
        </w:rPr>
        <w:t>偏折</w:t>
      </w:r>
      <w:r w:rsidR="00373FD3" w:rsidRPr="0051624C">
        <w:rPr>
          <w:rFonts w:cs="Times New Roman" w:hint="eastAsia"/>
          <w:color w:val="000000" w:themeColor="text1"/>
          <w:szCs w:val="21"/>
        </w:rPr>
        <w:t>的角度</w:t>
      </w:r>
      <w:r w:rsidR="00373FD3" w:rsidRPr="0051624C">
        <w:rPr>
          <w:rFonts w:cs="Times New Roman"/>
          <w:i/>
          <w:color w:val="000000" w:themeColor="text1"/>
          <w:szCs w:val="21"/>
        </w:rPr>
        <w:t>β</w:t>
      </w:r>
      <w:r w:rsidR="00373FD3" w:rsidRPr="0051624C">
        <w:rPr>
          <w:rFonts w:cs="Times New Roman" w:hint="eastAsia"/>
          <w:color w:val="000000" w:themeColor="text1"/>
          <w:szCs w:val="21"/>
        </w:rPr>
        <w:t>为</w:t>
      </w:r>
      <w:r w:rsidR="00373FD3" w:rsidRPr="0051624C">
        <w:rPr>
          <w:rFonts w:cs="Times New Roman"/>
          <w:color w:val="000000" w:themeColor="text1"/>
          <w:szCs w:val="21"/>
        </w:rPr>
        <w:t>16°</w:t>
      </w:r>
      <w:r w:rsidR="00373FD3" w:rsidRPr="0051624C">
        <w:rPr>
          <w:rFonts w:cs="Times New Roman"/>
          <w:color w:val="000000" w:themeColor="text1"/>
          <w:szCs w:val="21"/>
        </w:rPr>
        <w:t>，</w:t>
      </w:r>
      <w:r w:rsidR="00373FD3">
        <w:rPr>
          <w:rFonts w:cs="Times New Roman" w:hint="eastAsia"/>
          <w:color w:val="000000" w:themeColor="text1"/>
          <w:szCs w:val="21"/>
        </w:rPr>
        <w:t>则</w:t>
      </w:r>
      <w:r w:rsidR="00373FD3" w:rsidRPr="0051624C">
        <w:rPr>
          <w:rFonts w:cs="Times New Roman"/>
          <w:color w:val="000000" w:themeColor="text1"/>
          <w:szCs w:val="21"/>
        </w:rPr>
        <w:t>光线</w:t>
      </w:r>
      <w:r w:rsidR="00373FD3" w:rsidRPr="00737B53">
        <w:rPr>
          <w:rFonts w:cs="Times New Roman"/>
          <w:iCs/>
          <w:color w:val="000000" w:themeColor="text1"/>
          <w:szCs w:val="21"/>
        </w:rPr>
        <w:t>b</w:t>
      </w:r>
      <w:r w:rsidR="00373FD3" w:rsidRPr="0051624C">
        <w:rPr>
          <w:rFonts w:cs="Times New Roman"/>
          <w:color w:val="000000" w:themeColor="text1"/>
          <w:szCs w:val="21"/>
        </w:rPr>
        <w:t>在水滴中的折射率</w:t>
      </w:r>
      <w:r w:rsidR="00373FD3" w:rsidRPr="0051624C">
        <w:rPr>
          <w:rFonts w:cs="Times New Roman" w:hint="eastAsia"/>
          <w:color w:val="000000" w:themeColor="text1"/>
          <w:szCs w:val="21"/>
        </w:rPr>
        <w:t>为</w:t>
      </w:r>
      <w:r w:rsidR="00373FD3">
        <w:rPr>
          <w:rFonts w:cs="Times New Roman" w:hint="eastAsia"/>
          <w:color w:val="000000" w:themeColor="text1"/>
          <w:szCs w:val="21"/>
        </w:rPr>
        <w:t>_______</w:t>
      </w:r>
      <w:r w:rsidR="00373FD3" w:rsidRPr="0051624C">
        <w:rPr>
          <w:rFonts w:cs="Times New Roman" w:hint="eastAsia"/>
          <w:color w:val="000000" w:themeColor="text1"/>
          <w:szCs w:val="21"/>
        </w:rPr>
        <w:t>___</w:t>
      </w:r>
      <w:r w:rsidR="00373FD3" w:rsidRPr="0051624C">
        <w:rPr>
          <w:rFonts w:cs="Times New Roman" w:hint="eastAsia"/>
          <w:color w:val="000000" w:themeColor="text1"/>
          <w:szCs w:val="21"/>
        </w:rPr>
        <w:t>。</w:t>
      </w:r>
      <w:r w:rsidR="00373FD3" w:rsidRPr="00344B96">
        <w:rPr>
          <w:rFonts w:eastAsia="仿宋" w:cs="Times New Roman"/>
          <w:color w:val="000000" w:themeColor="text1"/>
          <w:szCs w:val="21"/>
        </w:rPr>
        <w:t>（保留</w:t>
      </w:r>
      <w:r w:rsidR="00373FD3" w:rsidRPr="00344B96">
        <w:rPr>
          <w:rFonts w:eastAsia="仿宋" w:cs="Times New Roman"/>
          <w:color w:val="000000" w:themeColor="text1"/>
          <w:szCs w:val="21"/>
        </w:rPr>
        <w:t>2</w:t>
      </w:r>
      <w:r w:rsidR="00373FD3" w:rsidRPr="00344B96">
        <w:rPr>
          <w:rFonts w:eastAsia="仿宋" w:cs="Times New Roman"/>
          <w:color w:val="000000" w:themeColor="text1"/>
          <w:szCs w:val="21"/>
        </w:rPr>
        <w:t>位有效数字</w:t>
      </w:r>
      <w:r w:rsidR="00373FD3" w:rsidRPr="00344B96">
        <w:rPr>
          <w:rFonts w:eastAsia="仿宋" w:cs="Times New Roman" w:hint="eastAsia"/>
          <w:color w:val="000000" w:themeColor="text1"/>
          <w:szCs w:val="21"/>
        </w:rPr>
        <w:t>）</w:t>
      </w:r>
    </w:p>
    <w:p w14:paraId="7B4F9071" w14:textId="1C118F1F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5A27310F" w14:textId="36F44241" w:rsidR="00373FD3" w:rsidRDefault="00373FD3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t>3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用简化示意图表示“</w:t>
      </w:r>
      <w:r w:rsidRPr="0051624C">
        <w:rPr>
          <w:rFonts w:cs="Times New Roman"/>
          <w:color w:val="000000" w:themeColor="text1"/>
          <w:spacing w:val="-2"/>
          <w:szCs w:val="21"/>
        </w:rPr>
        <w:t>霓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”与“</w:t>
      </w:r>
      <w:r w:rsidRPr="0051624C">
        <w:rPr>
          <w:rFonts w:cs="Times New Roman"/>
          <w:color w:val="000000" w:themeColor="text1"/>
          <w:spacing w:val="-2"/>
          <w:szCs w:val="21"/>
        </w:rPr>
        <w:t>虹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”的</w:t>
      </w:r>
      <w:r w:rsidRPr="0051624C">
        <w:rPr>
          <w:rFonts w:cs="Times New Roman"/>
          <w:color w:val="000000" w:themeColor="text1"/>
          <w:spacing w:val="-2"/>
          <w:szCs w:val="21"/>
        </w:rPr>
        <w:t>产生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原理</w:t>
      </w:r>
      <w:r w:rsidRPr="0051624C">
        <w:rPr>
          <w:rFonts w:cs="Times New Roman"/>
          <w:color w:val="000000" w:themeColor="text1"/>
          <w:spacing w:val="-2"/>
          <w:szCs w:val="21"/>
        </w:rPr>
        <w:t>，图中虚线或实线代表红光或紫光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。</w:t>
      </w:r>
      <w:r w:rsidRPr="0051624C">
        <w:rPr>
          <w:rFonts w:cs="Times New Roman"/>
          <w:color w:val="000000" w:themeColor="text1"/>
          <w:spacing w:val="-2"/>
          <w:szCs w:val="21"/>
        </w:rPr>
        <w:t>图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（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b</w:t>
      </w:r>
      <w:r w:rsidRPr="0051624C">
        <w:rPr>
          <w:rFonts w:cs="Times New Roman" w:hint="eastAsia"/>
          <w:color w:val="000000" w:themeColor="text1"/>
          <w:spacing w:val="-2"/>
          <w:szCs w:val="21"/>
        </w:rPr>
        <w:t>）</w:t>
      </w:r>
      <w:r w:rsidRPr="0051624C">
        <w:rPr>
          <w:rFonts w:cs="Times New Roman"/>
          <w:color w:val="000000" w:themeColor="text1"/>
          <w:spacing w:val="-2"/>
          <w:szCs w:val="21"/>
        </w:rPr>
        <w:t>表示</w:t>
      </w:r>
      <w:r>
        <w:rPr>
          <w:rFonts w:cs="Times New Roman" w:hint="eastAsia"/>
          <w:color w:val="000000" w:themeColor="text1"/>
          <w:szCs w:val="21"/>
        </w:rPr>
        <w:t>____</w:t>
      </w:r>
      <w:r w:rsidRPr="0051624C">
        <w:rPr>
          <w:rFonts w:cs="Times New Roman" w:hint="eastAsia"/>
          <w:color w:val="000000" w:themeColor="text1"/>
          <w:szCs w:val="21"/>
        </w:rPr>
        <w:t>_</w:t>
      </w:r>
      <w:r w:rsidRPr="0051624C">
        <w:rPr>
          <w:rFonts w:cs="Times New Roman"/>
          <w:color w:val="000000" w:themeColor="text1"/>
          <w:szCs w:val="21"/>
        </w:rPr>
        <w:t>的产生原理</w:t>
      </w:r>
      <w:r w:rsidRPr="0051624C">
        <w:rPr>
          <w:rFonts w:cs="Times New Roman" w:hint="eastAsia"/>
          <w:color w:val="000000" w:themeColor="text1"/>
          <w:szCs w:val="21"/>
        </w:rPr>
        <w:t>，“</w:t>
      </w:r>
      <w:r w:rsidRPr="0051624C">
        <w:rPr>
          <w:rFonts w:cs="Times New Roman"/>
          <w:color w:val="000000" w:themeColor="text1"/>
          <w:szCs w:val="21"/>
        </w:rPr>
        <w:t>霓</w:t>
      </w:r>
      <w:r w:rsidRPr="0051624C">
        <w:rPr>
          <w:rFonts w:cs="Times New Roman" w:hint="eastAsia"/>
          <w:color w:val="000000" w:themeColor="text1"/>
          <w:szCs w:val="21"/>
        </w:rPr>
        <w:t>”与“</w:t>
      </w:r>
      <w:r w:rsidRPr="0051624C">
        <w:rPr>
          <w:rFonts w:cs="Times New Roman"/>
          <w:color w:val="000000" w:themeColor="text1"/>
          <w:szCs w:val="21"/>
        </w:rPr>
        <w:t>虹</w:t>
      </w:r>
      <w:r w:rsidRPr="0051624C">
        <w:rPr>
          <w:rFonts w:cs="Times New Roman" w:hint="eastAsia"/>
          <w:color w:val="000000" w:themeColor="text1"/>
          <w:szCs w:val="21"/>
        </w:rPr>
        <w:t>”的色彩序列是</w:t>
      </w:r>
      <w:r w:rsidRPr="0051624C">
        <w:rPr>
          <w:rFonts w:cs="Times New Roman" w:hint="eastAsia"/>
          <w:color w:val="000000" w:themeColor="text1"/>
          <w:szCs w:val="21"/>
        </w:rPr>
        <w:t>________</w:t>
      </w:r>
      <w:r w:rsidRPr="0051624C">
        <w:rPr>
          <w:rFonts w:cs="Times New Roman"/>
          <w:color w:val="000000" w:themeColor="text1"/>
          <w:szCs w:val="21"/>
        </w:rPr>
        <w:t>的</w:t>
      </w:r>
      <w:r w:rsidRPr="0051624C">
        <w:rPr>
          <w:rFonts w:cs="Times New Roman" w:hint="eastAsia"/>
          <w:color w:val="000000" w:themeColor="text1"/>
          <w:szCs w:val="21"/>
        </w:rPr>
        <w:t>（选填“相同”或“相反”）。</w:t>
      </w:r>
    </w:p>
    <w:p w14:paraId="64D63741" w14:textId="56D48413" w:rsidR="0035036C" w:rsidRDefault="008573AB" w:rsidP="00373FD3">
      <w:pPr>
        <w:rPr>
          <w:rFonts w:cs="Times New Roman"/>
          <w:color w:val="000000" w:themeColor="text1"/>
          <w:szCs w:val="21"/>
        </w:rPr>
      </w:pPr>
      <w:r>
        <w:rPr>
          <w:rFonts w:eastAsiaTheme="minorEastAsia"/>
          <w:noProof/>
        </w:rPr>
        <mc:AlternateContent>
          <mc:Choice Requires="wpg">
            <w:drawing>
              <wp:inline distT="0" distB="0" distL="0" distR="0" wp14:anchorId="31DBA0C0" wp14:editId="4177E5E4">
                <wp:extent cx="3805115" cy="1763700"/>
                <wp:effectExtent l="0" t="0" r="24130" b="8255"/>
                <wp:docPr id="1270251230" name="组合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05115" cy="1763700"/>
                          <a:chOff x="0" y="0"/>
                          <a:chExt cx="3805115" cy="1763700"/>
                        </a:xfrm>
                      </wpg:grpSpPr>
                      <wpg:grpSp>
                        <wpg:cNvPr id="974920419" name="组合 96"/>
                        <wpg:cNvGrpSpPr/>
                        <wpg:grpSpPr>
                          <a:xfrm>
                            <a:off x="0" y="0"/>
                            <a:ext cx="1789462" cy="1763395"/>
                            <a:chOff x="-296564" y="0"/>
                            <a:chExt cx="1789462" cy="1763395"/>
                          </a:xfrm>
                        </wpg:grpSpPr>
                        <wpg:grpSp>
                          <wpg:cNvPr id="295800685" name="组合 94"/>
                          <wpg:cNvGrpSpPr/>
                          <wpg:grpSpPr>
                            <a:xfrm>
                              <a:off x="-296564" y="0"/>
                              <a:ext cx="1789462" cy="1763395"/>
                              <a:chOff x="-296564" y="0"/>
                              <a:chExt cx="1789462" cy="1763395"/>
                            </a:xfrm>
                          </wpg:grpSpPr>
                          <wpg:grpSp>
                            <wpg:cNvPr id="6573978" name="组合 92"/>
                            <wpg:cNvGrpSpPr/>
                            <wpg:grpSpPr>
                              <a:xfrm>
                                <a:off x="-296564" y="0"/>
                                <a:ext cx="1789462" cy="1763395"/>
                                <a:chOff x="-420973" y="0"/>
                                <a:chExt cx="1789462" cy="1763395"/>
                              </a:xfrm>
                            </wpg:grpSpPr>
                            <wpg:grpSp>
                              <wpg:cNvPr id="339897776" name="组合 90"/>
                              <wpg:cNvGrpSpPr/>
                              <wpg:grpSpPr>
                                <a:xfrm>
                                  <a:off x="-420973" y="0"/>
                                  <a:ext cx="1064147" cy="1763395"/>
                                  <a:chOff x="-420973" y="0"/>
                                  <a:chExt cx="1064147" cy="1763395"/>
                                </a:xfrm>
                              </wpg:grpSpPr>
                              <wps:wsp>
                                <wps:cNvPr id="43676383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963" y="0"/>
                                    <a:ext cx="425010" cy="207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FF844A4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37B53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太阳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35864868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175" y="487265"/>
                                    <a:ext cx="425010" cy="207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26E4C80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37B53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太阳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0845208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420973" y="1184865"/>
                                    <a:ext cx="3107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79AD55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人眼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27545370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2250" y="1555751"/>
                                    <a:ext cx="36092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2FB5FD6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（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70965794" name="椭圆 91"/>
                              <wps:cNvSpPr/>
                              <wps:spPr>
                                <a:xfrm>
                                  <a:off x="580571" y="143069"/>
                                  <a:ext cx="522514" cy="522514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6763669" name="椭圆 91"/>
                              <wps:cNvSpPr/>
                              <wps:spPr>
                                <a:xfrm>
                                  <a:off x="845975" y="593012"/>
                                  <a:ext cx="522514" cy="522514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04354214" name="任意多边形: 形状 93"/>
                            <wps:cNvSpPr/>
                            <wps:spPr>
                              <a:xfrm>
                                <a:off x="0" y="250890"/>
                                <a:ext cx="1223347" cy="624114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1223347" h="624114">
                                    <a:moveTo>
                                      <a:pt x="186613" y="0"/>
                                    </a:moveTo>
                                    <a:lnTo>
                                      <a:pt x="752670" y="0"/>
                                    </a:lnTo>
                                    <a:lnTo>
                                      <a:pt x="1223347" y="159657"/>
                                    </a:lnTo>
                                    <a:lnTo>
                                      <a:pt x="796213" y="344196"/>
                                    </a:lnTo>
                                    <a:lnTo>
                                      <a:pt x="0" y="624114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3217178" name="任意多边形: 形状 93"/>
                            <wps:cNvSpPr/>
                            <wps:spPr>
                              <a:xfrm>
                                <a:off x="224679" y="704958"/>
                                <a:ext cx="1259402" cy="608445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23347"/>
                                  <a:gd name="csY0" fmla="*/ 0 h 624114"/>
                                  <a:gd name="csX1" fmla="*/ 835405 w 1223347"/>
                                  <a:gd name="csY1" fmla="*/ 3358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32643"/>
                                  <a:gd name="csY0" fmla="*/ 0 h 624114"/>
                                  <a:gd name="csX1" fmla="*/ 835405 w 1232643"/>
                                  <a:gd name="csY1" fmla="*/ 3358 h 624114"/>
                                  <a:gd name="csX2" fmla="*/ 1232643 w 1232643"/>
                                  <a:gd name="csY2" fmla="*/ 142869 h 624114"/>
                                  <a:gd name="csX3" fmla="*/ 796213 w 1232643"/>
                                  <a:gd name="csY3" fmla="*/ 344196 h 624114"/>
                                  <a:gd name="csX4" fmla="*/ 0 w 1232643"/>
                                  <a:gd name="csY4" fmla="*/ 624114 h 624114"/>
                                  <a:gd name="csX0" fmla="*/ 186613 w 1232643"/>
                                  <a:gd name="csY0" fmla="*/ 0 h 624114"/>
                                  <a:gd name="csX1" fmla="*/ 835405 w 1232643"/>
                                  <a:gd name="csY1" fmla="*/ 3358 h 624114"/>
                                  <a:gd name="csX2" fmla="*/ 1232643 w 1232643"/>
                                  <a:gd name="csY2" fmla="*/ 142869 h 624114"/>
                                  <a:gd name="csX3" fmla="*/ 888244 w 1232643"/>
                                  <a:gd name="csY3" fmla="*/ 338600 h 624114"/>
                                  <a:gd name="csX4" fmla="*/ 0 w 1232643"/>
                                  <a:gd name="csY4" fmla="*/ 624114 h 624114"/>
                                  <a:gd name="csX0" fmla="*/ 0 w 1046030"/>
                                  <a:gd name="csY0" fmla="*/ 0 h 608445"/>
                                  <a:gd name="csX1" fmla="*/ 648792 w 1046030"/>
                                  <a:gd name="csY1" fmla="*/ 3358 h 608445"/>
                                  <a:gd name="csX2" fmla="*/ 1046030 w 1046030"/>
                                  <a:gd name="csY2" fmla="*/ 142869 h 608445"/>
                                  <a:gd name="csX3" fmla="*/ 701631 w 1046030"/>
                                  <a:gd name="csY3" fmla="*/ 338600 h 608445"/>
                                  <a:gd name="csX4" fmla="*/ 26266 w 1046030"/>
                                  <a:gd name="csY4" fmla="*/ 608445 h 608445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1046030" h="608445">
                                    <a:moveTo>
                                      <a:pt x="0" y="0"/>
                                    </a:moveTo>
                                    <a:lnTo>
                                      <a:pt x="648792" y="3358"/>
                                    </a:lnTo>
                                    <a:lnTo>
                                      <a:pt x="1046030" y="142869"/>
                                    </a:lnTo>
                                    <a:lnTo>
                                      <a:pt x="701631" y="338600"/>
                                    </a:lnTo>
                                    <a:lnTo>
                                      <a:pt x="26266" y="60844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9416863" name="任意多边形: 形状 93"/>
                            <wps:cNvSpPr/>
                            <wps:spPr>
                              <a:xfrm>
                                <a:off x="267296" y="252824"/>
                                <a:ext cx="946391" cy="859449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23347"/>
                                  <a:gd name="csY0" fmla="*/ 0 h 624114"/>
                                  <a:gd name="csX1" fmla="*/ 1187653 w 1223347"/>
                                  <a:gd name="csY1" fmla="*/ 87314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187654"/>
                                  <a:gd name="csY0" fmla="*/ 0 h 624114"/>
                                  <a:gd name="csX1" fmla="*/ 1187653 w 1187654"/>
                                  <a:gd name="csY1" fmla="*/ 87314 h 624114"/>
                                  <a:gd name="csX2" fmla="*/ 649675 w 1187654"/>
                                  <a:gd name="csY2" fmla="*/ 388016 h 624114"/>
                                  <a:gd name="csX3" fmla="*/ 796213 w 1187654"/>
                                  <a:gd name="csY3" fmla="*/ 344196 h 624114"/>
                                  <a:gd name="csX4" fmla="*/ 0 w 1187654"/>
                                  <a:gd name="csY4" fmla="*/ 624114 h 624114"/>
                                  <a:gd name="csX0" fmla="*/ 186613 w 1187652"/>
                                  <a:gd name="csY0" fmla="*/ 0 h 624114"/>
                                  <a:gd name="csX1" fmla="*/ 1187653 w 1187652"/>
                                  <a:gd name="csY1" fmla="*/ 87314 h 624114"/>
                                  <a:gd name="csX2" fmla="*/ 649675 w 1187652"/>
                                  <a:gd name="csY2" fmla="*/ 388016 h 624114"/>
                                  <a:gd name="csX3" fmla="*/ 0 w 1187652"/>
                                  <a:gd name="csY3" fmla="*/ 624114 h 624114"/>
                                  <a:gd name="csX0" fmla="*/ 739273 w 1740313"/>
                                  <a:gd name="csY0" fmla="*/ 0 h 855831"/>
                                  <a:gd name="csX1" fmla="*/ 1740313 w 1740313"/>
                                  <a:gd name="csY1" fmla="*/ 87314 h 855831"/>
                                  <a:gd name="csX2" fmla="*/ 1202335 w 1740313"/>
                                  <a:gd name="csY2" fmla="*/ 388016 h 855831"/>
                                  <a:gd name="csX3" fmla="*/ 1 w 1740313"/>
                                  <a:gd name="csY3" fmla="*/ 855831 h 855831"/>
                                  <a:gd name="csX0" fmla="*/ 527035 w 1528075"/>
                                  <a:gd name="csY0" fmla="*/ 0 h 889413"/>
                                  <a:gd name="csX1" fmla="*/ 1528075 w 1528075"/>
                                  <a:gd name="csY1" fmla="*/ 87314 h 889413"/>
                                  <a:gd name="csX2" fmla="*/ 990097 w 1528075"/>
                                  <a:gd name="csY2" fmla="*/ 388016 h 889413"/>
                                  <a:gd name="csX3" fmla="*/ 0 w 1528075"/>
                                  <a:gd name="csY3" fmla="*/ 889413 h 889413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388016 h 858070"/>
                                  <a:gd name="csX3" fmla="*/ 0 w 1761326"/>
                                  <a:gd name="csY3" fmla="*/ 858070 h 858070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403688 h 858070"/>
                                  <a:gd name="csX3" fmla="*/ 0 w 1761326"/>
                                  <a:gd name="csY3" fmla="*/ 858070 h 858070"/>
                                  <a:gd name="csX0" fmla="*/ 931193 w 1761326"/>
                                  <a:gd name="csY0" fmla="*/ 0 h 859449"/>
                                  <a:gd name="csX1" fmla="*/ 1761326 w 1761326"/>
                                  <a:gd name="csY1" fmla="*/ 88693 h 859449"/>
                                  <a:gd name="csX2" fmla="*/ 1223348 w 1761326"/>
                                  <a:gd name="csY2" fmla="*/ 405067 h 859449"/>
                                  <a:gd name="csX3" fmla="*/ 0 w 1761326"/>
                                  <a:gd name="csY3" fmla="*/ 859449 h 859449"/>
                                  <a:gd name="csX0" fmla="*/ 931193 w 1776862"/>
                                  <a:gd name="csY0" fmla="*/ 0 h 859449"/>
                                  <a:gd name="csX1" fmla="*/ 1776863 w 1776862"/>
                                  <a:gd name="csY1" fmla="*/ 83176 h 859449"/>
                                  <a:gd name="csX2" fmla="*/ 1223348 w 1776862"/>
                                  <a:gd name="csY2" fmla="*/ 405067 h 859449"/>
                                  <a:gd name="csX3" fmla="*/ 0 w 1776862"/>
                                  <a:gd name="csY3" fmla="*/ 859449 h 85944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776862" h="859449">
                                    <a:moveTo>
                                      <a:pt x="931193" y="0"/>
                                    </a:moveTo>
                                    <a:lnTo>
                                      <a:pt x="1776863" y="83176"/>
                                    </a:lnTo>
                                    <a:lnTo>
                                      <a:pt x="1223348" y="405067"/>
                                    </a:lnTo>
                                    <a:lnTo>
                                      <a:pt x="0" y="859449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48310836" name="任意多边形: 形状 93"/>
                            <wps:cNvSpPr/>
                            <wps:spPr>
                              <a:xfrm>
                                <a:off x="543658" y="706689"/>
                                <a:ext cx="940423" cy="777470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23347"/>
                                  <a:gd name="csY0" fmla="*/ 0 h 624114"/>
                                  <a:gd name="csX1" fmla="*/ 1187653 w 1223347"/>
                                  <a:gd name="csY1" fmla="*/ 87314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187654"/>
                                  <a:gd name="csY0" fmla="*/ 0 h 624114"/>
                                  <a:gd name="csX1" fmla="*/ 1187653 w 1187654"/>
                                  <a:gd name="csY1" fmla="*/ 87314 h 624114"/>
                                  <a:gd name="csX2" fmla="*/ 649675 w 1187654"/>
                                  <a:gd name="csY2" fmla="*/ 388016 h 624114"/>
                                  <a:gd name="csX3" fmla="*/ 796213 w 1187654"/>
                                  <a:gd name="csY3" fmla="*/ 344196 h 624114"/>
                                  <a:gd name="csX4" fmla="*/ 0 w 1187654"/>
                                  <a:gd name="csY4" fmla="*/ 624114 h 624114"/>
                                  <a:gd name="csX0" fmla="*/ 186613 w 1187652"/>
                                  <a:gd name="csY0" fmla="*/ 0 h 624114"/>
                                  <a:gd name="csX1" fmla="*/ 1187653 w 1187652"/>
                                  <a:gd name="csY1" fmla="*/ 87314 h 624114"/>
                                  <a:gd name="csX2" fmla="*/ 649675 w 1187652"/>
                                  <a:gd name="csY2" fmla="*/ 388016 h 624114"/>
                                  <a:gd name="csX3" fmla="*/ 0 w 1187652"/>
                                  <a:gd name="csY3" fmla="*/ 624114 h 624114"/>
                                  <a:gd name="csX0" fmla="*/ 739273 w 1740313"/>
                                  <a:gd name="csY0" fmla="*/ 0 h 855831"/>
                                  <a:gd name="csX1" fmla="*/ 1740313 w 1740313"/>
                                  <a:gd name="csY1" fmla="*/ 87314 h 855831"/>
                                  <a:gd name="csX2" fmla="*/ 1202335 w 1740313"/>
                                  <a:gd name="csY2" fmla="*/ 388016 h 855831"/>
                                  <a:gd name="csX3" fmla="*/ 1 w 1740313"/>
                                  <a:gd name="csY3" fmla="*/ 855831 h 855831"/>
                                  <a:gd name="csX0" fmla="*/ 527035 w 1528075"/>
                                  <a:gd name="csY0" fmla="*/ 0 h 889413"/>
                                  <a:gd name="csX1" fmla="*/ 1528075 w 1528075"/>
                                  <a:gd name="csY1" fmla="*/ 87314 h 889413"/>
                                  <a:gd name="csX2" fmla="*/ 990097 w 1528075"/>
                                  <a:gd name="csY2" fmla="*/ 388016 h 889413"/>
                                  <a:gd name="csX3" fmla="*/ 0 w 1528075"/>
                                  <a:gd name="csY3" fmla="*/ 889413 h 889413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388016 h 858070"/>
                                  <a:gd name="csX3" fmla="*/ 0 w 1761326"/>
                                  <a:gd name="csY3" fmla="*/ 858070 h 858070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403688 h 858070"/>
                                  <a:gd name="csX3" fmla="*/ 0 w 1761326"/>
                                  <a:gd name="csY3" fmla="*/ 858070 h 858070"/>
                                  <a:gd name="csX0" fmla="*/ 760286 w 1768088"/>
                                  <a:gd name="csY0" fmla="*/ 0 h 858070"/>
                                  <a:gd name="csX1" fmla="*/ 1768088 w 1768088"/>
                                  <a:gd name="csY1" fmla="*/ 92911 h 858070"/>
                                  <a:gd name="csX2" fmla="*/ 1223348 w 1768088"/>
                                  <a:gd name="csY2" fmla="*/ 403688 h 858070"/>
                                  <a:gd name="csX3" fmla="*/ 0 w 1768088"/>
                                  <a:gd name="csY3" fmla="*/ 858070 h 858070"/>
                                  <a:gd name="csX0" fmla="*/ 760286 w 1768088"/>
                                  <a:gd name="csY0" fmla="*/ 0 h 858070"/>
                                  <a:gd name="csX1" fmla="*/ 1768088 w 1768088"/>
                                  <a:gd name="csY1" fmla="*/ 92911 h 858070"/>
                                  <a:gd name="csX2" fmla="*/ 1166986 w 1768088"/>
                                  <a:gd name="csY2" fmla="*/ 390254 h 858070"/>
                                  <a:gd name="csX3" fmla="*/ 0 w 1768088"/>
                                  <a:gd name="csY3" fmla="*/ 858070 h 858070"/>
                                  <a:gd name="csX0" fmla="*/ 886539 w 1894341"/>
                                  <a:gd name="csY0" fmla="*/ 0 h 777470"/>
                                  <a:gd name="csX1" fmla="*/ 1894341 w 1894341"/>
                                  <a:gd name="csY1" fmla="*/ 92911 h 777470"/>
                                  <a:gd name="csX2" fmla="*/ 1293239 w 1894341"/>
                                  <a:gd name="csY2" fmla="*/ 390254 h 777470"/>
                                  <a:gd name="csX3" fmla="*/ 0 w 1894341"/>
                                  <a:gd name="csY3" fmla="*/ 777470 h 777470"/>
                                  <a:gd name="csX0" fmla="*/ 886539 w 1894341"/>
                                  <a:gd name="csY0" fmla="*/ 0 h 777470"/>
                                  <a:gd name="csX1" fmla="*/ 1894341 w 1894341"/>
                                  <a:gd name="csY1" fmla="*/ 92911 h 777470"/>
                                  <a:gd name="csX2" fmla="*/ 1265458 w 1894341"/>
                                  <a:gd name="csY2" fmla="*/ 398529 h 777470"/>
                                  <a:gd name="csX3" fmla="*/ 0 w 1894341"/>
                                  <a:gd name="csY3" fmla="*/ 777470 h 77747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894341" h="777470">
                                    <a:moveTo>
                                      <a:pt x="886539" y="0"/>
                                    </a:moveTo>
                                    <a:lnTo>
                                      <a:pt x="1894341" y="92911"/>
                                    </a:lnTo>
                                    <a:lnTo>
                                      <a:pt x="1265458" y="398529"/>
                                    </a:lnTo>
                                    <a:lnTo>
                                      <a:pt x="0" y="77747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34105290" name="直接箭头连接符 95"/>
                          <wps:cNvCnPr/>
                          <wps:spPr>
                            <a:xfrm>
                              <a:off x="467194" y="249333"/>
                              <a:ext cx="47239" cy="0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3250537" name="直接箭头连接符 95"/>
                          <wps:cNvCnPr/>
                          <wps:spPr>
                            <a:xfrm>
                              <a:off x="623342" y="705543"/>
                              <a:ext cx="47239" cy="0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6091840" name="直接箭头连接符 95"/>
                          <wps:cNvCnPr/>
                          <wps:spPr>
                            <a:xfrm flipH="1">
                              <a:off x="323257" y="743381"/>
                              <a:ext cx="53222" cy="16786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47439" name="直接箭头连接符 95"/>
                          <wps:cNvCnPr/>
                          <wps:spPr>
                            <a:xfrm flipH="1">
                              <a:off x="553228" y="878542"/>
                              <a:ext cx="53575" cy="33766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3736630" name="直接箭头连接符 95"/>
                          <wps:cNvCnPr/>
                          <wps:spPr>
                            <a:xfrm flipH="1">
                              <a:off x="600820" y="1179205"/>
                              <a:ext cx="61150" cy="21195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5234758" name="直接箭头连接符 95"/>
                          <wps:cNvCnPr/>
                          <wps:spPr>
                            <a:xfrm flipH="1">
                              <a:off x="750219" y="1325397"/>
                              <a:ext cx="56526" cy="33101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95665903" name="组合 96"/>
                        <wpg:cNvGrpSpPr/>
                        <wpg:grpSpPr>
                          <a:xfrm>
                            <a:off x="2171700" y="140277"/>
                            <a:ext cx="1633415" cy="1623423"/>
                            <a:chOff x="-72587" y="143069"/>
                            <a:chExt cx="1633540" cy="1624049"/>
                          </a:xfrm>
                        </wpg:grpSpPr>
                        <wpg:grpSp>
                          <wpg:cNvPr id="641483001" name="组合 94"/>
                          <wpg:cNvGrpSpPr/>
                          <wpg:grpSpPr>
                            <a:xfrm>
                              <a:off x="-72587" y="143069"/>
                              <a:ext cx="1633540" cy="1624049"/>
                              <a:chOff x="-72587" y="143069"/>
                              <a:chExt cx="1633540" cy="1624049"/>
                            </a:xfrm>
                          </wpg:grpSpPr>
                          <wpg:grpSp>
                            <wpg:cNvPr id="1660750228" name="组合 92"/>
                            <wpg:cNvGrpSpPr/>
                            <wpg:grpSpPr>
                              <a:xfrm>
                                <a:off x="-72587" y="143069"/>
                                <a:ext cx="1633540" cy="1624049"/>
                                <a:chOff x="-196996" y="143069"/>
                                <a:chExt cx="1633540" cy="1624049"/>
                              </a:xfrm>
                            </wpg:grpSpPr>
                            <wpg:grpSp>
                              <wpg:cNvPr id="640575112" name="组合 90"/>
                              <wpg:cNvGrpSpPr/>
                              <wpg:grpSpPr>
                                <a:xfrm>
                                  <a:off x="-196996" y="377141"/>
                                  <a:ext cx="994325" cy="1389977"/>
                                  <a:chOff x="-196996" y="377141"/>
                                  <a:chExt cx="994325" cy="1389977"/>
                                </a:xfrm>
                              </wpg:grpSpPr>
                              <wps:wsp>
                                <wps:cNvPr id="186469740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157" y="815568"/>
                                    <a:ext cx="425010" cy="207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09852EE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37B53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太阳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42172932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79649" y="377141"/>
                                    <a:ext cx="425010" cy="207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EB26B86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37B53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太阳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99685005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96996" y="1188578"/>
                                    <a:ext cx="3107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DD3BF48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人眼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20236635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9392" y="1559394"/>
                                    <a:ext cx="367937" cy="2077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F5E118E" w14:textId="77777777" w:rsidR="008573AB" w:rsidRPr="00737B53" w:rsidRDefault="008573AB" w:rsidP="008573A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（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0789346" name="椭圆 91"/>
                              <wps:cNvSpPr/>
                              <wps:spPr>
                                <a:xfrm>
                                  <a:off x="580571" y="143069"/>
                                  <a:ext cx="522514" cy="522514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785934" name="椭圆 91"/>
                              <wps:cNvSpPr/>
                              <wps:spPr>
                                <a:xfrm>
                                  <a:off x="914030" y="552290"/>
                                  <a:ext cx="522514" cy="522514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2899167" name="任意多边形: 形状 93"/>
                            <wps:cNvSpPr/>
                            <wps:spPr>
                              <a:xfrm>
                                <a:off x="-39820" y="143069"/>
                                <a:ext cx="1246441" cy="889078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425049"/>
                                  <a:gd name="csY0" fmla="*/ 131119 h 755233"/>
                                  <a:gd name="csX1" fmla="*/ 752670 w 1425049"/>
                                  <a:gd name="csY1" fmla="*/ 131119 h 755233"/>
                                  <a:gd name="csX2" fmla="*/ 1425049 w 1425049"/>
                                  <a:gd name="csY2" fmla="*/ 0 h 755233"/>
                                  <a:gd name="csX3" fmla="*/ 796213 w 1425049"/>
                                  <a:gd name="csY3" fmla="*/ 475315 h 755233"/>
                                  <a:gd name="csX4" fmla="*/ 0 w 1425049"/>
                                  <a:gd name="csY4" fmla="*/ 755233 h 755233"/>
                                  <a:gd name="csX0" fmla="*/ 186613 w 1425049"/>
                                  <a:gd name="csY0" fmla="*/ 471216 h 1095330"/>
                                  <a:gd name="csX1" fmla="*/ 752670 w 1425049"/>
                                  <a:gd name="csY1" fmla="*/ 471216 h 1095330"/>
                                  <a:gd name="csX2" fmla="*/ 1425049 w 1425049"/>
                                  <a:gd name="csY2" fmla="*/ 340097 h 1095330"/>
                                  <a:gd name="csX3" fmla="*/ 1178583 w 1425049"/>
                                  <a:gd name="csY3" fmla="*/ 0 h 1095330"/>
                                  <a:gd name="csX4" fmla="*/ 0 w 1425049"/>
                                  <a:gd name="csY4" fmla="*/ 1095330 h 1095330"/>
                                  <a:gd name="csX0" fmla="*/ 186613 w 1425049"/>
                                  <a:gd name="csY0" fmla="*/ 471216 h 1095330"/>
                                  <a:gd name="csX1" fmla="*/ 752670 w 1425049"/>
                                  <a:gd name="csY1" fmla="*/ 471216 h 1095330"/>
                                  <a:gd name="csX2" fmla="*/ 1425049 w 1425049"/>
                                  <a:gd name="csY2" fmla="*/ 340097 h 1095330"/>
                                  <a:gd name="csX3" fmla="*/ 1178583 w 1425049"/>
                                  <a:gd name="csY3" fmla="*/ 0 h 1095330"/>
                                  <a:gd name="csX4" fmla="*/ 867785 w 1425049"/>
                                  <a:gd name="csY4" fmla="*/ 290855 h 1095330"/>
                                  <a:gd name="csX5" fmla="*/ 0 w 1425049"/>
                                  <a:gd name="csY5" fmla="*/ 1095330 h 1095330"/>
                                  <a:gd name="csX0" fmla="*/ 186613 w 1425049"/>
                                  <a:gd name="csY0" fmla="*/ 471216 h 1095330"/>
                                  <a:gd name="csX1" fmla="*/ 752670 w 1425049"/>
                                  <a:gd name="csY1" fmla="*/ 471216 h 1095330"/>
                                  <a:gd name="csX2" fmla="*/ 1425049 w 1425049"/>
                                  <a:gd name="csY2" fmla="*/ 340097 h 1095330"/>
                                  <a:gd name="csX3" fmla="*/ 1178583 w 1425049"/>
                                  <a:gd name="csY3" fmla="*/ 0 h 1095330"/>
                                  <a:gd name="csX4" fmla="*/ 937083 w 1425049"/>
                                  <a:gd name="csY4" fmla="*/ 232700 h 1095330"/>
                                  <a:gd name="csX5" fmla="*/ 0 w 1425049"/>
                                  <a:gd name="csY5" fmla="*/ 1095330 h 1095330"/>
                                  <a:gd name="csX0" fmla="*/ 0 w 1238436"/>
                                  <a:gd name="csY0" fmla="*/ 471216 h 891168"/>
                                  <a:gd name="csX1" fmla="*/ 566057 w 1238436"/>
                                  <a:gd name="csY1" fmla="*/ 471216 h 891168"/>
                                  <a:gd name="csX2" fmla="*/ 1238436 w 1238436"/>
                                  <a:gd name="csY2" fmla="*/ 340097 h 891168"/>
                                  <a:gd name="csX3" fmla="*/ 991970 w 1238436"/>
                                  <a:gd name="csY3" fmla="*/ 0 h 891168"/>
                                  <a:gd name="csX4" fmla="*/ 750470 w 1238436"/>
                                  <a:gd name="csY4" fmla="*/ 232700 h 891168"/>
                                  <a:gd name="csX5" fmla="*/ 315788 w 1238436"/>
                                  <a:gd name="csY5" fmla="*/ 891168 h 891168"/>
                                  <a:gd name="csX0" fmla="*/ 0 w 1238436"/>
                                  <a:gd name="csY0" fmla="*/ 471216 h 891168"/>
                                  <a:gd name="csX1" fmla="*/ 861806 w 1238436"/>
                                  <a:gd name="csY1" fmla="*/ 467504 h 891168"/>
                                  <a:gd name="csX2" fmla="*/ 1238436 w 1238436"/>
                                  <a:gd name="csY2" fmla="*/ 340097 h 891168"/>
                                  <a:gd name="csX3" fmla="*/ 991970 w 1238436"/>
                                  <a:gd name="csY3" fmla="*/ 0 h 891168"/>
                                  <a:gd name="csX4" fmla="*/ 750470 w 1238436"/>
                                  <a:gd name="csY4" fmla="*/ 232700 h 891168"/>
                                  <a:gd name="csX5" fmla="*/ 315788 w 1238436"/>
                                  <a:gd name="csY5" fmla="*/ 891168 h 891168"/>
                                  <a:gd name="csX0" fmla="*/ 0 w 1238436"/>
                                  <a:gd name="csY0" fmla="*/ 469126 h 889078"/>
                                  <a:gd name="csX1" fmla="*/ 861806 w 1238436"/>
                                  <a:gd name="csY1" fmla="*/ 465414 h 889078"/>
                                  <a:gd name="csX2" fmla="*/ 1238436 w 1238436"/>
                                  <a:gd name="csY2" fmla="*/ 338007 h 889078"/>
                                  <a:gd name="csX3" fmla="*/ 1003978 w 1238436"/>
                                  <a:gd name="csY3" fmla="*/ 0 h 889078"/>
                                  <a:gd name="csX4" fmla="*/ 750470 w 1238436"/>
                                  <a:gd name="csY4" fmla="*/ 230610 h 889078"/>
                                  <a:gd name="csX5" fmla="*/ 315788 w 1238436"/>
                                  <a:gd name="csY5" fmla="*/ 889078 h 889078"/>
                                  <a:gd name="csX0" fmla="*/ 0 w 1246442"/>
                                  <a:gd name="csY0" fmla="*/ 469126 h 889078"/>
                                  <a:gd name="csX1" fmla="*/ 861806 w 1246442"/>
                                  <a:gd name="csY1" fmla="*/ 465414 h 889078"/>
                                  <a:gd name="csX2" fmla="*/ 1246442 w 1246442"/>
                                  <a:gd name="csY2" fmla="*/ 338007 h 889078"/>
                                  <a:gd name="csX3" fmla="*/ 1003978 w 1246442"/>
                                  <a:gd name="csY3" fmla="*/ 0 h 889078"/>
                                  <a:gd name="csX4" fmla="*/ 750470 w 1246442"/>
                                  <a:gd name="csY4" fmla="*/ 230610 h 889078"/>
                                  <a:gd name="csX5" fmla="*/ 315788 w 1246442"/>
                                  <a:gd name="csY5" fmla="*/ 889078 h 889078"/>
                                  <a:gd name="csX0" fmla="*/ 0 w 1246442"/>
                                  <a:gd name="csY0" fmla="*/ 469126 h 889078"/>
                                  <a:gd name="csX1" fmla="*/ 855803 w 1246442"/>
                                  <a:gd name="csY1" fmla="*/ 465414 h 889078"/>
                                  <a:gd name="csX2" fmla="*/ 1246442 w 1246442"/>
                                  <a:gd name="csY2" fmla="*/ 338007 h 889078"/>
                                  <a:gd name="csX3" fmla="*/ 1003978 w 1246442"/>
                                  <a:gd name="csY3" fmla="*/ 0 h 889078"/>
                                  <a:gd name="csX4" fmla="*/ 750470 w 1246442"/>
                                  <a:gd name="csY4" fmla="*/ 230610 h 889078"/>
                                  <a:gd name="csX5" fmla="*/ 315788 w 1246442"/>
                                  <a:gd name="csY5" fmla="*/ 889078 h 889078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</a:cxnLst>
                                <a:rect l="l" t="t" r="r" b="b"/>
                                <a:pathLst>
                                  <a:path w="1246442" h="889078">
                                    <a:moveTo>
                                      <a:pt x="0" y="469126"/>
                                    </a:moveTo>
                                    <a:lnTo>
                                      <a:pt x="855803" y="465414"/>
                                    </a:lnTo>
                                    <a:lnTo>
                                      <a:pt x="1246442" y="338007"/>
                                    </a:lnTo>
                                    <a:lnTo>
                                      <a:pt x="1003978" y="0"/>
                                    </a:lnTo>
                                    <a:lnTo>
                                      <a:pt x="750470" y="230610"/>
                                    </a:lnTo>
                                    <a:lnTo>
                                      <a:pt x="315788" y="889078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4717466" name="任意多边形: 形状 93"/>
                            <wps:cNvSpPr/>
                            <wps:spPr>
                              <a:xfrm>
                                <a:off x="319955" y="548287"/>
                                <a:ext cx="1223516" cy="882663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23347"/>
                                  <a:gd name="csY0" fmla="*/ 0 h 624114"/>
                                  <a:gd name="csX1" fmla="*/ 835405 w 1223347"/>
                                  <a:gd name="csY1" fmla="*/ 3358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32643"/>
                                  <a:gd name="csY0" fmla="*/ 0 h 624114"/>
                                  <a:gd name="csX1" fmla="*/ 835405 w 1232643"/>
                                  <a:gd name="csY1" fmla="*/ 3358 h 624114"/>
                                  <a:gd name="csX2" fmla="*/ 1232643 w 1232643"/>
                                  <a:gd name="csY2" fmla="*/ 142869 h 624114"/>
                                  <a:gd name="csX3" fmla="*/ 796213 w 1232643"/>
                                  <a:gd name="csY3" fmla="*/ 344196 h 624114"/>
                                  <a:gd name="csX4" fmla="*/ 0 w 1232643"/>
                                  <a:gd name="csY4" fmla="*/ 624114 h 624114"/>
                                  <a:gd name="csX0" fmla="*/ 186613 w 1232643"/>
                                  <a:gd name="csY0" fmla="*/ 0 h 624114"/>
                                  <a:gd name="csX1" fmla="*/ 835405 w 1232643"/>
                                  <a:gd name="csY1" fmla="*/ 3358 h 624114"/>
                                  <a:gd name="csX2" fmla="*/ 1232643 w 1232643"/>
                                  <a:gd name="csY2" fmla="*/ 142869 h 624114"/>
                                  <a:gd name="csX3" fmla="*/ 888244 w 1232643"/>
                                  <a:gd name="csY3" fmla="*/ 338600 h 624114"/>
                                  <a:gd name="csX4" fmla="*/ 0 w 1232643"/>
                                  <a:gd name="csY4" fmla="*/ 624114 h 624114"/>
                                  <a:gd name="csX0" fmla="*/ 0 w 1046030"/>
                                  <a:gd name="csY0" fmla="*/ 0 h 608445"/>
                                  <a:gd name="csX1" fmla="*/ 648792 w 1046030"/>
                                  <a:gd name="csY1" fmla="*/ 3358 h 608445"/>
                                  <a:gd name="csX2" fmla="*/ 1046030 w 1046030"/>
                                  <a:gd name="csY2" fmla="*/ 142869 h 608445"/>
                                  <a:gd name="csX3" fmla="*/ 701631 w 1046030"/>
                                  <a:gd name="csY3" fmla="*/ 338600 h 608445"/>
                                  <a:gd name="csX4" fmla="*/ 26266 w 1046030"/>
                                  <a:gd name="csY4" fmla="*/ 608445 h 608445"/>
                                  <a:gd name="csX0" fmla="*/ 0 w 1046030"/>
                                  <a:gd name="csY0" fmla="*/ 0 h 608445"/>
                                  <a:gd name="csX1" fmla="*/ 675515 w 1046030"/>
                                  <a:gd name="csY1" fmla="*/ 2121 h 608445"/>
                                  <a:gd name="csX2" fmla="*/ 1046030 w 1046030"/>
                                  <a:gd name="csY2" fmla="*/ 142869 h 608445"/>
                                  <a:gd name="csX3" fmla="*/ 701631 w 1046030"/>
                                  <a:gd name="csY3" fmla="*/ 338600 h 608445"/>
                                  <a:gd name="csX4" fmla="*/ 26266 w 1046030"/>
                                  <a:gd name="csY4" fmla="*/ 608445 h 608445"/>
                                  <a:gd name="csX0" fmla="*/ 0 w 1016224"/>
                                  <a:gd name="csY0" fmla="*/ 100888 h 709333"/>
                                  <a:gd name="csX1" fmla="*/ 675515 w 1016224"/>
                                  <a:gd name="csY1" fmla="*/ 103009 h 709333"/>
                                  <a:gd name="csX2" fmla="*/ 1016224 w 1016224"/>
                                  <a:gd name="csY2" fmla="*/ 0 h 709333"/>
                                  <a:gd name="csX3" fmla="*/ 701631 w 1016224"/>
                                  <a:gd name="csY3" fmla="*/ 439488 h 709333"/>
                                  <a:gd name="csX4" fmla="*/ 26266 w 1016224"/>
                                  <a:gd name="csY4" fmla="*/ 709333 h 709333"/>
                                  <a:gd name="csX0" fmla="*/ 0 w 1016224"/>
                                  <a:gd name="csY0" fmla="*/ 464439 h 1072884"/>
                                  <a:gd name="csX1" fmla="*/ 675515 w 1016224"/>
                                  <a:gd name="csY1" fmla="*/ 466560 h 1072884"/>
                                  <a:gd name="csX2" fmla="*/ 1016224 w 1016224"/>
                                  <a:gd name="csY2" fmla="*/ 363551 h 1072884"/>
                                  <a:gd name="csX3" fmla="*/ 799271 w 1016224"/>
                                  <a:gd name="csY3" fmla="*/ 0 h 1072884"/>
                                  <a:gd name="csX4" fmla="*/ 26266 w 1016224"/>
                                  <a:gd name="csY4" fmla="*/ 1072884 h 1072884"/>
                                  <a:gd name="csX0" fmla="*/ 0 w 1016224"/>
                                  <a:gd name="csY0" fmla="*/ 464439 h 1072884"/>
                                  <a:gd name="csX1" fmla="*/ 675515 w 1016224"/>
                                  <a:gd name="csY1" fmla="*/ 466560 h 1072884"/>
                                  <a:gd name="csX2" fmla="*/ 1016224 w 1016224"/>
                                  <a:gd name="csY2" fmla="*/ 363551 h 1072884"/>
                                  <a:gd name="csX3" fmla="*/ 799271 w 1016224"/>
                                  <a:gd name="csY3" fmla="*/ 0 h 1072884"/>
                                  <a:gd name="csX4" fmla="*/ 105628 w 1016224"/>
                                  <a:gd name="csY4" fmla="*/ 958471 h 1072884"/>
                                  <a:gd name="csX5" fmla="*/ 26266 w 1016224"/>
                                  <a:gd name="csY5" fmla="*/ 1072884 h 1072884"/>
                                  <a:gd name="csX0" fmla="*/ 0 w 1016224"/>
                                  <a:gd name="csY0" fmla="*/ 464439 h 1072884"/>
                                  <a:gd name="csX1" fmla="*/ 675515 w 1016224"/>
                                  <a:gd name="csY1" fmla="*/ 466560 h 1072884"/>
                                  <a:gd name="csX2" fmla="*/ 1016224 w 1016224"/>
                                  <a:gd name="csY2" fmla="*/ 363551 h 1072884"/>
                                  <a:gd name="csX3" fmla="*/ 799271 w 1016224"/>
                                  <a:gd name="csY3" fmla="*/ 0 h 1072884"/>
                                  <a:gd name="csX4" fmla="*/ 594857 w 1016224"/>
                                  <a:gd name="csY4" fmla="*/ 289066 h 1072884"/>
                                  <a:gd name="csX5" fmla="*/ 26266 w 1016224"/>
                                  <a:gd name="csY5" fmla="*/ 1072884 h 1072884"/>
                                  <a:gd name="csX0" fmla="*/ 0 w 1016224"/>
                                  <a:gd name="csY0" fmla="*/ 464439 h 893468"/>
                                  <a:gd name="csX1" fmla="*/ 675515 w 1016224"/>
                                  <a:gd name="csY1" fmla="*/ 466560 h 893468"/>
                                  <a:gd name="csX2" fmla="*/ 1016224 w 1016224"/>
                                  <a:gd name="csY2" fmla="*/ 363551 h 893468"/>
                                  <a:gd name="csX3" fmla="*/ 799271 w 1016224"/>
                                  <a:gd name="csY3" fmla="*/ 0 h 893468"/>
                                  <a:gd name="csX4" fmla="*/ 594857 w 1016224"/>
                                  <a:gd name="csY4" fmla="*/ 289066 h 893468"/>
                                  <a:gd name="csX5" fmla="*/ 247241 w 1016224"/>
                                  <a:gd name="csY5" fmla="*/ 893468 h 893468"/>
                                  <a:gd name="csX0" fmla="*/ 0 w 1016224"/>
                                  <a:gd name="csY0" fmla="*/ 459640 h 888669"/>
                                  <a:gd name="csX1" fmla="*/ 675515 w 1016224"/>
                                  <a:gd name="csY1" fmla="*/ 461761 h 888669"/>
                                  <a:gd name="csX2" fmla="*/ 1016224 w 1016224"/>
                                  <a:gd name="csY2" fmla="*/ 358752 h 888669"/>
                                  <a:gd name="csX3" fmla="*/ 802596 w 1016224"/>
                                  <a:gd name="csY3" fmla="*/ 0 h 888669"/>
                                  <a:gd name="csX4" fmla="*/ 594857 w 1016224"/>
                                  <a:gd name="csY4" fmla="*/ 284267 h 888669"/>
                                  <a:gd name="csX5" fmla="*/ 247241 w 1016224"/>
                                  <a:gd name="csY5" fmla="*/ 888669 h 888669"/>
                                  <a:gd name="csX0" fmla="*/ 0 w 1016224"/>
                                  <a:gd name="csY0" fmla="*/ 453634 h 882663"/>
                                  <a:gd name="csX1" fmla="*/ 675515 w 1016224"/>
                                  <a:gd name="csY1" fmla="*/ 455755 h 882663"/>
                                  <a:gd name="csX2" fmla="*/ 1016224 w 1016224"/>
                                  <a:gd name="csY2" fmla="*/ 352746 h 882663"/>
                                  <a:gd name="csX3" fmla="*/ 802596 w 1016224"/>
                                  <a:gd name="csY3" fmla="*/ 0 h 882663"/>
                                  <a:gd name="csX4" fmla="*/ 594857 w 1016224"/>
                                  <a:gd name="csY4" fmla="*/ 278261 h 882663"/>
                                  <a:gd name="csX5" fmla="*/ 247241 w 1016224"/>
                                  <a:gd name="csY5" fmla="*/ 882663 h 882663"/>
                                  <a:gd name="csX0" fmla="*/ 0 w 1016224"/>
                                  <a:gd name="csY0" fmla="*/ 453634 h 882663"/>
                                  <a:gd name="csX1" fmla="*/ 668866 w 1016224"/>
                                  <a:gd name="csY1" fmla="*/ 456119 h 882663"/>
                                  <a:gd name="csX2" fmla="*/ 1016224 w 1016224"/>
                                  <a:gd name="csY2" fmla="*/ 352746 h 882663"/>
                                  <a:gd name="csX3" fmla="*/ 802596 w 1016224"/>
                                  <a:gd name="csY3" fmla="*/ 0 h 882663"/>
                                  <a:gd name="csX4" fmla="*/ 594857 w 1016224"/>
                                  <a:gd name="csY4" fmla="*/ 278261 h 882663"/>
                                  <a:gd name="csX5" fmla="*/ 247241 w 1016224"/>
                                  <a:gd name="csY5" fmla="*/ 882663 h 882663"/>
                                  <a:gd name="csX0" fmla="*/ 0 w 1016224"/>
                                  <a:gd name="csY0" fmla="*/ 453634 h 882663"/>
                                  <a:gd name="csX1" fmla="*/ 668866 w 1016224"/>
                                  <a:gd name="csY1" fmla="*/ 456119 h 882663"/>
                                  <a:gd name="csX2" fmla="*/ 1016224 w 1016224"/>
                                  <a:gd name="csY2" fmla="*/ 352746 h 882663"/>
                                  <a:gd name="csX3" fmla="*/ 802596 w 1016224"/>
                                  <a:gd name="csY3" fmla="*/ 0 h 882663"/>
                                  <a:gd name="csX4" fmla="*/ 596756 w 1016224"/>
                                  <a:gd name="csY4" fmla="*/ 276259 h 882663"/>
                                  <a:gd name="csX5" fmla="*/ 247241 w 1016224"/>
                                  <a:gd name="csY5" fmla="*/ 882663 h 88266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</a:cxnLst>
                                <a:rect l="l" t="t" r="r" b="b"/>
                                <a:pathLst>
                                  <a:path w="1016224" h="882663">
                                    <a:moveTo>
                                      <a:pt x="0" y="453634"/>
                                    </a:moveTo>
                                    <a:lnTo>
                                      <a:pt x="668866" y="456119"/>
                                    </a:lnTo>
                                    <a:lnTo>
                                      <a:pt x="1016224" y="352746"/>
                                    </a:lnTo>
                                    <a:lnTo>
                                      <a:pt x="802596" y="0"/>
                                    </a:lnTo>
                                    <a:lnTo>
                                      <a:pt x="596756" y="276259"/>
                                    </a:lnTo>
                                    <a:lnTo>
                                      <a:pt x="247241" y="882663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27183101" name="任意多边形: 形状 93"/>
                            <wps:cNvSpPr/>
                            <wps:spPr>
                              <a:xfrm>
                                <a:off x="53236" y="211029"/>
                                <a:ext cx="1084984" cy="659962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23347"/>
                                  <a:gd name="csY0" fmla="*/ 0 h 624114"/>
                                  <a:gd name="csX1" fmla="*/ 1187653 w 1223347"/>
                                  <a:gd name="csY1" fmla="*/ 87314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187654"/>
                                  <a:gd name="csY0" fmla="*/ 0 h 624114"/>
                                  <a:gd name="csX1" fmla="*/ 1187653 w 1187654"/>
                                  <a:gd name="csY1" fmla="*/ 87314 h 624114"/>
                                  <a:gd name="csX2" fmla="*/ 649675 w 1187654"/>
                                  <a:gd name="csY2" fmla="*/ 388016 h 624114"/>
                                  <a:gd name="csX3" fmla="*/ 796213 w 1187654"/>
                                  <a:gd name="csY3" fmla="*/ 344196 h 624114"/>
                                  <a:gd name="csX4" fmla="*/ 0 w 1187654"/>
                                  <a:gd name="csY4" fmla="*/ 624114 h 624114"/>
                                  <a:gd name="csX0" fmla="*/ 186613 w 1187652"/>
                                  <a:gd name="csY0" fmla="*/ 0 h 624114"/>
                                  <a:gd name="csX1" fmla="*/ 1187653 w 1187652"/>
                                  <a:gd name="csY1" fmla="*/ 87314 h 624114"/>
                                  <a:gd name="csX2" fmla="*/ 649675 w 1187652"/>
                                  <a:gd name="csY2" fmla="*/ 388016 h 624114"/>
                                  <a:gd name="csX3" fmla="*/ 0 w 1187652"/>
                                  <a:gd name="csY3" fmla="*/ 624114 h 624114"/>
                                  <a:gd name="csX0" fmla="*/ 739273 w 1740313"/>
                                  <a:gd name="csY0" fmla="*/ 0 h 855831"/>
                                  <a:gd name="csX1" fmla="*/ 1740313 w 1740313"/>
                                  <a:gd name="csY1" fmla="*/ 87314 h 855831"/>
                                  <a:gd name="csX2" fmla="*/ 1202335 w 1740313"/>
                                  <a:gd name="csY2" fmla="*/ 388016 h 855831"/>
                                  <a:gd name="csX3" fmla="*/ 1 w 1740313"/>
                                  <a:gd name="csY3" fmla="*/ 855831 h 855831"/>
                                  <a:gd name="csX0" fmla="*/ 527035 w 1528075"/>
                                  <a:gd name="csY0" fmla="*/ 0 h 889413"/>
                                  <a:gd name="csX1" fmla="*/ 1528075 w 1528075"/>
                                  <a:gd name="csY1" fmla="*/ 87314 h 889413"/>
                                  <a:gd name="csX2" fmla="*/ 990097 w 1528075"/>
                                  <a:gd name="csY2" fmla="*/ 388016 h 889413"/>
                                  <a:gd name="csX3" fmla="*/ 0 w 1528075"/>
                                  <a:gd name="csY3" fmla="*/ 889413 h 889413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388016 h 858070"/>
                                  <a:gd name="csX3" fmla="*/ 0 w 1761326"/>
                                  <a:gd name="csY3" fmla="*/ 858070 h 858070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403688 h 858070"/>
                                  <a:gd name="csX3" fmla="*/ 0 w 1761326"/>
                                  <a:gd name="csY3" fmla="*/ 858070 h 858070"/>
                                  <a:gd name="csX0" fmla="*/ 931193 w 1761326"/>
                                  <a:gd name="csY0" fmla="*/ 0 h 859449"/>
                                  <a:gd name="csX1" fmla="*/ 1761326 w 1761326"/>
                                  <a:gd name="csY1" fmla="*/ 88693 h 859449"/>
                                  <a:gd name="csX2" fmla="*/ 1223348 w 1761326"/>
                                  <a:gd name="csY2" fmla="*/ 405067 h 859449"/>
                                  <a:gd name="csX3" fmla="*/ 0 w 1761326"/>
                                  <a:gd name="csY3" fmla="*/ 859449 h 859449"/>
                                  <a:gd name="csX0" fmla="*/ 931193 w 1776862"/>
                                  <a:gd name="csY0" fmla="*/ 0 h 859449"/>
                                  <a:gd name="csX1" fmla="*/ 1776863 w 1776862"/>
                                  <a:gd name="csY1" fmla="*/ 83176 h 859449"/>
                                  <a:gd name="csX2" fmla="*/ 1223348 w 1776862"/>
                                  <a:gd name="csY2" fmla="*/ 405067 h 859449"/>
                                  <a:gd name="csX3" fmla="*/ 0 w 1776862"/>
                                  <a:gd name="csY3" fmla="*/ 859449 h 859449"/>
                                  <a:gd name="csX0" fmla="*/ 931193 w 1776864"/>
                                  <a:gd name="csY0" fmla="*/ 0 h 859449"/>
                                  <a:gd name="csX1" fmla="*/ 1776863 w 1776864"/>
                                  <a:gd name="csY1" fmla="*/ 83176 h 859449"/>
                                  <a:gd name="csX2" fmla="*/ 1362747 w 1776864"/>
                                  <a:gd name="csY2" fmla="*/ 200905 h 859449"/>
                                  <a:gd name="csX3" fmla="*/ 0 w 1776864"/>
                                  <a:gd name="csY3" fmla="*/ 859449 h 859449"/>
                                  <a:gd name="csX0" fmla="*/ 931193 w 2037072"/>
                                  <a:gd name="csY0" fmla="*/ 0 h 859449"/>
                                  <a:gd name="csX1" fmla="*/ 2037073 w 2037072"/>
                                  <a:gd name="csY1" fmla="*/ 199487 h 859449"/>
                                  <a:gd name="csX2" fmla="*/ 1362747 w 2037072"/>
                                  <a:gd name="csY2" fmla="*/ 200905 h 859449"/>
                                  <a:gd name="csX3" fmla="*/ 0 w 2037072"/>
                                  <a:gd name="csY3" fmla="*/ 859449 h 859449"/>
                                  <a:gd name="csX0" fmla="*/ 1642127 w 2037074"/>
                                  <a:gd name="csY0" fmla="*/ 241009 h 659962"/>
                                  <a:gd name="csX1" fmla="*/ 2037073 w 2037074"/>
                                  <a:gd name="csY1" fmla="*/ 0 h 659962"/>
                                  <a:gd name="csX2" fmla="*/ 1362747 w 2037074"/>
                                  <a:gd name="csY2" fmla="*/ 1418 h 659962"/>
                                  <a:gd name="csX3" fmla="*/ 0 w 2037074"/>
                                  <a:gd name="csY3" fmla="*/ 659962 h 659962"/>
                                  <a:gd name="csX0" fmla="*/ 1642127 w 2037072"/>
                                  <a:gd name="csY0" fmla="*/ 241009 h 659962"/>
                                  <a:gd name="csX1" fmla="*/ 1705926 w 2037072"/>
                                  <a:gd name="csY1" fmla="*/ 202245 h 659962"/>
                                  <a:gd name="csX2" fmla="*/ 2037073 w 2037072"/>
                                  <a:gd name="csY2" fmla="*/ 0 h 659962"/>
                                  <a:gd name="csX3" fmla="*/ 1362747 w 2037072"/>
                                  <a:gd name="csY3" fmla="*/ 1418 h 659962"/>
                                  <a:gd name="csX4" fmla="*/ 0 w 2037072"/>
                                  <a:gd name="csY4" fmla="*/ 659962 h 659962"/>
                                  <a:gd name="csX0" fmla="*/ 1642127 w 2037074"/>
                                  <a:gd name="csY0" fmla="*/ 241009 h 659962"/>
                                  <a:gd name="csX1" fmla="*/ 2028869 w 2037074"/>
                                  <a:gd name="csY1" fmla="*/ 359388 h 659962"/>
                                  <a:gd name="csX2" fmla="*/ 2037073 w 2037074"/>
                                  <a:gd name="csY2" fmla="*/ 0 h 659962"/>
                                  <a:gd name="csX3" fmla="*/ 1362747 w 2037074"/>
                                  <a:gd name="csY3" fmla="*/ 1418 h 659962"/>
                                  <a:gd name="csX4" fmla="*/ 0 w 2037074"/>
                                  <a:gd name="csY4" fmla="*/ 659962 h 659962"/>
                                  <a:gd name="csX0" fmla="*/ 1437677 w 2037072"/>
                                  <a:gd name="csY0" fmla="*/ 401864 h 659962"/>
                                  <a:gd name="csX1" fmla="*/ 2028869 w 2037072"/>
                                  <a:gd name="csY1" fmla="*/ 359388 h 659962"/>
                                  <a:gd name="csX2" fmla="*/ 2037073 w 2037072"/>
                                  <a:gd name="csY2" fmla="*/ 0 h 659962"/>
                                  <a:gd name="csX3" fmla="*/ 1362747 w 2037072"/>
                                  <a:gd name="csY3" fmla="*/ 1418 h 659962"/>
                                  <a:gd name="csX4" fmla="*/ 0 w 2037072"/>
                                  <a:gd name="csY4" fmla="*/ 659962 h 65996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2037072" h="659962">
                                    <a:moveTo>
                                      <a:pt x="1437677" y="401864"/>
                                    </a:moveTo>
                                    <a:lnTo>
                                      <a:pt x="2028869" y="359388"/>
                                    </a:lnTo>
                                    <a:lnTo>
                                      <a:pt x="2037073" y="0"/>
                                    </a:lnTo>
                                    <a:lnTo>
                                      <a:pt x="1362747" y="1418"/>
                                    </a:lnTo>
                                    <a:lnTo>
                                      <a:pt x="0" y="65996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5161508" name="任意多边形: 形状 93"/>
                            <wps:cNvSpPr/>
                            <wps:spPr>
                              <a:xfrm>
                                <a:off x="417449" y="621422"/>
                                <a:ext cx="1069977" cy="622692"/>
                              </a:xfrm>
                              <a:custGeom>
                                <a:avLst/>
                                <a:gdLst>
                                  <a:gd name="csX0" fmla="*/ 186613 w 1223347"/>
                                  <a:gd name="csY0" fmla="*/ 0 h 624114"/>
                                  <a:gd name="csX1" fmla="*/ 752670 w 1223347"/>
                                  <a:gd name="csY1" fmla="*/ 0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223347"/>
                                  <a:gd name="csY0" fmla="*/ 0 h 624114"/>
                                  <a:gd name="csX1" fmla="*/ 1187653 w 1223347"/>
                                  <a:gd name="csY1" fmla="*/ 87314 h 624114"/>
                                  <a:gd name="csX2" fmla="*/ 1223347 w 1223347"/>
                                  <a:gd name="csY2" fmla="*/ 159657 h 624114"/>
                                  <a:gd name="csX3" fmla="*/ 796213 w 1223347"/>
                                  <a:gd name="csY3" fmla="*/ 344196 h 624114"/>
                                  <a:gd name="csX4" fmla="*/ 0 w 1223347"/>
                                  <a:gd name="csY4" fmla="*/ 624114 h 624114"/>
                                  <a:gd name="csX0" fmla="*/ 186613 w 1187654"/>
                                  <a:gd name="csY0" fmla="*/ 0 h 624114"/>
                                  <a:gd name="csX1" fmla="*/ 1187653 w 1187654"/>
                                  <a:gd name="csY1" fmla="*/ 87314 h 624114"/>
                                  <a:gd name="csX2" fmla="*/ 649675 w 1187654"/>
                                  <a:gd name="csY2" fmla="*/ 388016 h 624114"/>
                                  <a:gd name="csX3" fmla="*/ 796213 w 1187654"/>
                                  <a:gd name="csY3" fmla="*/ 344196 h 624114"/>
                                  <a:gd name="csX4" fmla="*/ 0 w 1187654"/>
                                  <a:gd name="csY4" fmla="*/ 624114 h 624114"/>
                                  <a:gd name="csX0" fmla="*/ 186613 w 1187652"/>
                                  <a:gd name="csY0" fmla="*/ 0 h 624114"/>
                                  <a:gd name="csX1" fmla="*/ 1187653 w 1187652"/>
                                  <a:gd name="csY1" fmla="*/ 87314 h 624114"/>
                                  <a:gd name="csX2" fmla="*/ 649675 w 1187652"/>
                                  <a:gd name="csY2" fmla="*/ 388016 h 624114"/>
                                  <a:gd name="csX3" fmla="*/ 0 w 1187652"/>
                                  <a:gd name="csY3" fmla="*/ 624114 h 624114"/>
                                  <a:gd name="csX0" fmla="*/ 739273 w 1740313"/>
                                  <a:gd name="csY0" fmla="*/ 0 h 855831"/>
                                  <a:gd name="csX1" fmla="*/ 1740313 w 1740313"/>
                                  <a:gd name="csY1" fmla="*/ 87314 h 855831"/>
                                  <a:gd name="csX2" fmla="*/ 1202335 w 1740313"/>
                                  <a:gd name="csY2" fmla="*/ 388016 h 855831"/>
                                  <a:gd name="csX3" fmla="*/ 1 w 1740313"/>
                                  <a:gd name="csY3" fmla="*/ 855831 h 855831"/>
                                  <a:gd name="csX0" fmla="*/ 527035 w 1528075"/>
                                  <a:gd name="csY0" fmla="*/ 0 h 889413"/>
                                  <a:gd name="csX1" fmla="*/ 1528075 w 1528075"/>
                                  <a:gd name="csY1" fmla="*/ 87314 h 889413"/>
                                  <a:gd name="csX2" fmla="*/ 990097 w 1528075"/>
                                  <a:gd name="csY2" fmla="*/ 388016 h 889413"/>
                                  <a:gd name="csX3" fmla="*/ 0 w 1528075"/>
                                  <a:gd name="csY3" fmla="*/ 889413 h 889413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388016 h 858070"/>
                                  <a:gd name="csX3" fmla="*/ 0 w 1761326"/>
                                  <a:gd name="csY3" fmla="*/ 858070 h 858070"/>
                                  <a:gd name="csX0" fmla="*/ 760286 w 1761326"/>
                                  <a:gd name="csY0" fmla="*/ 0 h 858070"/>
                                  <a:gd name="csX1" fmla="*/ 1761326 w 1761326"/>
                                  <a:gd name="csY1" fmla="*/ 87314 h 858070"/>
                                  <a:gd name="csX2" fmla="*/ 1223348 w 1761326"/>
                                  <a:gd name="csY2" fmla="*/ 403688 h 858070"/>
                                  <a:gd name="csX3" fmla="*/ 0 w 1761326"/>
                                  <a:gd name="csY3" fmla="*/ 858070 h 858070"/>
                                  <a:gd name="csX0" fmla="*/ 760286 w 1768088"/>
                                  <a:gd name="csY0" fmla="*/ 0 h 858070"/>
                                  <a:gd name="csX1" fmla="*/ 1768088 w 1768088"/>
                                  <a:gd name="csY1" fmla="*/ 92911 h 858070"/>
                                  <a:gd name="csX2" fmla="*/ 1223348 w 1768088"/>
                                  <a:gd name="csY2" fmla="*/ 403688 h 858070"/>
                                  <a:gd name="csX3" fmla="*/ 0 w 1768088"/>
                                  <a:gd name="csY3" fmla="*/ 858070 h 858070"/>
                                  <a:gd name="csX0" fmla="*/ 760286 w 1768088"/>
                                  <a:gd name="csY0" fmla="*/ 0 h 858070"/>
                                  <a:gd name="csX1" fmla="*/ 1768088 w 1768088"/>
                                  <a:gd name="csY1" fmla="*/ 92911 h 858070"/>
                                  <a:gd name="csX2" fmla="*/ 1166986 w 1768088"/>
                                  <a:gd name="csY2" fmla="*/ 390254 h 858070"/>
                                  <a:gd name="csX3" fmla="*/ 0 w 1768088"/>
                                  <a:gd name="csY3" fmla="*/ 858070 h 858070"/>
                                  <a:gd name="csX0" fmla="*/ 886539 w 1894341"/>
                                  <a:gd name="csY0" fmla="*/ 0 h 777470"/>
                                  <a:gd name="csX1" fmla="*/ 1894341 w 1894341"/>
                                  <a:gd name="csY1" fmla="*/ 92911 h 777470"/>
                                  <a:gd name="csX2" fmla="*/ 1293239 w 1894341"/>
                                  <a:gd name="csY2" fmla="*/ 390254 h 777470"/>
                                  <a:gd name="csX3" fmla="*/ 0 w 1894341"/>
                                  <a:gd name="csY3" fmla="*/ 777470 h 777470"/>
                                  <a:gd name="csX0" fmla="*/ 886539 w 1894341"/>
                                  <a:gd name="csY0" fmla="*/ 0 h 777470"/>
                                  <a:gd name="csX1" fmla="*/ 1894341 w 1894341"/>
                                  <a:gd name="csY1" fmla="*/ 92911 h 777470"/>
                                  <a:gd name="csX2" fmla="*/ 1265458 w 1894341"/>
                                  <a:gd name="csY2" fmla="*/ 398529 h 777470"/>
                                  <a:gd name="csX3" fmla="*/ 0 w 1894341"/>
                                  <a:gd name="csY3" fmla="*/ 777470 h 777470"/>
                                  <a:gd name="csX0" fmla="*/ 886539 w 1894341"/>
                                  <a:gd name="csY0" fmla="*/ 0 h 777470"/>
                                  <a:gd name="csX1" fmla="*/ 1894341 w 1894341"/>
                                  <a:gd name="csY1" fmla="*/ 92911 h 777470"/>
                                  <a:gd name="csX2" fmla="*/ 1302846 w 1894341"/>
                                  <a:gd name="csY2" fmla="*/ 210452 h 777470"/>
                                  <a:gd name="csX3" fmla="*/ 0 w 1894341"/>
                                  <a:gd name="csY3" fmla="*/ 777470 h 777470"/>
                                  <a:gd name="csX0" fmla="*/ 2140338 w 2140337"/>
                                  <a:gd name="csY0" fmla="*/ 436674 h 684559"/>
                                  <a:gd name="csX1" fmla="*/ 1894341 w 2140337"/>
                                  <a:gd name="csY1" fmla="*/ 0 h 684559"/>
                                  <a:gd name="csX2" fmla="*/ 1302846 w 2140337"/>
                                  <a:gd name="csY2" fmla="*/ 117541 h 684559"/>
                                  <a:gd name="csX3" fmla="*/ 0 w 2140337"/>
                                  <a:gd name="csY3" fmla="*/ 684559 h 684559"/>
                                  <a:gd name="csX0" fmla="*/ 2140338 w 2140337"/>
                                  <a:gd name="csY0" fmla="*/ 374807 h 622692"/>
                                  <a:gd name="csX1" fmla="*/ 2136129 w 2140337"/>
                                  <a:gd name="csY1" fmla="*/ 0 h 622692"/>
                                  <a:gd name="csX2" fmla="*/ 1302846 w 2140337"/>
                                  <a:gd name="csY2" fmla="*/ 55674 h 622692"/>
                                  <a:gd name="csX3" fmla="*/ 0 w 2140337"/>
                                  <a:gd name="csY3" fmla="*/ 622692 h 622692"/>
                                  <a:gd name="csX0" fmla="*/ 2152801 w 2152802"/>
                                  <a:gd name="csY0" fmla="*/ 362433 h 622692"/>
                                  <a:gd name="csX1" fmla="*/ 2136129 w 2152802"/>
                                  <a:gd name="csY1" fmla="*/ 0 h 622692"/>
                                  <a:gd name="csX2" fmla="*/ 1302846 w 2152802"/>
                                  <a:gd name="csY2" fmla="*/ 55674 h 622692"/>
                                  <a:gd name="csX3" fmla="*/ 0 w 2152802"/>
                                  <a:gd name="csY3" fmla="*/ 622692 h 622692"/>
                                  <a:gd name="csX0" fmla="*/ 2152801 w 2152802"/>
                                  <a:gd name="csY0" fmla="*/ 362433 h 622692"/>
                                  <a:gd name="csX1" fmla="*/ 2148475 w 2152802"/>
                                  <a:gd name="csY1" fmla="*/ 132123 h 622692"/>
                                  <a:gd name="csX2" fmla="*/ 2136129 w 2152802"/>
                                  <a:gd name="csY2" fmla="*/ 0 h 622692"/>
                                  <a:gd name="csX3" fmla="*/ 1302846 w 2152802"/>
                                  <a:gd name="csY3" fmla="*/ 55674 h 622692"/>
                                  <a:gd name="csX4" fmla="*/ 0 w 2152802"/>
                                  <a:gd name="csY4" fmla="*/ 622692 h 622692"/>
                                  <a:gd name="csX0" fmla="*/ 1509700 w 2148475"/>
                                  <a:gd name="csY0" fmla="*/ 378519 h 622692"/>
                                  <a:gd name="csX1" fmla="*/ 2148475 w 2148475"/>
                                  <a:gd name="csY1" fmla="*/ 132123 h 622692"/>
                                  <a:gd name="csX2" fmla="*/ 2136129 w 2148475"/>
                                  <a:gd name="csY2" fmla="*/ 0 h 622692"/>
                                  <a:gd name="csX3" fmla="*/ 1302846 w 2148475"/>
                                  <a:gd name="csY3" fmla="*/ 55674 h 622692"/>
                                  <a:gd name="csX4" fmla="*/ 0 w 2148475"/>
                                  <a:gd name="csY4" fmla="*/ 622692 h 622692"/>
                                  <a:gd name="csX0" fmla="*/ 1509700 w 2136129"/>
                                  <a:gd name="csY0" fmla="*/ 378519 h 622692"/>
                                  <a:gd name="csX1" fmla="*/ 2131027 w 2136129"/>
                                  <a:gd name="csY1" fmla="*/ 363507 h 622692"/>
                                  <a:gd name="csX2" fmla="*/ 2136129 w 2136129"/>
                                  <a:gd name="csY2" fmla="*/ 0 h 622692"/>
                                  <a:gd name="csX3" fmla="*/ 1302846 w 2136129"/>
                                  <a:gd name="csY3" fmla="*/ 55674 h 622692"/>
                                  <a:gd name="csX4" fmla="*/ 0 w 2136129"/>
                                  <a:gd name="csY4" fmla="*/ 622692 h 622692"/>
                                  <a:gd name="csX0" fmla="*/ 1441169 w 2136129"/>
                                  <a:gd name="csY0" fmla="*/ 382984 h 622692"/>
                                  <a:gd name="csX1" fmla="*/ 2131027 w 2136129"/>
                                  <a:gd name="csY1" fmla="*/ 363507 h 622692"/>
                                  <a:gd name="csX2" fmla="*/ 2136129 w 2136129"/>
                                  <a:gd name="csY2" fmla="*/ 0 h 622692"/>
                                  <a:gd name="csX3" fmla="*/ 1302846 w 2136129"/>
                                  <a:gd name="csY3" fmla="*/ 55674 h 622692"/>
                                  <a:gd name="csX4" fmla="*/ 0 w 2136129"/>
                                  <a:gd name="csY4" fmla="*/ 622692 h 622692"/>
                                  <a:gd name="csX0" fmla="*/ 1441169 w 2136129"/>
                                  <a:gd name="csY0" fmla="*/ 382984 h 622692"/>
                                  <a:gd name="csX1" fmla="*/ 2131027 w 2136129"/>
                                  <a:gd name="csY1" fmla="*/ 363507 h 622692"/>
                                  <a:gd name="csX2" fmla="*/ 2136129 w 2136129"/>
                                  <a:gd name="csY2" fmla="*/ 0 h 622692"/>
                                  <a:gd name="csX3" fmla="*/ 1314939 w 2136129"/>
                                  <a:gd name="csY3" fmla="*/ 55674 h 622692"/>
                                  <a:gd name="csX4" fmla="*/ 0 w 2136129"/>
                                  <a:gd name="csY4" fmla="*/ 622692 h 622692"/>
                                  <a:gd name="csX0" fmla="*/ 1441169 w 2136129"/>
                                  <a:gd name="csY0" fmla="*/ 382984 h 622692"/>
                                  <a:gd name="csX1" fmla="*/ 2126996 w 2136129"/>
                                  <a:gd name="csY1" fmla="*/ 375520 h 622692"/>
                                  <a:gd name="csX2" fmla="*/ 2136129 w 2136129"/>
                                  <a:gd name="csY2" fmla="*/ 0 h 622692"/>
                                  <a:gd name="csX3" fmla="*/ 1314939 w 2136129"/>
                                  <a:gd name="csY3" fmla="*/ 55674 h 622692"/>
                                  <a:gd name="csX4" fmla="*/ 0 w 2136129"/>
                                  <a:gd name="csY4" fmla="*/ 622692 h 622692"/>
                                  <a:gd name="csX0" fmla="*/ 1441169 w 2155307"/>
                                  <a:gd name="csY0" fmla="*/ 382984 h 622692"/>
                                  <a:gd name="csX1" fmla="*/ 2155217 w 2155307"/>
                                  <a:gd name="csY1" fmla="*/ 361505 h 622692"/>
                                  <a:gd name="csX2" fmla="*/ 2136129 w 2155307"/>
                                  <a:gd name="csY2" fmla="*/ 0 h 622692"/>
                                  <a:gd name="csX3" fmla="*/ 1314939 w 2155307"/>
                                  <a:gd name="csY3" fmla="*/ 55674 h 622692"/>
                                  <a:gd name="csX4" fmla="*/ 0 w 2155307"/>
                                  <a:gd name="csY4" fmla="*/ 622692 h 62269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2155307" h="622692">
                                    <a:moveTo>
                                      <a:pt x="1441169" y="382984"/>
                                    </a:moveTo>
                                    <a:lnTo>
                                      <a:pt x="2155217" y="361505"/>
                                    </a:lnTo>
                                    <a:cubicBezTo>
                                      <a:pt x="2156918" y="240336"/>
                                      <a:pt x="2134428" y="121169"/>
                                      <a:pt x="2136129" y="0"/>
                                    </a:cubicBezTo>
                                    <a:lnTo>
                                      <a:pt x="1314939" y="55674"/>
                                    </a:lnTo>
                                    <a:lnTo>
                                      <a:pt x="0" y="62269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97398225" name="直接箭头连接符 95"/>
                          <wps:cNvCnPr/>
                          <wps:spPr>
                            <a:xfrm>
                              <a:off x="822312" y="1004407"/>
                              <a:ext cx="47239" cy="0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3363859" name="直接箭头连接符 95"/>
                          <wps:cNvCnPr/>
                          <wps:spPr>
                            <a:xfrm>
                              <a:off x="460012" y="611031"/>
                              <a:ext cx="47239" cy="0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4860770" name="直接箭头连接符 95"/>
                          <wps:cNvCnPr/>
                          <wps:spPr>
                            <a:xfrm flipH="1">
                              <a:off x="205523" y="690389"/>
                              <a:ext cx="46057" cy="41836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13610176" name="直接箭头连接符 95"/>
                          <wps:cNvCnPr/>
                          <wps:spPr>
                            <a:xfrm flipH="1">
                              <a:off x="431613" y="744434"/>
                              <a:ext cx="35950" cy="49821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27444654" name="直接箭头连接符 95"/>
                          <wps:cNvCnPr/>
                          <wps:spPr>
                            <a:xfrm flipH="1">
                              <a:off x="558525" y="1082712"/>
                              <a:ext cx="45235" cy="37703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2498742" name="直接箭头连接符 95"/>
                          <wps:cNvCnPr/>
                          <wps:spPr>
                            <a:xfrm flipH="1">
                              <a:off x="749738" y="1192803"/>
                              <a:ext cx="36117" cy="47669"/>
                            </a:xfrm>
                            <a:prstGeom prst="straightConnector1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1DBA0C0" id="组合 97" o:spid="_x0000_s1130" style="width:299.6pt;height:138.85pt;mso-position-horizontal-relative:char;mso-position-vertical-relative:line" coordsize="38051,17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">
                <v:group id="组合 96" o:spid="_x0000_s1131" style="position:absolute;width:17894;height:17633" coordorigin="-2965" coordsize="17894,17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">
                  <v:group id="组合 94" o:spid="_x0000_s1132" style="position:absolute;left:-2965;width:17893;height:17633" coordorigin="-2965" coordsize="17894,17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">
                    <v:group id="组合 92" o:spid="_x0000_s1133" style="position:absolute;left:-2965;width:17893;height:17633" coordorigin="-4209" coordsize="17894,17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">
                      <v:group id="组合 90" o:spid="_x0000_s1134" style="position:absolute;left:-4209;width:10640;height:17633" coordorigin="-4209" coordsize="10641,17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">
                        <v:shape id="_x0000_s1135" type="#_x0000_t202" style="position:absolute;left:289;width:4250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FF844A4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7B5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</w:t>
                                </w:r>
                              </w:p>
                            </w:txbxContent>
                          </v:textbox>
                        </v:shape>
                        <v:shape id="_x0000_s1136" type="#_x0000_t202" style="position:absolute;left:331;top:4872;width:4250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26E4C80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7B5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</w:t>
                                </w:r>
                              </w:p>
                            </w:txbxContent>
                          </v:textbox>
                        </v:shape>
                        <v:shape id="_x0000_s1137" type="#_x0000_t202" style="position:absolute;left:-4209;top:11848;width:310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0C79AD55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人眼</w:t>
                                </w:r>
                              </w:p>
                            </w:txbxContent>
                          </v:textbox>
                        </v:shape>
                        <v:shape id="_x0000_s1138" type="#_x0000_t202" style="position:absolute;left:2822;top:15557;width:360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32FB5FD6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</v:group>
                      <v:oval id="椭圆 91" o:spid="_x0000_s1139" style="position:absolute;left:5805;top:1430;width:5225;height:5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" filled="f" strokecolor="black [3213]" strokeweight="1pt">
                        <v:stroke joinstyle="miter"/>
                      </v:oval>
                      <v:oval id="椭圆 91" o:spid="_x0000_s1140" style="position:absolute;left:8459;top:5930;width:5225;height:5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" filled="f" strokecolor="black [3213]" strokeweight="1pt">
                        <v:stroke joinstyle="miter"/>
                      </v:oval>
                    </v:group>
                    <v:shape id="任意多边形: 形状 93" o:spid="_x0000_s1141" style="position:absolute;top:2508;width:12233;height:6242;visibility:visible;mso-wrap-style:square;v-text-anchor:middle" coordsize="1223347,624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" path="m186613,l752670,r470677,159657l796213,344196,,624114e" filled="f" strokecolor="black [3213]" strokeweight=".5pt">
                      <v:stroke joinstyle="miter"/>
                      <v:path arrowok="t" o:connecttype="custom" o:connectlocs="186613,0;752670,0;1223347,159657;796213,344196;0,624114" o:connectangles="0,0,0,0,0"/>
                    </v:shape>
                    <v:shape id="任意多边形: 形状 93" o:spid="_x0000_s1142" style="position:absolute;left:2246;top:7049;width:12594;height:6085;visibility:visible;mso-wrap-style:square;v-text-anchor:middle" coordsize="1046030,608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" path="m,l648792,3358r397238,139511l701631,338600,26266,608445e" filled="f" strokecolor="black [3213]" strokeweight=".5pt">
                      <v:stroke joinstyle="miter"/>
                      <v:path arrowok="t" o:connecttype="custom" o:connectlocs="0,0;781134,3358;1259402,142869;844752,338600;31624,608445" o:connectangles="0,0,0,0,0"/>
                    </v:shape>
                    <v:shape id="任意多边形: 形状 93" o:spid="_x0000_s1143" style="position:absolute;left:2672;top:2528;width:9464;height:8594;visibility:visible;mso-wrap-style:square;v-text-anchor:middle" coordsize="1776862,859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" path="m931193,r845670,83176l1223348,405067,,859449e" filled="f" strokecolor="black [3213]" strokeweight=".5pt">
                      <v:stroke dashstyle="dash" joinstyle="miter"/>
                      <v:path arrowok="t" o:connecttype="custom" o:connectlocs="495971,0;946392,83176;651579,405067;0,859449" o:connectangles="0,0,0,0"/>
                    </v:shape>
                    <v:shape id="任意多边形: 形状 93" o:spid="_x0000_s1144" style="position:absolute;left:5436;top:7066;width:9404;height:7775;visibility:visible;mso-wrap-style:square;v-text-anchor:middle" coordsize="1894341,777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" path="m886539,l1894341,92911,1265458,398529,,777470e" filled="f" strokecolor="black [3213]" strokeweight=".5pt">
                      <v:stroke dashstyle="dash" joinstyle="miter"/>
                      <v:path arrowok="t" o:connecttype="custom" o:connectlocs="440112,0;940423,92911;628222,398529;0,777470" o:connectangles="0,0,0,0"/>
                    </v:shape>
                  </v:group>
                  <v:shape id="直接箭头连接符 95" o:spid="_x0000_s1145" type="#_x0000_t32" style="position:absolute;left:4671;top:2493;width:47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" strokecolor="black [3213]" strokeweight=".25pt">
                    <v:stroke endarrow="classic" endarrowwidth="narrow" joinstyle="miter"/>
                  </v:shape>
                  <v:shape id="直接箭头连接符 95" o:spid="_x0000_s1146" type="#_x0000_t32" style="position:absolute;left:6233;top:7055;width:4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" strokecolor="black [3213]" strokeweight=".25pt">
                    <v:stroke endarrow="classic" endarrowwidth="narrow" joinstyle="miter"/>
                  </v:shape>
                  <v:shape id="直接箭头连接符 95" o:spid="_x0000_s1147" type="#_x0000_t32" style="position:absolute;left:3232;top:7433;width:532;height:16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" strokecolor="black [3213]" strokeweight=".25pt">
                    <v:stroke endarrow="classic" endarrowwidth="narrow" joinstyle="miter"/>
                  </v:shape>
                  <v:shape id="直接箭头连接符 95" o:spid="_x0000_s1148" type="#_x0000_t32" style="position:absolute;left:5532;top:8785;width:536;height:33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" strokecolor="black [3213]" strokeweight=".25pt">
                    <v:stroke endarrow="classic" endarrowwidth="narrow" joinstyle="miter"/>
                  </v:shape>
                  <v:shape id="直接箭头连接符 95" o:spid="_x0000_s1149" type="#_x0000_t32" style="position:absolute;left:6008;top:11792;width:611;height:2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" strokecolor="black [3213]" strokeweight=".25pt">
                    <v:stroke endarrow="classic" endarrowwidth="narrow" joinstyle="miter"/>
                  </v:shape>
                  <v:shape id="直接箭头连接符 95" o:spid="_x0000_s1150" type="#_x0000_t32" style="position:absolute;left:7502;top:13253;width:565;height:33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" strokecolor="black [3213]" strokeweight=".25pt">
                    <v:stroke endarrow="classic" endarrowwidth="narrow" joinstyle="miter"/>
                  </v:shape>
                </v:group>
                <v:group id="组合 96" o:spid="_x0000_s1151" style="position:absolute;left:21717;top:1402;width:16334;height:16235" coordorigin="-725,1430" coordsize="16335,1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">
                  <v:group id="组合 94" o:spid="_x0000_s1152" style="position:absolute;left:-725;top:1430;width:16334;height:16241" coordorigin="-725,1430" coordsize="16335,1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">
                    <v:group id="组合 92" o:spid="_x0000_s1153" style="position:absolute;left:-725;top:1430;width:16334;height:16241" coordorigin="-1969,1430" coordsize="16335,1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">
                      <v:group id="组合 90" o:spid="_x0000_s1154" style="position:absolute;left:-1969;top:3771;width:9942;height:13900" coordorigin="-1969,3771" coordsize="9943,13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">
                        <v:shape id="_x0000_s1155" type="#_x0000_t202" style="position:absolute;left:1981;top:8155;width:4250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709852EE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7B5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</w:t>
                                </w:r>
                              </w:p>
                            </w:txbxContent>
                          </v:textbox>
                        </v:shape>
                        <v:shape id="_x0000_s1156" type="#_x0000_t202" style="position:absolute;left:-1796;top:3771;width:4249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EB26B86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7B5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</w:t>
                                </w:r>
                              </w:p>
                            </w:txbxContent>
                          </v:textbox>
                        </v:shape>
                        <v:shape id="_x0000_s1157" type="#_x0000_t202" style="position:absolute;left:-1969;top:11885;width:310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DD3BF48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人眼</w:t>
                                </w:r>
                              </w:p>
                            </w:txbxContent>
                          </v:textbox>
                        </v:shape>
                        <v:shape id="_x0000_s1158" type="#_x0000_t202" style="position:absolute;left:4293;top:15593;width:368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F5E118E" w14:textId="77777777" w:rsidR="008573AB" w:rsidRPr="00737B53" w:rsidRDefault="008573AB" w:rsidP="008573A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</v:group>
                      <v:oval id="椭圆 91" o:spid="_x0000_s1159" style="position:absolute;left:5805;top:1430;width:5225;height:5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" filled="f" strokecolor="black [3213]" strokeweight="1pt">
                        <v:stroke joinstyle="miter"/>
                      </v:oval>
                      <v:oval id="椭圆 91" o:spid="_x0000_s1160" style="position:absolute;left:9140;top:5522;width:5225;height:52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" filled="f" strokecolor="black [3213]" strokeweight="1pt">
                        <v:stroke joinstyle="miter"/>
                      </v:oval>
                    </v:group>
                    <v:shape id="任意多边形: 形状 93" o:spid="_x0000_s1161" style="position:absolute;left:-398;top:1430;width:12464;height:8891;visibility:visible;mso-wrap-style:square;v-text-anchor:middle" coordsize="1246442,889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" path="m,469126r855803,-3712l1246442,338007,1003978,,750470,230610,315788,889078e" filled="f" strokecolor="black [3213]" strokeweight=".5pt">
                      <v:stroke joinstyle="miter"/>
                      <v:path arrowok="t" o:connecttype="custom" o:connectlocs="0,469126;855802,465414;1246441,338007;1003977,0;750469,230610;315788,889078" o:connectangles="0,0,0,0,0,0"/>
                    </v:shape>
                    <v:shape id="任意多边形: 形状 93" o:spid="_x0000_s1162" style="position:absolute;left:3199;top:5482;width:12235;height:8827;visibility:visible;mso-wrap-style:square;v-text-anchor:middle" coordsize="1016224,882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" path="m,453634r668866,2485l1016224,352746,802596,,596756,276259,247241,882663e" filled="f" strokecolor="black [3213]" strokeweight=".5pt">
                      <v:stroke joinstyle="miter"/>
                      <v:path arrowok="t" o:connecttype="custom" o:connectlocs="0,453634;805303,456119;1223516,352746;966312,0;718484,276259;297674,882663" o:connectangles="0,0,0,0,0,0"/>
                    </v:shape>
                    <v:shape id="任意多边形: 形状 93" o:spid="_x0000_s1163" style="position:absolute;left:532;top:2110;width:10850;height:6599;visibility:visible;mso-wrap-style:square;v-text-anchor:middle" coordsize="2037072,659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" path="m1437677,401864r591192,-42476l2037073,,1362747,1418,,659962e" filled="f" strokecolor="black [3213]" strokeweight=".5pt">
                      <v:stroke dashstyle="dash" joinstyle="miter"/>
                      <v:path arrowok="t" o:connecttype="custom" o:connectlocs="765735,401864;1080615,359388;1084985,0;725825,1418;0,659962" o:connectangles="0,0,0,0,0"/>
                    </v:shape>
                    <v:shape id="任意多边形: 形状 93" o:spid="_x0000_s1164" style="position:absolute;left:4174;top:6214;width:10700;height:6227;visibility:visible;mso-wrap-style:square;v-text-anchor:middle" coordsize="2155307,622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" path="m1441169,382984r714048,-21479c2156918,240336,2134428,121169,2136129,l1314939,55674,,622692e" filled="f" strokecolor="black [3213]" strokeweight=".5pt">
                      <v:stroke dashstyle="dash" joinstyle="miter"/>
                      <v:path arrowok="t" o:connecttype="custom" o:connectlocs="715452,382984;1069932,361505;1060456,0;652786,55674;0,622692" o:connectangles="0,0,0,0,0"/>
                    </v:shape>
                  </v:group>
                  <v:shape id="直接箭头连接符 95" o:spid="_x0000_s1165" type="#_x0000_t32" style="position:absolute;left:8223;top:10044;width:4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" strokecolor="black [3213]" strokeweight=".25pt">
                    <v:stroke endarrow="classic" endarrowwidth="narrow" joinstyle="miter"/>
                  </v:shape>
                  <v:shape id="直接箭头连接符 95" o:spid="_x0000_s1166" type="#_x0000_t32" style="position:absolute;left:4600;top:6110;width:4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" strokecolor="black [3213]" strokeweight=".25pt">
                    <v:stroke endarrow="classic" endarrowwidth="narrow" joinstyle="miter"/>
                  </v:shape>
                  <v:shape id="直接箭头连接符 95" o:spid="_x0000_s1167" type="#_x0000_t32" style="position:absolute;left:2055;top:6903;width:460;height:41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" strokecolor="black [3213]" strokeweight=".25pt">
                    <v:stroke endarrow="classic" endarrowwidth="narrow" joinstyle="miter"/>
                  </v:shape>
                  <v:shape id="直接箭头连接符 95" o:spid="_x0000_s1168" type="#_x0000_t32" style="position:absolute;left:4316;top:7444;width:359;height:49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" strokecolor="black [3213]" strokeweight=".25pt">
                    <v:stroke endarrow="classic" endarrowwidth="narrow" joinstyle="miter"/>
                  </v:shape>
                  <v:shape id="直接箭头连接符 95" o:spid="_x0000_s1169" type="#_x0000_t32" style="position:absolute;left:5585;top:10827;width:452;height:3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" strokecolor="black [3213]" strokeweight=".25pt">
                    <v:stroke endarrow="classic" endarrowwidth="narrow" joinstyle="miter"/>
                  </v:shape>
                  <v:shape id="直接箭头连接符 95" o:spid="_x0000_s1170" type="#_x0000_t32" style="position:absolute;left:7497;top:11928;width:361;height:4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" strokecolor="black [3213]" strokeweight=".25pt">
                    <v:stroke endarrow="classic" endarrowwidth="narrow" joinstyle="miter"/>
                  </v:shape>
                </v:group>
                <w10:anchorlock/>
              </v:group>
            </w:pict>
          </mc:Fallback>
        </mc:AlternateContent>
      </w:r>
    </w:p>
    <w:p w14:paraId="7228EC86" w14:textId="77777777" w:rsidR="0035036C" w:rsidRDefault="0035036C" w:rsidP="00373FD3">
      <w:pPr>
        <w:rPr>
          <w:rFonts w:eastAsiaTheme="minorEastAsia"/>
        </w:rPr>
      </w:pPr>
    </w:p>
    <w:p w14:paraId="13FAA472" w14:textId="77777777" w:rsidR="008573AB" w:rsidRDefault="008573AB" w:rsidP="00373FD3">
      <w:pPr>
        <w:rPr>
          <w:rFonts w:eastAsiaTheme="minorEastAsia"/>
        </w:rPr>
      </w:pPr>
    </w:p>
    <w:p w14:paraId="7AE52216" w14:textId="77777777" w:rsidR="008573AB" w:rsidRDefault="008573AB" w:rsidP="00373FD3">
      <w:pPr>
        <w:rPr>
          <w:rFonts w:eastAsiaTheme="minorEastAsia"/>
        </w:rPr>
      </w:pPr>
    </w:p>
    <w:p w14:paraId="2C91F799" w14:textId="293A944C" w:rsidR="00373FD3" w:rsidRDefault="00373FD3" w:rsidP="00373FD3">
      <w:pPr>
        <w:rPr>
          <w:rFonts w:eastAsia="Times New Roman" w:cs="Times New Roman"/>
          <w:kern w:val="0"/>
          <w:sz w:val="24"/>
        </w:rPr>
      </w:pPr>
      <w:r w:rsidRPr="00AA2ED2"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4C5859A3" wp14:editId="0615E18C">
                <wp:simplePos x="0" y="0"/>
                <wp:positionH relativeFrom="column">
                  <wp:posOffset>3582035</wp:posOffset>
                </wp:positionH>
                <wp:positionV relativeFrom="paragraph">
                  <wp:posOffset>692680</wp:posOffset>
                </wp:positionV>
                <wp:extent cx="543697" cy="1404620"/>
                <wp:effectExtent l="0" t="0" r="8890" b="2540"/>
                <wp:wrapNone/>
                <wp:docPr id="155987273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69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571F0C" w14:textId="77777777" w:rsidR="00373FD3" w:rsidRPr="00AA2ED2" w:rsidRDefault="00373FD3" w:rsidP="00373FD3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 w:rsidRPr="00AA2ED2">
                              <w:rPr>
                                <w:rFonts w:hint="eastAsia"/>
                                <w:b/>
                                <w:sz w:val="16"/>
                              </w:rPr>
                              <w:t>太阳光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5859A3" id="文本框 2" o:spid="_x0000_s1171" type="#_x0000_t202" style="position:absolute;left:0;text-align:left;margin-left:282.05pt;margin-top:54.55pt;width:42.8pt;height:110.6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" filled="f" stroked="f">
                <v:textbox style="mso-fit-shape-to-text:t" inset="0,0,0,0">
                  <w:txbxContent>
                    <w:p w14:paraId="1E571F0C" w14:textId="77777777" w:rsidR="00373FD3" w:rsidRPr="00AA2ED2" w:rsidRDefault="00373FD3" w:rsidP="00373FD3">
                      <w:pPr>
                        <w:jc w:val="center"/>
                        <w:rPr>
                          <w:b/>
                          <w:sz w:val="16"/>
                        </w:rPr>
                      </w:pPr>
                      <w:r w:rsidRPr="00AA2ED2">
                        <w:rPr>
                          <w:rFonts w:hint="eastAsia"/>
                          <w:b/>
                          <w:sz w:val="16"/>
                        </w:rPr>
                        <w:t>太阳光</w:t>
                      </w:r>
                    </w:p>
                  </w:txbxContent>
                </v:textbox>
              </v:shape>
            </w:pict>
          </mc:Fallback>
        </mc:AlternateContent>
      </w:r>
    </w:p>
    <w:p w14:paraId="50268BB8" w14:textId="77777777" w:rsidR="00373FD3" w:rsidRPr="0061227D" w:rsidRDefault="00373FD3" w:rsidP="00373FD3">
      <w:pPr>
        <w:pStyle w:val="2"/>
        <w:rPr>
          <w:shd w:val="clear" w:color="auto" w:fill="FFFFFF"/>
          <w:lang w:bidi="ar"/>
        </w:rPr>
      </w:pPr>
      <w:r w:rsidRPr="0061227D">
        <w:rPr>
          <w:rFonts w:hint="eastAsia"/>
          <w:shd w:val="clear" w:color="auto" w:fill="FFFFFF"/>
          <w:lang w:bidi="ar"/>
        </w:rPr>
        <w:t>三</w:t>
      </w:r>
      <w:r w:rsidRPr="0061227D">
        <w:rPr>
          <w:rFonts w:hint="eastAsia"/>
          <w:shd w:val="clear" w:color="auto" w:fill="FFFFFF"/>
          <w:lang w:bidi="ar"/>
        </w:rPr>
        <w:t xml:space="preserve"> </w:t>
      </w:r>
      <w:r>
        <w:rPr>
          <w:shd w:val="clear" w:color="auto" w:fill="FFFFFF"/>
          <w:lang w:bidi="ar"/>
        </w:rPr>
        <w:t xml:space="preserve"> </w:t>
      </w:r>
      <w:r w:rsidRPr="0061227D">
        <w:rPr>
          <w:rFonts w:hint="eastAsia"/>
          <w:shd w:val="clear" w:color="auto" w:fill="FFFFFF"/>
          <w:lang w:bidi="ar"/>
        </w:rPr>
        <w:t>斜面</w:t>
      </w:r>
    </w:p>
    <w:p w14:paraId="71CAE9E2" w14:textId="77777777" w:rsidR="00373FD3" w:rsidRPr="0061227D" w:rsidRDefault="00373FD3" w:rsidP="00373FD3">
      <w:pPr>
        <w:pStyle w:val="af2"/>
      </w:pPr>
      <w:r w:rsidRPr="0061227D">
        <w:rPr>
          <w:rFonts w:hint="eastAsia"/>
        </w:rPr>
        <w:t>战国时期《墨子》中叙述了斜面与其省力的原理。斜面也是古希腊人提出的六种简单机械中的一</w:t>
      </w:r>
      <w:r>
        <w:rPr>
          <w:rFonts w:hint="eastAsia"/>
        </w:rPr>
        <w:t xml:space="preserve"> </w:t>
      </w:r>
      <w:r>
        <w:t xml:space="preserve"> </w:t>
      </w:r>
      <w:r w:rsidRPr="0061227D">
        <w:rPr>
          <w:rFonts w:hint="eastAsia"/>
        </w:rPr>
        <w:t>种，《</w:t>
      </w:r>
      <w:r w:rsidRPr="0061227D">
        <w:rPr>
          <w:rFonts w:hint="eastAsia"/>
        </w:rPr>
        <w:t>Mathematical Collection</w:t>
      </w:r>
      <w:r w:rsidRPr="0061227D">
        <w:rPr>
          <w:rFonts w:hint="eastAsia"/>
        </w:rPr>
        <w:t>》中尝试解析斜面上重物的平衡</w:t>
      </w:r>
      <w:commentRangeStart w:id="3"/>
      <w:r w:rsidRPr="0061227D">
        <w:rPr>
          <w:rFonts w:hint="eastAsia"/>
        </w:rPr>
        <w:t>问题</w:t>
      </w:r>
      <w:commentRangeEnd w:id="3"/>
      <w:r w:rsidR="00071307" w:rsidRPr="0061227D">
        <w:rPr>
          <w:rStyle w:val="ad"/>
          <w:rFonts w:hint="eastAsia"/>
        </w:rPr>
        <w:commentReference w:id="3"/>
      </w:r>
      <w:r w:rsidRPr="0061227D">
        <w:rPr>
          <w:rFonts w:hint="eastAsia"/>
        </w:rPr>
        <w:t>。</w:t>
      </w:r>
    </w:p>
    <w:p w14:paraId="06EB848B" w14:textId="77777777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107B6D5A" w14:textId="7D78308D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1</w:t>
      </w:r>
      <w:r w:rsidRPr="0051624C">
        <w:rPr>
          <w:rFonts w:cs="Times New Roman" w:hint="eastAsia"/>
          <w:color w:val="000000" w:themeColor="text1"/>
          <w:szCs w:val="21"/>
        </w:rPr>
        <w:t>．下列物理学史中，说法正确的是</w:t>
      </w:r>
      <w:r w:rsidRPr="0051624C">
        <w:rPr>
          <w:rFonts w:cs="Times New Roman" w:hint="eastAsia"/>
          <w:color w:val="000000" w:themeColor="text1"/>
          <w:szCs w:val="21"/>
        </w:rPr>
        <w:t>___________</w:t>
      </w:r>
      <w:r w:rsidRPr="0051624C">
        <w:rPr>
          <w:rFonts w:cs="Times New Roman" w:hint="eastAsia"/>
          <w:color w:val="000000" w:themeColor="text1"/>
          <w:szCs w:val="21"/>
        </w:rPr>
        <w:t>。</w:t>
      </w:r>
    </w:p>
    <w:p w14:paraId="6A1EDF0C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A</w:t>
      </w:r>
      <w:r w:rsidRPr="0051624C">
        <w:rPr>
          <w:rFonts w:cs="Times New Roman" w:hint="eastAsia"/>
          <w:color w:val="000000" w:themeColor="text1"/>
          <w:szCs w:val="21"/>
        </w:rPr>
        <w:t>．爱因斯坦的相对论否定了牛顿力学</w:t>
      </w:r>
    </w:p>
    <w:p w14:paraId="3D5FC8E5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B</w:t>
      </w:r>
      <w:r w:rsidRPr="0051624C">
        <w:rPr>
          <w:rFonts w:cs="Times New Roman" w:hint="eastAsia"/>
          <w:color w:val="000000" w:themeColor="text1"/>
          <w:szCs w:val="21"/>
        </w:rPr>
        <w:t>．牛顿提出了万有引力定律并测量出了引力常量</w:t>
      </w:r>
      <w:r w:rsidRPr="0051624C">
        <w:rPr>
          <w:rFonts w:cs="Times New Roman" w:hint="eastAsia"/>
          <w:i/>
          <w:color w:val="000000" w:themeColor="text1"/>
          <w:szCs w:val="21"/>
        </w:rPr>
        <w:t>G</w:t>
      </w:r>
    </w:p>
    <w:p w14:paraId="1EAAC47F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zCs w:val="21"/>
        </w:rPr>
        <w:t>伽利略通过斜面实验得出了力是维持物体运动状态的原因</w:t>
      </w:r>
    </w:p>
    <w:p w14:paraId="184104AC" w14:textId="7777777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zCs w:val="21"/>
        </w:rPr>
        <w:t>杨振宁与李政道</w:t>
      </w:r>
      <w:r>
        <w:rPr>
          <w:rFonts w:cs="Times New Roman" w:hint="eastAsia"/>
          <w:color w:val="000000" w:themeColor="text1"/>
          <w:szCs w:val="21"/>
        </w:rPr>
        <w:t>因共同</w:t>
      </w:r>
      <w:r w:rsidRPr="0051624C">
        <w:rPr>
          <w:rFonts w:cs="Times New Roman" w:hint="eastAsia"/>
          <w:color w:val="000000" w:themeColor="text1"/>
          <w:szCs w:val="21"/>
        </w:rPr>
        <w:t>提出弱</w:t>
      </w:r>
      <w:r>
        <w:rPr>
          <w:rFonts w:cs="Times New Roman" w:hint="eastAsia"/>
          <w:color w:val="000000" w:themeColor="text1"/>
          <w:szCs w:val="21"/>
        </w:rPr>
        <w:t>相互</w:t>
      </w:r>
      <w:r w:rsidRPr="0051624C">
        <w:rPr>
          <w:rFonts w:cs="Times New Roman" w:hint="eastAsia"/>
          <w:color w:val="000000" w:themeColor="text1"/>
          <w:szCs w:val="21"/>
        </w:rPr>
        <w:t>作用中宇称不守恒</w:t>
      </w:r>
      <w:r>
        <w:rPr>
          <w:rFonts w:cs="Times New Roman" w:hint="eastAsia"/>
          <w:color w:val="000000" w:themeColor="text1"/>
          <w:szCs w:val="21"/>
        </w:rPr>
        <w:t>理论</w:t>
      </w:r>
      <w:r w:rsidRPr="0051624C">
        <w:rPr>
          <w:rFonts w:cs="Times New Roman" w:hint="eastAsia"/>
          <w:color w:val="000000" w:themeColor="text1"/>
          <w:szCs w:val="21"/>
        </w:rPr>
        <w:t>获得</w:t>
      </w:r>
      <w:r>
        <w:rPr>
          <w:rFonts w:cs="Times New Roman" w:hint="eastAsia"/>
          <w:color w:val="000000" w:themeColor="text1"/>
          <w:szCs w:val="21"/>
        </w:rPr>
        <w:t>诺</w:t>
      </w:r>
      <w:r w:rsidRPr="0051624C">
        <w:rPr>
          <w:rFonts w:cs="Times New Roman" w:hint="eastAsia"/>
          <w:color w:val="000000" w:themeColor="text1"/>
          <w:szCs w:val="21"/>
        </w:rPr>
        <w:t>贝尔物理学奖</w:t>
      </w:r>
    </w:p>
    <w:p w14:paraId="392DEF22" w14:textId="77777777" w:rsidR="00373FD3" w:rsidRDefault="00373FD3">
      <w:pPr>
        <w:widowControl/>
        <w:jc w:val="left"/>
        <w:rPr>
          <w:rFonts w:cs="Times New Roman"/>
          <w:color w:val="000000" w:themeColor="text1"/>
          <w:szCs w:val="21"/>
        </w:rPr>
      </w:pPr>
      <w:r>
        <w:rPr>
          <w:rFonts w:cs="Times New Roman"/>
          <w:color w:val="000000" w:themeColor="text1"/>
          <w:szCs w:val="21"/>
        </w:rPr>
        <w:br w:type="page"/>
      </w:r>
    </w:p>
    <w:p w14:paraId="115CE75F" w14:textId="0C804814" w:rsidR="00373FD3" w:rsidRPr="0051624C" w:rsidRDefault="00373FD3" w:rsidP="000B7C92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lastRenderedPageBreak/>
        <w:t>2</w:t>
      </w:r>
      <w:r w:rsidRPr="0051624C">
        <w:rPr>
          <w:rFonts w:cs="Times New Roman" w:hint="eastAsia"/>
          <w:color w:val="000000" w:themeColor="text1"/>
          <w:szCs w:val="21"/>
        </w:rPr>
        <w:t>．</w:t>
      </w:r>
      <w:r w:rsidRPr="0051624C">
        <w:rPr>
          <w:rFonts w:cs="Times New Roman"/>
          <w:color w:val="000000" w:themeColor="text1"/>
          <w:szCs w:val="21"/>
        </w:rPr>
        <w:t>带电</w:t>
      </w:r>
      <w:r w:rsidRPr="0051624C">
        <w:rPr>
          <w:rFonts w:cs="Times New Roman" w:hint="eastAsia"/>
          <w:color w:val="000000" w:themeColor="text1"/>
          <w:szCs w:val="21"/>
        </w:rPr>
        <w:t>小球</w:t>
      </w:r>
      <w:r>
        <w:rPr>
          <w:rFonts w:cs="Times New Roman" w:hint="eastAsia"/>
          <w:color w:val="000000" w:themeColor="text1"/>
          <w:szCs w:val="21"/>
        </w:rPr>
        <w:t>在</w:t>
      </w:r>
      <w:r w:rsidRPr="0051624C">
        <w:rPr>
          <w:rFonts w:cs="Times New Roman"/>
          <w:color w:val="000000" w:themeColor="text1"/>
          <w:szCs w:val="21"/>
        </w:rPr>
        <w:t>匀强磁场中</w:t>
      </w:r>
      <w:r>
        <w:rPr>
          <w:rFonts w:cs="Times New Roman" w:hint="eastAsia"/>
          <w:color w:val="000000" w:themeColor="text1"/>
          <w:szCs w:val="21"/>
        </w:rPr>
        <w:t>沿固定且足够长的</w:t>
      </w:r>
      <w:r>
        <w:rPr>
          <w:rFonts w:cs="Times New Roman"/>
          <w:color w:val="000000" w:themeColor="text1"/>
          <w:szCs w:val="21"/>
        </w:rPr>
        <w:t>绝缘斜面</w:t>
      </w:r>
      <w:r w:rsidRPr="0051624C">
        <w:rPr>
          <w:rFonts w:cs="Times New Roman" w:hint="eastAsia"/>
          <w:color w:val="000000" w:themeColor="text1"/>
          <w:szCs w:val="21"/>
        </w:rPr>
        <w:t>，</w:t>
      </w:r>
      <w:r w:rsidRPr="0051624C">
        <w:rPr>
          <w:rFonts w:cs="Times New Roman"/>
          <w:color w:val="000000" w:themeColor="text1"/>
          <w:szCs w:val="21"/>
        </w:rPr>
        <w:t>由静止下滑</w:t>
      </w:r>
      <w:r>
        <w:rPr>
          <w:rFonts w:cs="Times New Roman" w:hint="eastAsia"/>
          <w:color w:val="000000" w:themeColor="text1"/>
          <w:szCs w:val="21"/>
        </w:rPr>
        <w:t>时</w:t>
      </w:r>
      <w:r w:rsidRPr="0051624C">
        <w:rPr>
          <w:rFonts w:cs="Times New Roman" w:hint="eastAsia"/>
          <w:color w:val="000000" w:themeColor="text1"/>
          <w:szCs w:val="21"/>
        </w:rPr>
        <w:t>，小球</w:t>
      </w:r>
      <w:r w:rsidRPr="0051624C">
        <w:rPr>
          <w:rFonts w:cs="Times New Roman"/>
          <w:color w:val="000000" w:themeColor="text1"/>
          <w:szCs w:val="21"/>
        </w:rPr>
        <w:t>可能离开斜面的</w:t>
      </w:r>
      <w:r>
        <w:rPr>
          <w:rFonts w:cs="Times New Roman" w:hint="eastAsia"/>
          <w:color w:val="000000" w:themeColor="text1"/>
          <w:szCs w:val="21"/>
        </w:rPr>
        <w:t>情形</w:t>
      </w:r>
      <w:r w:rsidRPr="0051624C">
        <w:rPr>
          <w:rFonts w:cs="Times New Roman"/>
          <w:color w:val="000000" w:themeColor="text1"/>
          <w:szCs w:val="21"/>
        </w:rPr>
        <w:t>是</w:t>
      </w:r>
      <w:r w:rsidRPr="0051624C">
        <w:rPr>
          <w:rFonts w:cs="Times New Roman" w:hint="eastAsia"/>
          <w:color w:val="000000" w:themeColor="text1"/>
          <w:szCs w:val="21"/>
        </w:rPr>
        <w:t>___________</w:t>
      </w:r>
      <w:r w:rsidRPr="0051624C">
        <w:rPr>
          <w:rFonts w:cs="Times New Roman" w:hint="eastAsia"/>
          <w:color w:val="000000" w:themeColor="text1"/>
          <w:szCs w:val="21"/>
        </w:rPr>
        <w:t>。</w:t>
      </w:r>
    </w:p>
    <w:p w14:paraId="3424D36C" w14:textId="5DA6DAFF" w:rsidR="00373FD3" w:rsidRPr="0051624C" w:rsidRDefault="000B7C92" w:rsidP="000B7C92">
      <w:pPr>
        <w:rPr>
          <w:rFonts w:eastAsiaTheme="minorEastAsia" w:cs="Times New Roman"/>
          <w:kern w:val="0"/>
          <w:sz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014666EB" wp14:editId="195D8342">
                <wp:extent cx="5275270" cy="1018959"/>
                <wp:effectExtent l="57150" t="0" r="20955" b="10160"/>
                <wp:docPr id="326820083" name="组合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5270" cy="1018959"/>
                          <a:chOff x="0" y="0"/>
                          <a:chExt cx="5275270" cy="1018959"/>
                        </a:xfrm>
                      </wpg:grpSpPr>
                      <wpg:grpSp>
                        <wpg:cNvPr id="1283477573" name="组合 122"/>
                        <wpg:cNvGrpSpPr/>
                        <wpg:grpSpPr>
                          <a:xfrm>
                            <a:off x="0" y="2959"/>
                            <a:ext cx="797560" cy="1016000"/>
                            <a:chOff x="0" y="-67061"/>
                            <a:chExt cx="798453" cy="1016654"/>
                          </a:xfrm>
                        </wpg:grpSpPr>
                        <wpg:grpSp>
                          <wpg:cNvPr id="1516629034" name="组合 121"/>
                          <wpg:cNvGrpSpPr/>
                          <wpg:grpSpPr>
                            <a:xfrm>
                              <a:off x="0" y="0"/>
                              <a:ext cx="798453" cy="682598"/>
                              <a:chOff x="-161428" y="-433113"/>
                              <a:chExt cx="798453" cy="682598"/>
                            </a:xfrm>
                          </wpg:grpSpPr>
                          <wps:wsp>
                            <wps:cNvPr id="1383682180" name="椭圆 109"/>
                            <wps:cNvSpPr/>
                            <wps:spPr>
                              <a:xfrm>
                                <a:off x="258245" y="-285915"/>
                                <a:ext cx="70910" cy="70891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84695782" name="等腰三角形 106"/>
                            <wps:cNvSpPr/>
                            <wps:spPr>
                              <a:xfrm>
                                <a:off x="-127805" y="-377430"/>
                                <a:ext cx="682616" cy="462420"/>
                              </a:xfrm>
                              <a:prstGeom prst="triangle">
                                <a:avLst>
                                  <a:gd name="adj" fmla="val 10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3061362" name="直接连接符 107"/>
                            <wps:cNvCnPr/>
                            <wps:spPr>
                              <a:xfrm>
                                <a:off x="-161428" y="-432971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105534" name="直接连接符 107"/>
                            <wps:cNvCnPr/>
                            <wps:spPr>
                              <a:xfrm>
                                <a:off x="105073" y="-432876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9406044" name="直接连接符 107"/>
                            <wps:cNvCnPr/>
                            <wps:spPr>
                              <a:xfrm>
                                <a:off x="371017" y="-432828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4241792" name="直接连接符 107"/>
                            <wps:cNvCnPr/>
                            <wps:spPr>
                              <a:xfrm>
                                <a:off x="637025" y="-433113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4057757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97" y="108317"/>
                              <a:ext cx="151543" cy="2077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4737916" w14:textId="011604D4" w:rsidR="00F44D8D" w:rsidRPr="000B7C92" w:rsidRDefault="000B7C92" w:rsidP="00F44D8D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9020381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875" y="-67061"/>
                              <a:ext cx="203572" cy="20770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86FB1E" w14:textId="2F1861AA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D8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5057417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340" y="741816"/>
                              <a:ext cx="178243" cy="207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799459" w14:textId="03BFE27D" w:rsidR="000B7C92" w:rsidRPr="000B7C92" w:rsidRDefault="000B7C92" w:rsidP="00F44D8D">
                                <w:pPr>
                                  <w:rPr>
                                    <w:szCs w:val="21"/>
                                  </w:rPr>
                                </w:pPr>
                                <w:r w:rsidRPr="000B7C92"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761692029" name="组合 125"/>
                        <wpg:cNvGrpSpPr/>
                        <wpg:grpSpPr>
                          <a:xfrm>
                            <a:off x="2949421" y="0"/>
                            <a:ext cx="822564" cy="1016000"/>
                            <a:chOff x="0" y="0"/>
                            <a:chExt cx="822564" cy="1016000"/>
                          </a:xfrm>
                        </wpg:grpSpPr>
                        <wpg:grpSp>
                          <wpg:cNvPr id="181044685" name="组合 122"/>
                          <wpg:cNvGrpSpPr/>
                          <wpg:grpSpPr>
                            <a:xfrm>
                              <a:off x="29439" y="0"/>
                              <a:ext cx="681853" cy="1016000"/>
                              <a:chOff x="33623" y="-67061"/>
                              <a:chExt cx="682616" cy="1016654"/>
                            </a:xfrm>
                          </wpg:grpSpPr>
                          <wpg:grpSp>
                            <wpg:cNvPr id="1866888073" name="组合 121"/>
                            <wpg:cNvGrpSpPr/>
                            <wpg:grpSpPr>
                              <a:xfrm>
                                <a:off x="33623" y="55683"/>
                                <a:ext cx="682616" cy="462420"/>
                                <a:chOff x="-127805" y="-377430"/>
                                <a:chExt cx="682616" cy="462420"/>
                              </a:xfrm>
                            </wpg:grpSpPr>
                            <wps:wsp>
                              <wps:cNvPr id="1828781333" name="椭圆 109"/>
                              <wps:cNvSpPr/>
                              <wps:spPr>
                                <a:xfrm>
                                  <a:off x="258245" y="-285915"/>
                                  <a:ext cx="70910" cy="708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8435596" name="等腰三角形 106"/>
                              <wps:cNvSpPr/>
                              <wps:spPr>
                                <a:xfrm>
                                  <a:off x="-127805" y="-377430"/>
                                  <a:ext cx="682616" cy="462420"/>
                                </a:xfrm>
                                <a:prstGeom prst="triangle">
                                  <a:avLst>
                                    <a:gd name="adj" fmla="val 100000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850124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205" y="10846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027A7C" w14:textId="77777777" w:rsidR="000B7C92" w:rsidRPr="00737B53" w:rsidRDefault="000B7C92" w:rsidP="00F44D8D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491217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108" y="-67061"/>
                                <a:ext cx="216386" cy="20777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AFD022" w14:textId="007DAD45" w:rsidR="000B7C92" w:rsidRPr="00737B53" w:rsidRDefault="000B7C92" w:rsidP="00F44D8D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746488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1577" y="741815"/>
                                <a:ext cx="171250" cy="20777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B55F47" w14:textId="0ECAC2CC" w:rsidR="000B7C92" w:rsidRPr="000B7C92" w:rsidRDefault="000B7C92" w:rsidP="00F44D8D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841005655" name="组合 124"/>
                          <wpg:cNvGrpSpPr/>
                          <wpg:grpSpPr>
                            <a:xfrm>
                              <a:off x="0" y="66817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1849189755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0682034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8081014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04555756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75340292" name="组合 124"/>
                          <wpg:cNvGrpSpPr/>
                          <wpg:grpSpPr>
                            <a:xfrm>
                              <a:off x="0" y="259843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1699909203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9294396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1704200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23969846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08688296" name="组合 124"/>
                          <wpg:cNvGrpSpPr/>
                          <wpg:grpSpPr>
                            <a:xfrm>
                              <a:off x="0" y="452869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2145654025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20056529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1079043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9062138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96999738" name="组合 124"/>
                          <wpg:cNvGrpSpPr/>
                          <wpg:grpSpPr>
                            <a:xfrm>
                              <a:off x="0" y="645896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1384822289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1876292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7093048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8443778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606899028" name="组合 125"/>
                        <wpg:cNvGrpSpPr/>
                        <wpg:grpSpPr>
                          <a:xfrm>
                            <a:off x="4452706" y="0"/>
                            <a:ext cx="822564" cy="1016000"/>
                            <a:chOff x="0" y="0"/>
                            <a:chExt cx="822564" cy="1016000"/>
                          </a:xfrm>
                        </wpg:grpSpPr>
                        <wpg:grpSp>
                          <wpg:cNvPr id="1241919599" name="组合 122"/>
                          <wpg:cNvGrpSpPr/>
                          <wpg:grpSpPr>
                            <a:xfrm>
                              <a:off x="29439" y="0"/>
                              <a:ext cx="681853" cy="1016000"/>
                              <a:chOff x="33623" y="-67061"/>
                              <a:chExt cx="682616" cy="1016654"/>
                            </a:xfrm>
                          </wpg:grpSpPr>
                          <wpg:grpSp>
                            <wpg:cNvPr id="340856797" name="组合 121"/>
                            <wpg:cNvGrpSpPr/>
                            <wpg:grpSpPr>
                              <a:xfrm>
                                <a:off x="33623" y="55683"/>
                                <a:ext cx="682616" cy="462420"/>
                                <a:chOff x="-127805" y="-377430"/>
                                <a:chExt cx="682616" cy="462420"/>
                              </a:xfrm>
                            </wpg:grpSpPr>
                            <wps:wsp>
                              <wps:cNvPr id="825021607" name="椭圆 109"/>
                              <wps:cNvSpPr/>
                              <wps:spPr>
                                <a:xfrm>
                                  <a:off x="258245" y="-285915"/>
                                  <a:ext cx="70910" cy="708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9999063" name="等腰三角形 106"/>
                              <wps:cNvSpPr/>
                              <wps:spPr>
                                <a:xfrm>
                                  <a:off x="-127805" y="-377430"/>
                                  <a:ext cx="682616" cy="462420"/>
                                </a:xfrm>
                                <a:prstGeom prst="triangle">
                                  <a:avLst>
                                    <a:gd name="adj" fmla="val 100000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969612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205" y="10846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92C561" w14:textId="77777777" w:rsidR="000B7C92" w:rsidRPr="00737B53" w:rsidRDefault="000B7C92" w:rsidP="00F44D8D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484380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6739" y="-67061"/>
                                <a:ext cx="203672" cy="20777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9A430E" w14:textId="1D7EB05E" w:rsidR="000B7C92" w:rsidRPr="00737B53" w:rsidRDefault="000B7C92" w:rsidP="00F44D8D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961872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1398" y="741815"/>
                                <a:ext cx="178243" cy="20777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A26584" w14:textId="79331CE0" w:rsidR="000B7C92" w:rsidRPr="000B7C92" w:rsidRDefault="000B7C92" w:rsidP="00F44D8D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1936430766" name="组合 124"/>
                          <wpg:cNvGrpSpPr/>
                          <wpg:grpSpPr>
                            <a:xfrm>
                              <a:off x="0" y="66817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379128055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5985454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0634317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3504876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78933191" name="组合 124"/>
                          <wpg:cNvGrpSpPr/>
                          <wpg:grpSpPr>
                            <a:xfrm>
                              <a:off x="0" y="259843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1486585418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45808211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696950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10476082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19121323" name="组合 124"/>
                          <wpg:cNvGrpSpPr/>
                          <wpg:grpSpPr>
                            <a:xfrm>
                              <a:off x="0" y="452869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271587932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7488815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2804997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21637269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76722285" name="组合 124"/>
                          <wpg:cNvGrpSpPr/>
                          <wpg:grpSpPr>
                            <a:xfrm>
                              <a:off x="0" y="645896"/>
                              <a:ext cx="822564" cy="61595"/>
                              <a:chOff x="0" y="0"/>
                              <a:chExt cx="822564" cy="61595"/>
                            </a:xfrm>
                          </wpg:grpSpPr>
                          <wps:wsp>
                            <wps:cNvPr id="451526314" name="自定义形状 5"/>
                            <wps:cNvSpPr/>
                            <wps:spPr>
                              <a:xfrm>
                                <a:off x="0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9496527" name="自定义形状 5"/>
                            <wps:cNvSpPr/>
                            <wps:spPr>
                              <a:xfrm>
                                <a:off x="25241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67199531" name="自定义形状 5"/>
                            <wps:cNvSpPr/>
                            <wps:spPr>
                              <a:xfrm>
                                <a:off x="507313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3062501" name="自定义形状 5"/>
                            <wps:cNvSpPr/>
                            <wps:spPr>
                              <a:xfrm>
                                <a:off x="760969" y="0"/>
                                <a:ext cx="61595" cy="61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904365134" name="组合 122"/>
                        <wpg:cNvGrpSpPr/>
                        <wpg:grpSpPr>
                          <a:xfrm>
                            <a:off x="1476653" y="0"/>
                            <a:ext cx="797560" cy="1016000"/>
                            <a:chOff x="0" y="-67061"/>
                            <a:chExt cx="798453" cy="1016654"/>
                          </a:xfrm>
                        </wpg:grpSpPr>
                        <wpg:grpSp>
                          <wpg:cNvPr id="995079743" name="组合 121"/>
                          <wpg:cNvGrpSpPr/>
                          <wpg:grpSpPr>
                            <a:xfrm>
                              <a:off x="0" y="0"/>
                              <a:ext cx="798453" cy="682598"/>
                              <a:chOff x="-161428" y="-433113"/>
                              <a:chExt cx="798453" cy="682598"/>
                            </a:xfrm>
                          </wpg:grpSpPr>
                          <wps:wsp>
                            <wps:cNvPr id="897930533" name="椭圆 109"/>
                            <wps:cNvSpPr/>
                            <wps:spPr>
                              <a:xfrm>
                                <a:off x="258245" y="-285915"/>
                                <a:ext cx="70910" cy="70891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0824941" name="等腰三角形 106"/>
                            <wps:cNvSpPr/>
                            <wps:spPr>
                              <a:xfrm>
                                <a:off x="-127805" y="-377430"/>
                                <a:ext cx="682616" cy="462420"/>
                              </a:xfrm>
                              <a:prstGeom prst="triangle">
                                <a:avLst>
                                  <a:gd name="adj" fmla="val 10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67491272" name="直接连接符 107"/>
                            <wps:cNvCnPr/>
                            <wps:spPr>
                              <a:xfrm flipV="1">
                                <a:off x="-161428" y="-432971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7309324" name="直接连接符 107"/>
                            <wps:cNvCnPr/>
                            <wps:spPr>
                              <a:xfrm flipV="1">
                                <a:off x="105073" y="-432876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9675828" name="直接连接符 107"/>
                            <wps:cNvCnPr/>
                            <wps:spPr>
                              <a:xfrm flipV="1">
                                <a:off x="371017" y="-432828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2433083" name="直接连接符 107"/>
                            <wps:cNvCnPr/>
                            <wps:spPr>
                              <a:xfrm flipV="1">
                                <a:off x="637025" y="-433113"/>
                                <a:ext cx="0" cy="68231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246875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015" y="108319"/>
                              <a:ext cx="151543" cy="2077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69E029" w14:textId="2CDB5DDC" w:rsidR="000B7C92" w:rsidRPr="00737B53" w:rsidRDefault="000B7C92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4261418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652" y="-67061"/>
                              <a:ext cx="203672" cy="2077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C9841F" w14:textId="4CBADA94" w:rsidR="000B7C92" w:rsidRPr="00737B53" w:rsidRDefault="000B7C92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239479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340" y="741815"/>
                              <a:ext cx="171251" cy="2077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DE8370" w14:textId="36D41CBA" w:rsidR="000B7C92" w:rsidRPr="000B7C92" w:rsidRDefault="000B7C92" w:rsidP="00F44D8D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14666EB" id="组合 126" o:spid="_x0000_s1172" style="width:415.4pt;height:80.25pt;mso-position-horizontal-relative:char;mso-position-vertical-relative:line" coordsize="52752,10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">
                <v:group id="组合 122" o:spid="_x0000_s1173" style="position:absolute;top:29;width:7975;height:10160" coordorigin=",-670" coordsize="7984,10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">
                  <v:group id="组合 121" o:spid="_x0000_s1174" style="position:absolute;width:7984;height:6825" coordorigin="-1614,-4331" coordsize="7984,6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">
                    <v:oval id="椭圆 109" o:spid="_x0000_s1175" style="position:absolute;left:2582;top:-2859;width:709;height: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" filled="f" strokecolor="black [3213]" strokeweight="1pt">
                      <v:stroke joinstyle="miter"/>
                    </v:oval>
                    <v:shape id="等腰三角形 106" o:spid="_x0000_s1176" type="#_x0000_t5" style="position:absolute;left:-1278;top:-3774;width:6826;height:46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" adj="21600" filled="f" strokecolor="black [3213]" strokeweight="1pt"/>
                    <v:line id="直接连接符 107" o:spid="_x0000_s1177" style="position:absolute;visibility:visible;mso-wrap-style:square" from="-1614,-4329" to="-1614,2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  <v:line id="直接连接符 107" o:spid="_x0000_s1178" style="position:absolute;visibility:visible;mso-wrap-style:square" from="1050,-4328" to="1050,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" strokecolor="black [3213]" strokeweight=".5pt">
                      <v:stroke startarrow="block" startarrowwidth="narrow" joinstyle="miter"/>
                    </v:line>
                    <v:line id="直接连接符 107" o:spid="_x0000_s1179" style="position:absolute;visibility:visible;mso-wrap-style:square" from="3710,-4328" to="3710,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" strokecolor="black [3213]" strokeweight=".5pt">
                      <v:stroke startarrow="block" startarrowwidth="narrow" joinstyle="miter"/>
                    </v:line>
                    <v:line id="直接连接符 107" o:spid="_x0000_s1180" style="position:absolute;visibility:visible;mso-wrap-style:square" from="6370,-4331" to="6370,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</v:group>
                  <v:shape id="_x0000_s1181" type="#_x0000_t202" style="position:absolute;left:581;top:1083;width:151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4737916" w14:textId="011604D4" w:rsidR="00F44D8D" w:rsidRPr="000B7C92" w:rsidRDefault="000B7C92" w:rsidP="00F44D8D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82" type="#_x0000_t202" style="position:absolute;left:3178;top:-670;width:203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886FB1E" w14:textId="2F1861AA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44D8D"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183" type="#_x0000_t202" style="position:absolute;left:3123;top:7418;width:178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05799459" w14:textId="03BFE27D" w:rsidR="000B7C92" w:rsidRPr="000B7C92" w:rsidRDefault="000B7C92" w:rsidP="00F44D8D">
                          <w:pPr>
                            <w:rPr>
                              <w:szCs w:val="21"/>
                            </w:rPr>
                          </w:pPr>
                          <w:r w:rsidRPr="000B7C92">
                            <w:rPr>
                              <w:rFonts w:hint="eastAsia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125" o:spid="_x0000_s1184" style="position:absolute;left:29494;width:8225;height:10160" coordsize="8225,10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">
                  <v:group id="组合 122" o:spid="_x0000_s1185" style="position:absolute;left:294;width:6818;height:10160" coordorigin="336,-670" coordsize="6826,10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">
                    <v:group id="组合 121" o:spid="_x0000_s1186" style="position:absolute;left:336;top:556;width:6826;height:4625" coordorigin="-1278,-3774" coordsize="6826,4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">
                      <v:oval id="椭圆 109" o:spid="_x0000_s1187" style="position:absolute;left:2582;top:-2859;width:709;height: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" filled="f" strokecolor="black [3213]" strokeweight="1pt">
                        <v:stroke joinstyle="miter"/>
                      </v:oval>
                      <v:shape id="等腰三角形 106" o:spid="_x0000_s1188" type="#_x0000_t5" style="position:absolute;left:-1278;top:-3774;width:6826;height:46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" adj="21600" filled="f" strokecolor="black [3213]" strokeweight="1pt"/>
                    </v:group>
                    <v:shape id="_x0000_s1189" type="#_x0000_t202" style="position:absolute;left:582;top:1084;width:15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3027A7C" w14:textId="77777777" w:rsidR="000B7C92" w:rsidRPr="00737B53" w:rsidRDefault="000B7C92" w:rsidP="00F44D8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190" type="#_x0000_t202" style="position:absolute;left:3171;top:-670;width:216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4AFD022" w14:textId="007DAD45" w:rsidR="000B7C92" w:rsidRPr="00737B53" w:rsidRDefault="000B7C92" w:rsidP="00F44D8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−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_x0000_s1191" type="#_x0000_t202" style="position:absolute;left:3115;top:7418;width:17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2B55F47" w14:textId="0ECAC2CC" w:rsidR="000B7C92" w:rsidRPr="000B7C92" w:rsidRDefault="000B7C92" w:rsidP="00F44D8D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组合 124" o:spid="_x0000_s1192" style="position:absolute;top:66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">
                    <v:shape id="自定义形状 5" o:spid="_x0000_s1193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194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195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196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124" o:spid="_x0000_s1197" style="position:absolute;top:259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wdvywAAAOI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">
                    <v:shape id="自定义形状 5" o:spid="_x0000_s1198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199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00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01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124" o:spid="_x0000_s1202" style="position:absolute;top:452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">
                    <v:shape id="自定义形状 5" o:spid="_x0000_s1203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04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05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06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124" o:spid="_x0000_s1207" style="position:absolute;top:645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">
                    <v:shape id="自定义形状 5" o:spid="_x0000_s1208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09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10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11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</v:group>
                <v:group id="组合 125" o:spid="_x0000_s1212" style="position:absolute;left:44527;width:8225;height:10160" coordsize="8225,10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">
                  <v:group id="组合 122" o:spid="_x0000_s1213" style="position:absolute;left:294;width:6818;height:10160" coordorigin="336,-670" coordsize="6826,10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">
                    <v:group id="组合 121" o:spid="_x0000_s1214" style="position:absolute;left:336;top:556;width:6826;height:4625" coordorigin="-1278,-3774" coordsize="6826,4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">
                      <v:oval id="椭圆 109" o:spid="_x0000_s1215" style="position:absolute;left:2582;top:-2859;width:709;height: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" filled="f" strokecolor="black [3213]" strokeweight="1pt">
                        <v:stroke joinstyle="miter"/>
                      </v:oval>
                      <v:shape id="等腰三角形 106" o:spid="_x0000_s1216" type="#_x0000_t5" style="position:absolute;left:-1278;top:-3774;width:6826;height:46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" adj="21600" filled="f" strokecolor="black [3213]" strokeweight="1pt"/>
                    </v:group>
                    <v:shape id="_x0000_s1217" type="#_x0000_t202" style="position:absolute;left:582;top:1084;width:15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F92C561" w14:textId="77777777" w:rsidR="000B7C92" w:rsidRPr="00737B53" w:rsidRDefault="000B7C92" w:rsidP="00F44D8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218" type="#_x0000_t202" style="position:absolute;left:3167;top:-670;width:203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E9A430E" w14:textId="1D7EB05E" w:rsidR="000B7C92" w:rsidRPr="00737B53" w:rsidRDefault="000B7C92" w:rsidP="00F44D8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+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_x0000_s1219" type="#_x0000_t202" style="position:absolute;left:3113;top:7418;width:178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8A26584" w14:textId="79331CE0" w:rsidR="000B7C92" w:rsidRPr="000B7C92" w:rsidRDefault="000B7C92" w:rsidP="00F44D8D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组合 124" o:spid="_x0000_s1220" style="position:absolute;top:66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">
                    <v:shape id="自定义形状 5" o:spid="_x0000_s1221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22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23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24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124" o:spid="_x0000_s1225" style="position:absolute;top:259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">
                    <v:shape id="自定义形状 5" o:spid="_x0000_s1226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27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28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29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124" o:spid="_x0000_s1230" style="position:absolute;top:452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">
                    <v:shape id="自定义形状 5" o:spid="_x0000_s1231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32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33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34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124" o:spid="_x0000_s1235" style="position:absolute;top:6458;width:8225;height:616" coordsize="8225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">
                    <v:shape id="自定义形状 5" o:spid="_x0000_s1236" style="position:absolute;width:615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37" style="position:absolute;left:2524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38" style="position:absolute;left:5073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239" style="position:absolute;left:7609;width:616;height:61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</v:group>
                <v:group id="组合 122" o:spid="_x0000_s1240" style="position:absolute;left:14766;width:7976;height:10160" coordorigin=",-670" coordsize="7984,10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">
                  <v:group id="组合 121" o:spid="_x0000_s1241" style="position:absolute;width:7984;height:6825" coordorigin="-1614,-4331" coordsize="7984,6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">
                    <v:oval id="椭圆 109" o:spid="_x0000_s1242" style="position:absolute;left:2582;top:-2859;width:709;height: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" filled="f" strokecolor="black [3213]" strokeweight="1pt">
                      <v:stroke joinstyle="miter"/>
                    </v:oval>
                    <v:shape id="等腰三角形 106" o:spid="_x0000_s1243" type="#_x0000_t5" style="position:absolute;left:-1278;top:-3774;width:6826;height:46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" adj="21600" filled="f" strokecolor="black [3213]" strokeweight="1pt"/>
                    <v:line id="直接连接符 107" o:spid="_x0000_s1244" style="position:absolute;flip:y;visibility:visible;mso-wrap-style:square" from="-1614,-4329" to="-1614,2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  <v:line id="直接连接符 107" o:spid="_x0000_s1245" style="position:absolute;flip:y;visibility:visible;mso-wrap-style:square" from="1050,-4328" to="1050,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" strokecolor="black [3213]" strokeweight=".5pt">
                      <v:stroke startarrow="block" startarrowwidth="narrow" joinstyle="miter"/>
                    </v:line>
                    <v:line id="直接连接符 107" o:spid="_x0000_s1246" style="position:absolute;flip:y;visibility:visible;mso-wrap-style:square" from="3710,-4328" to="3710,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  <v:line id="直接连接符 107" o:spid="_x0000_s1247" style="position:absolute;flip:y;visibility:visible;mso-wrap-style:square" from="6370,-4331" to="6370,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</v:group>
                  <v:shape id="_x0000_s1248" type="#_x0000_t202" style="position:absolute;left:580;top:1083;width:15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6A69E029" w14:textId="2CDB5DDC" w:rsidR="000B7C92" w:rsidRPr="00737B53" w:rsidRDefault="000B7C92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49" type="#_x0000_t202" style="position:absolute;left:3176;top:-670;width:203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AC9841F" w14:textId="4CBADA94" w:rsidR="000B7C92" w:rsidRPr="00737B53" w:rsidRDefault="000B7C92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−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250" type="#_x0000_t202" style="position:absolute;left:3123;top:7418;width:171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" filled="f" stroked="f">
                    <v:textbox style="mso-fit-shape-to-text:t" inset="1mm,0,1mm,0">
                      <w:txbxContent>
                        <w:p w14:paraId="1FDE8370" w14:textId="36D41CBA" w:rsidR="000B7C92" w:rsidRPr="000B7C92" w:rsidRDefault="000B7C92" w:rsidP="00F44D8D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984806C" w14:textId="15A98A5C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03CF9AA6" w14:textId="7D5A412B" w:rsidR="00373FD3" w:rsidRPr="0051624C" w:rsidRDefault="00F44D8D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4149F430" wp14:editId="7A53F31A">
                <wp:simplePos x="0" y="0"/>
                <wp:positionH relativeFrom="margin">
                  <wp:align>right</wp:align>
                </wp:positionH>
                <wp:positionV relativeFrom="paragraph">
                  <wp:posOffset>98518</wp:posOffset>
                </wp:positionV>
                <wp:extent cx="1360638" cy="872379"/>
                <wp:effectExtent l="0" t="0" r="11430" b="42545"/>
                <wp:wrapSquare wrapText="bothSides"/>
                <wp:docPr id="88107789" name="组合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638" cy="872379"/>
                          <a:chOff x="1289" y="0"/>
                          <a:chExt cx="1360638" cy="872379"/>
                        </a:xfrm>
                      </wpg:grpSpPr>
                      <wps:wsp>
                        <wps:cNvPr id="2016890479" name="椭圆 109"/>
                        <wps:cNvSpPr/>
                        <wps:spPr>
                          <a:xfrm>
                            <a:off x="457846" y="748028"/>
                            <a:ext cx="70934" cy="70934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5127788" name="椭圆 109"/>
                        <wps:cNvSpPr/>
                        <wps:spPr>
                          <a:xfrm>
                            <a:off x="803487" y="748028"/>
                            <a:ext cx="70934" cy="70934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92194193" name="组合 113"/>
                        <wpg:cNvGrpSpPr/>
                        <wpg:grpSpPr>
                          <a:xfrm>
                            <a:off x="1289" y="0"/>
                            <a:ext cx="1360638" cy="872379"/>
                            <a:chOff x="1289" y="0"/>
                            <a:chExt cx="1360638" cy="872379"/>
                          </a:xfrm>
                        </wpg:grpSpPr>
                        <wps:wsp>
                          <wps:cNvPr id="908091837" name="椭圆 109"/>
                          <wps:cNvSpPr/>
                          <wps:spPr>
                            <a:xfrm>
                              <a:off x="416575" y="532648"/>
                              <a:ext cx="109555" cy="109555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100000">
                                  <a:schemeClr val="tx1"/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3013349" name="组合 112"/>
                          <wpg:cNvGrpSpPr/>
                          <wpg:grpSpPr>
                            <a:xfrm>
                              <a:off x="1289" y="0"/>
                              <a:ext cx="1360638" cy="872379"/>
                              <a:chOff x="1289" y="0"/>
                              <a:chExt cx="1360638" cy="872379"/>
                            </a:xfrm>
                          </wpg:grpSpPr>
                          <wpg:grpSp>
                            <wpg:cNvPr id="1397420288" name="组合 110"/>
                            <wpg:cNvGrpSpPr/>
                            <wpg:grpSpPr>
                              <a:xfrm>
                                <a:off x="1289" y="41271"/>
                                <a:ext cx="1360638" cy="831108"/>
                                <a:chOff x="1226352" y="-691180"/>
                                <a:chExt cx="1361016" cy="831505"/>
                              </a:xfrm>
                            </wpg:grpSpPr>
                            <wps:wsp>
                              <wps:cNvPr id="1465989091" name="等腰三角形 106"/>
                              <wps:cNvSpPr/>
                              <wps:spPr>
                                <a:xfrm>
                                  <a:off x="1573485" y="-420147"/>
                                  <a:ext cx="651125" cy="428289"/>
                                </a:xfrm>
                                <a:prstGeom prst="triangle">
                                  <a:avLst>
                                    <a:gd name="adj" fmla="val 100000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0607115" name="直接连接符 107"/>
                              <wps:cNvCnPr/>
                              <wps:spPr>
                                <a:xfrm>
                                  <a:off x="1253619" y="97206"/>
                                  <a:ext cx="1333749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5095095" name="直接连接符 108"/>
                              <wps:cNvCnPr/>
                              <wps:spPr>
                                <a:xfrm flipH="1">
                                  <a:off x="1226352" y="98462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0232836" name="直接连接符 107"/>
                              <wps:cNvCnPr/>
                              <wps:spPr>
                                <a:xfrm>
                                  <a:off x="1641903" y="-689889"/>
                                  <a:ext cx="305594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9117429" name="直接连接符 107"/>
                              <wps:cNvCnPr/>
                              <wps:spPr>
                                <a:xfrm flipH="1">
                                  <a:off x="1701761" y="-691180"/>
                                  <a:ext cx="87058" cy="49267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3343122" name="直接连接符 108"/>
                              <wps:cNvCnPr/>
                              <wps:spPr>
                                <a:xfrm flipH="1">
                                  <a:off x="1275970" y="98349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14255316" name="直接连接符 108"/>
                              <wps:cNvCnPr/>
                              <wps:spPr>
                                <a:xfrm flipH="1">
                                  <a:off x="1326321" y="9844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4872259" name="直接连接符 108"/>
                              <wps:cNvCnPr/>
                              <wps:spPr>
                                <a:xfrm flipH="1">
                                  <a:off x="1376535" y="9846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0862013" name="直接连接符 108"/>
                              <wps:cNvCnPr/>
                              <wps:spPr>
                                <a:xfrm flipH="1">
                                  <a:off x="1426947" y="9840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715419" name="直接连接符 108"/>
                              <wps:cNvCnPr/>
                              <wps:spPr>
                                <a:xfrm flipH="1">
                                  <a:off x="1476624" y="98351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77133629" name="直接连接符 108"/>
                              <wps:cNvCnPr/>
                              <wps:spPr>
                                <a:xfrm flipH="1">
                                  <a:off x="1526463" y="98444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9593001" name="直接连接符 108"/>
                              <wps:cNvCnPr/>
                              <wps:spPr>
                                <a:xfrm flipH="1">
                                  <a:off x="1576934" y="9846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7760073" name="直接连接符 108"/>
                              <wps:cNvCnPr/>
                              <wps:spPr>
                                <a:xfrm flipH="1">
                                  <a:off x="1626650" y="9846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2348688" name="直接连接符 108"/>
                              <wps:cNvCnPr/>
                              <wps:spPr>
                                <a:xfrm flipH="1">
                                  <a:off x="1676786" y="9844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09105918" name="直接连接符 108"/>
                              <wps:cNvCnPr/>
                              <wps:spPr>
                                <a:xfrm flipH="1">
                                  <a:off x="1727079" y="98468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65018274" name="直接连接符 108"/>
                              <wps:cNvCnPr/>
                              <wps:spPr>
                                <a:xfrm flipH="1">
                                  <a:off x="1777373" y="98444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2948852" name="直接连接符 108"/>
                              <wps:cNvCnPr/>
                              <wps:spPr>
                                <a:xfrm flipH="1">
                                  <a:off x="1827783" y="98326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5875882" name="直接连接符 108"/>
                              <wps:cNvCnPr/>
                              <wps:spPr>
                                <a:xfrm flipH="1">
                                  <a:off x="1877716" y="98326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56021509" name="直接连接符 108"/>
                              <wps:cNvCnPr/>
                              <wps:spPr>
                                <a:xfrm flipH="1">
                                  <a:off x="1927871" y="98439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0613158" name="直接连接符 108"/>
                              <wps:cNvCnPr/>
                              <wps:spPr>
                                <a:xfrm flipH="1">
                                  <a:off x="1978144" y="98410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22568050" name="直接连接符 108"/>
                              <wps:cNvCnPr/>
                              <wps:spPr>
                                <a:xfrm flipH="1">
                                  <a:off x="2028477" y="98463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1653680" name="直接连接符 108"/>
                              <wps:cNvCnPr/>
                              <wps:spPr>
                                <a:xfrm flipH="1">
                                  <a:off x="2078173" y="98463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2404492" name="直接连接符 108"/>
                              <wps:cNvCnPr/>
                              <wps:spPr>
                                <a:xfrm flipH="1">
                                  <a:off x="2127908" y="98463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2574587" name="直接连接符 108"/>
                              <wps:cNvCnPr/>
                              <wps:spPr>
                                <a:xfrm flipH="1">
                                  <a:off x="2178143" y="98352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9500046" name="直接连接符 108"/>
                              <wps:cNvCnPr/>
                              <wps:spPr>
                                <a:xfrm flipH="1">
                                  <a:off x="2228454" y="98444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0329657" name="直接连接符 108"/>
                              <wps:cNvCnPr/>
                              <wps:spPr>
                                <a:xfrm flipH="1">
                                  <a:off x="2278806" y="98402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77589880" name="直接连接符 108"/>
                              <wps:cNvCnPr/>
                              <wps:spPr>
                                <a:xfrm flipH="1">
                                  <a:off x="2328503" y="98409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3309291" name="直接连接符 108"/>
                              <wps:cNvCnPr/>
                              <wps:spPr>
                                <a:xfrm flipH="1">
                                  <a:off x="2378875" y="98466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3532324" name="直接连接符 108"/>
                              <wps:cNvCnPr/>
                              <wps:spPr>
                                <a:xfrm flipH="1">
                                  <a:off x="2429168" y="98410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1291235" name="直接连接符 108"/>
                              <wps:cNvCnPr/>
                              <wps:spPr>
                                <a:xfrm flipH="1">
                                  <a:off x="2479500" y="98400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0677691" name="直接连接符 108"/>
                              <wps:cNvCnPr/>
                              <wps:spPr>
                                <a:xfrm flipH="1">
                                  <a:off x="2529612" y="98400"/>
                                  <a:ext cx="41862" cy="418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224183121" name="组合 11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33341" y="0"/>
                                <a:ext cx="281940" cy="38100"/>
                                <a:chOff x="0" y="0"/>
                                <a:chExt cx="312674" cy="41836"/>
                              </a:xfrm>
                            </wpg:grpSpPr>
                            <wps:wsp>
                              <wps:cNvPr id="1360084005" name="直接连接符 108"/>
                              <wps:cNvCnPr/>
                              <wps:spPr>
                                <a:xfrm flipH="1">
                                  <a:off x="0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9776233" name="直接连接符 108"/>
                              <wps:cNvCnPr/>
                              <wps:spPr>
                                <a:xfrm flipH="1">
                                  <a:off x="45140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1597646" name="直接连接符 108"/>
                              <wps:cNvCnPr/>
                              <wps:spPr>
                                <a:xfrm flipH="1">
                                  <a:off x="90280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7914026" name="直接连接符 108"/>
                              <wps:cNvCnPr/>
                              <wps:spPr>
                                <a:xfrm flipH="1">
                                  <a:off x="135419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2478116" name="直接连接符 108"/>
                              <wps:cNvCnPr/>
                              <wps:spPr>
                                <a:xfrm flipH="1">
                                  <a:off x="180559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4784040" name="直接连接符 108"/>
                              <wps:cNvCnPr/>
                              <wps:spPr>
                                <a:xfrm flipH="1">
                                  <a:off x="225699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6653061" name="直接连接符 108"/>
                              <wps:cNvCnPr/>
                              <wps:spPr>
                                <a:xfrm flipH="1">
                                  <a:off x="270838" y="0"/>
                                  <a:ext cx="41836" cy="4183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24D3E94" id="组合 114" o:spid="_x0000_s1026" style="position:absolute;margin-left:55.95pt;margin-top:7.75pt;width:107.15pt;height:68.7pt;z-index:251784192;mso-position-horizontal:right;mso-position-horizontal-relative:margin" coordorigin="12" coordsize="13606,8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">
                <v:oval id="椭圆 109" o:spid="_x0000_s1027" style="position:absolute;left:4578;top:7480;width:709;height: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" filled="f" strokecolor="black [3213]" strokeweight="1pt">
                  <v:stroke joinstyle="miter"/>
                </v:oval>
                <v:oval id="椭圆 109" o:spid="_x0000_s1028" style="position:absolute;left:8034;top:7480;width:710;height: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" filled="f" strokecolor="black [3213]" strokeweight="1pt">
                  <v:stroke joinstyle="miter"/>
                </v:oval>
                <v:group id="组合 113" o:spid="_x0000_s1029" style="position:absolute;left:12;width:13607;height:8723" coordorigin="12" coordsize="13606,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">
                  <v:oval id="椭圆 109" o:spid="_x0000_s1030" style="position:absolute;left:4165;top:5326;width:1096;height:1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" fillcolor="#f7fafd [180]" strokecolor="black [3213]" strokeweight="1pt">
                    <v:fill color2="black [3213]" rotate="t" focusposition=".5,.5" focussize="" focus="100%" type="gradientRadial"/>
                    <v:stroke joinstyle="miter"/>
                  </v:oval>
                  <v:group id="组合 112" o:spid="_x0000_s1031" style="position:absolute;left:12;width:13607;height:8723" coordorigin="12" coordsize="13606,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">
                    <v:group id="组合 110" o:spid="_x0000_s1032" style="position:absolute;left:12;top:412;width:13607;height:8311" coordorigin="12263,-6911" coordsize="13610,8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">
                      <v:shape id="等腰三角形 106" o:spid="_x0000_s1033" type="#_x0000_t5" style="position:absolute;left:15734;top:-4201;width:6512;height:42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" adj="21600" filled="f" strokecolor="black [3213]" strokeweight="1pt"/>
                      <v:line id="直接连接符 107" o:spid="_x0000_s1034" style="position:absolute;visibility:visible;mso-wrap-style:square" from="12536,972" to="25873,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108" o:spid="_x0000_s1035" style="position:absolute;flip:x;visibility:visible;mso-wrap-style:square" from="12263,984" to="12682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107" o:spid="_x0000_s1036" style="position:absolute;visibility:visible;mso-wrap-style:square" from="16419,-6898" to="19474,-6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" strokecolor="black [3213]" strokeweight="1pt">
                        <v:stroke joinstyle="miter"/>
                      </v:line>
                      <v:line id="直接连接符 107" o:spid="_x0000_s1037" style="position:absolute;flip:x;visibility:visible;mso-wrap-style:square" from="17017,-6911" to="17888,-1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38" style="position:absolute;flip:x;visibility:visible;mso-wrap-style:square" from="12759,983" to="13178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39" style="position:absolute;flip:x;visibility:visible;mso-wrap-style:square" from="13263,984" to="13681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40" style="position:absolute;flip:x;visibility:visible;mso-wrap-style:square" from="13765,984" to="14183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41" style="position:absolute;flip:x;visibility:visible;mso-wrap-style:square" from="14269,984" to="14688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42" style="position:absolute;flip:x;visibility:visible;mso-wrap-style:square" from="14766,983" to="15184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43" style="position:absolute;flip:x;visibility:visible;mso-wrap-style:square" from="15264,984" to="15683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44" style="position:absolute;flip:x;visibility:visible;mso-wrap-style:square" from="15769,984" to="16187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45" style="position:absolute;flip:x;visibility:visible;mso-wrap-style:square" from="16266,984" to="16685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108" o:spid="_x0000_s1046" style="position:absolute;flip:x;visibility:visible;mso-wrap-style:square" from="16767,984" to="17186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108" o:spid="_x0000_s1047" style="position:absolute;flip:x;visibility:visible;mso-wrap-style:square" from="17270,984" to="17689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48" style="position:absolute;flip:x;visibility:visible;mso-wrap-style:square" from="17773,984" to="18192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108" o:spid="_x0000_s1049" style="position:absolute;flip:x;visibility:visible;mso-wrap-style:square" from="18277,983" to="18696,1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50" style="position:absolute;flip:x;visibility:visible;mso-wrap-style:square" from="18777,983" to="19195,1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108" o:spid="_x0000_s1051" style="position:absolute;flip:x;visibility:visible;mso-wrap-style:square" from="19278,984" to="19697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108" o:spid="_x0000_s1052" style="position:absolute;flip:x;visibility:visible;mso-wrap-style:square" from="19781,984" to="20200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53" style="position:absolute;flip:x;visibility:visible;mso-wrap-style:square" from="20284,984" to="20703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54" style="position:absolute;flip:x;visibility:visible;mso-wrap-style:square" from="20781,984" to="21200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55" style="position:absolute;flip:x;visibility:visible;mso-wrap-style:square" from="21279,984" to="21697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56" style="position:absolute;flip:x;visibility:visible;mso-wrap-style:square" from="21781,983" to="22200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57" style="position:absolute;flip:x;visibility:visible;mso-wrap-style:square" from="22284,984" to="22703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58" style="position:absolute;flip:x;visibility:visible;mso-wrap-style:square" from="22788,984" to="23206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59" style="position:absolute;flip:x;visibility:visible;mso-wrap-style:square" from="23285,984" to="23703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60" style="position:absolute;flip:x;visibility:visible;mso-wrap-style:square" from="23788,984" to="24207,1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108" o:spid="_x0000_s1061" style="position:absolute;flip:x;visibility:visible;mso-wrap-style:square" from="24291,984" to="24710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62" style="position:absolute;flip:x;visibility:visible;mso-wrap-style:square" from="24795,984" to="25213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63" style="position:absolute;flip:x;visibility:visible;mso-wrap-style:square" from="25296,984" to="25714,1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" strokecolor="black [3213]" strokeweight=".5pt">
                        <v:stroke joinstyle="miter"/>
                      </v:line>
                    </v:group>
                    <v:group id="组合 111" o:spid="_x0000_s1064" style="position:absolute;left:4333;width:2819;height:381" coordsize="312674,41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">
                      <o:lock v:ext="edit" aspectratio="t"/>
                      <v:line id="直接连接符 108" o:spid="_x0000_s1065" style="position:absolute;flip:x;visibility:visible;mso-wrap-style:square" from="0,0" to="41836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108" o:spid="_x0000_s1066" style="position:absolute;flip:x;visibility:visible;mso-wrap-style:square" from="45140,0" to="86976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67" style="position:absolute;flip:x;visibility:visible;mso-wrap-style:square" from="90280,0" to="132116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108" o:spid="_x0000_s1068" style="position:absolute;flip:x;visibility:visible;mso-wrap-style:square" from="135419,0" to="177255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69" style="position:absolute;flip:x;visibility:visible;mso-wrap-style:square" from="180559,0" to="222395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08" o:spid="_x0000_s1070" style="position:absolute;flip:x;visibility:visible;mso-wrap-style:square" from="225699,0" to="267535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108" o:spid="_x0000_s1071" style="position:absolute;flip:x;visibility:visible;mso-wrap-style:square" from="270838,0" to="312674,4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" strokecolor="black [3213]" strokeweight=".5pt">
                        <v:stroke joinstyle="miter"/>
                      </v:line>
                    </v:group>
                  </v:group>
                </v:group>
                <w10:wrap type="square" anchorx="margin"/>
              </v:group>
            </w:pict>
          </mc:Fallback>
        </mc:AlternateContent>
      </w:r>
      <w:r w:rsidR="00373FD3" w:rsidRPr="0051624C">
        <w:rPr>
          <w:rFonts w:cs="Times New Roman" w:hint="eastAsia"/>
          <w:color w:val="000000" w:themeColor="text1"/>
          <w:szCs w:val="21"/>
        </w:rPr>
        <w:t>3</w:t>
      </w:r>
      <w:r w:rsidR="00373FD3" w:rsidRPr="0051624C">
        <w:rPr>
          <w:rFonts w:cs="Times New Roman"/>
          <w:color w:val="000000" w:themeColor="text1"/>
          <w:szCs w:val="21"/>
        </w:rPr>
        <w:t>．《墨</w:t>
      </w:r>
      <w:r w:rsidR="00373FD3" w:rsidRPr="0051624C">
        <w:rPr>
          <w:rFonts w:cs="Times New Roman" w:hint="eastAsia"/>
          <w:color w:val="000000" w:themeColor="text1"/>
          <w:szCs w:val="21"/>
        </w:rPr>
        <w:t>子</w:t>
      </w:r>
      <w:r w:rsidR="00373FD3" w:rsidRPr="0051624C">
        <w:rPr>
          <w:rFonts w:cs="Times New Roman"/>
          <w:color w:val="000000" w:themeColor="text1"/>
          <w:szCs w:val="21"/>
        </w:rPr>
        <w:t>》中记载</w:t>
      </w:r>
      <w:r w:rsidR="00373FD3" w:rsidRPr="0051624C">
        <w:rPr>
          <w:rFonts w:cs="Times New Roman" w:hint="eastAsia"/>
          <w:color w:val="000000" w:themeColor="text1"/>
          <w:szCs w:val="21"/>
        </w:rPr>
        <w:t>了利用</w:t>
      </w:r>
      <w:r w:rsidR="00373FD3" w:rsidRPr="0051624C">
        <w:rPr>
          <w:rFonts w:cs="Times New Roman"/>
          <w:color w:val="000000" w:themeColor="text1"/>
          <w:szCs w:val="21"/>
        </w:rPr>
        <w:t>前低后高的斜面车</w:t>
      </w:r>
      <w:r w:rsidR="00373FD3" w:rsidRPr="0051624C">
        <w:rPr>
          <w:rFonts w:cs="Times New Roman" w:hint="eastAsia"/>
          <w:color w:val="000000" w:themeColor="text1"/>
          <w:szCs w:val="21"/>
        </w:rPr>
        <w:t>来</w:t>
      </w:r>
      <w:r w:rsidR="00373FD3" w:rsidRPr="0051624C">
        <w:rPr>
          <w:rFonts w:cs="Times New Roman"/>
          <w:color w:val="000000" w:themeColor="text1"/>
          <w:szCs w:val="21"/>
        </w:rPr>
        <w:t>提升重物。如图所示，轻绳一端固定，另一端系在重物上</w:t>
      </w:r>
      <w:r w:rsidR="00373FD3" w:rsidRPr="0051624C">
        <w:rPr>
          <w:rFonts w:cs="Times New Roman" w:hint="eastAsia"/>
          <w:color w:val="000000" w:themeColor="text1"/>
          <w:szCs w:val="21"/>
        </w:rPr>
        <w:t>，斜面光滑。</w:t>
      </w:r>
      <w:r w:rsidR="00373FD3" w:rsidRPr="0051624C">
        <w:rPr>
          <w:rFonts w:cs="Times New Roman"/>
          <w:color w:val="000000" w:themeColor="text1"/>
          <w:szCs w:val="21"/>
        </w:rPr>
        <w:t>现向左推车</w:t>
      </w:r>
      <w:r w:rsidR="00373FD3" w:rsidRPr="0051624C">
        <w:rPr>
          <w:rFonts w:cs="Times New Roman" w:hint="eastAsia"/>
          <w:color w:val="000000" w:themeColor="text1"/>
          <w:szCs w:val="21"/>
        </w:rPr>
        <w:t>使</w:t>
      </w:r>
      <w:r w:rsidR="00373FD3" w:rsidRPr="0051624C">
        <w:rPr>
          <w:rFonts w:cs="Times New Roman"/>
          <w:color w:val="000000" w:themeColor="text1"/>
          <w:szCs w:val="21"/>
        </w:rPr>
        <w:t>重物沿斜面缓慢上升</w:t>
      </w:r>
      <w:r w:rsidR="00373FD3" w:rsidRPr="0051624C">
        <w:rPr>
          <w:rFonts w:cs="Times New Roman" w:hint="eastAsia"/>
          <w:color w:val="000000" w:themeColor="text1"/>
          <w:szCs w:val="21"/>
        </w:rPr>
        <w:t>，直至轻绳与斜面平行的过程中，</w:t>
      </w:r>
      <w:r w:rsidR="00373FD3" w:rsidRPr="0051624C">
        <w:rPr>
          <w:rFonts w:cs="Times New Roman"/>
          <w:color w:val="000000" w:themeColor="text1"/>
          <w:szCs w:val="21"/>
        </w:rPr>
        <w:t>小球</w:t>
      </w:r>
      <w:r w:rsidR="00373FD3" w:rsidRPr="0051624C">
        <w:rPr>
          <w:rFonts w:cs="Times New Roman" w:hint="eastAsia"/>
          <w:color w:val="000000" w:themeColor="text1"/>
          <w:szCs w:val="21"/>
        </w:rPr>
        <w:t>所受</w:t>
      </w:r>
      <w:r w:rsidR="00373FD3" w:rsidRPr="0051624C">
        <w:rPr>
          <w:rFonts w:cs="Times New Roman" w:hint="eastAsia"/>
          <w:color w:val="000000" w:themeColor="text1"/>
          <w:szCs w:val="21"/>
        </w:rPr>
        <w:t>___________</w:t>
      </w:r>
      <w:r w:rsidR="00373FD3" w:rsidRPr="0051624C">
        <w:rPr>
          <w:rFonts w:cs="Times New Roman" w:hint="eastAsia"/>
          <w:color w:val="000000" w:themeColor="text1"/>
          <w:szCs w:val="21"/>
        </w:rPr>
        <w:t>。</w:t>
      </w:r>
    </w:p>
    <w:p w14:paraId="4E6C7F90" w14:textId="54ADFAA2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支持力</w:t>
      </w:r>
      <w:r w:rsidRPr="0051624C">
        <w:rPr>
          <w:rFonts w:cs="Times New Roman" w:hint="eastAsia"/>
          <w:color w:val="000000" w:themeColor="text1"/>
          <w:szCs w:val="21"/>
        </w:rPr>
        <w:t>逐渐减小</w:t>
      </w:r>
    </w:p>
    <w:p w14:paraId="33668610" w14:textId="1379975A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支持力</w:t>
      </w:r>
      <w:r w:rsidRPr="0051624C">
        <w:rPr>
          <w:rFonts w:cs="Times New Roman" w:hint="eastAsia"/>
          <w:color w:val="000000" w:themeColor="text1"/>
          <w:szCs w:val="21"/>
        </w:rPr>
        <w:t>逐渐</w:t>
      </w:r>
      <w:r w:rsidRPr="0051624C">
        <w:rPr>
          <w:rFonts w:cs="Times New Roman"/>
          <w:color w:val="000000" w:themeColor="text1"/>
          <w:szCs w:val="21"/>
        </w:rPr>
        <w:t>增大</w:t>
      </w:r>
    </w:p>
    <w:p w14:paraId="7F31E9FA" w14:textId="15DB6684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拉力</w:t>
      </w:r>
      <w:r w:rsidRPr="0051624C">
        <w:rPr>
          <w:rFonts w:cs="Times New Roman" w:hint="eastAsia"/>
          <w:color w:val="000000" w:themeColor="text1"/>
          <w:szCs w:val="21"/>
        </w:rPr>
        <w:t>逐渐</w:t>
      </w:r>
      <w:r w:rsidRPr="0051624C">
        <w:rPr>
          <w:rFonts w:cs="Times New Roman"/>
          <w:color w:val="000000" w:themeColor="text1"/>
          <w:szCs w:val="21"/>
        </w:rPr>
        <w:t>增大</w:t>
      </w:r>
    </w:p>
    <w:p w14:paraId="38EA17AD" w14:textId="7993D1F8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拉力</w:t>
      </w:r>
      <w:r w:rsidRPr="0051624C">
        <w:rPr>
          <w:rFonts w:cs="Times New Roman" w:hint="eastAsia"/>
          <w:color w:val="000000" w:themeColor="text1"/>
          <w:szCs w:val="21"/>
        </w:rPr>
        <w:t>先减小后增大</w:t>
      </w:r>
    </w:p>
    <w:p w14:paraId="70B4F8EA" w14:textId="56892677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079B2B6E" w14:textId="0B06EFCB" w:rsidR="00373FD3" w:rsidRPr="0051624C" w:rsidRDefault="00C46A6B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7A91D49F" wp14:editId="454451E0">
                <wp:simplePos x="0" y="0"/>
                <wp:positionH relativeFrom="margin">
                  <wp:align>right</wp:align>
                </wp:positionH>
                <wp:positionV relativeFrom="paragraph">
                  <wp:posOffset>34290</wp:posOffset>
                </wp:positionV>
                <wp:extent cx="2555875" cy="927735"/>
                <wp:effectExtent l="0" t="0" r="73025" b="5715"/>
                <wp:wrapSquare wrapText="bothSides"/>
                <wp:docPr id="940621097" name="组合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5875" cy="927735"/>
                          <a:chOff x="0" y="0"/>
                          <a:chExt cx="2556026" cy="927883"/>
                        </a:xfrm>
                      </wpg:grpSpPr>
                      <wpg:grpSp>
                        <wpg:cNvPr id="339144778" name="组合 137"/>
                        <wpg:cNvGrpSpPr/>
                        <wpg:grpSpPr>
                          <a:xfrm>
                            <a:off x="0" y="14822"/>
                            <a:ext cx="1127804" cy="913061"/>
                            <a:chOff x="0" y="0"/>
                            <a:chExt cx="1127804" cy="913061"/>
                          </a:xfrm>
                        </wpg:grpSpPr>
                        <wpg:grpSp>
                          <wpg:cNvPr id="1169329336" name="组合 127"/>
                          <wpg:cNvGrpSpPr/>
                          <wpg:grpSpPr>
                            <a:xfrm>
                              <a:off x="0" y="0"/>
                              <a:ext cx="1127804" cy="913061"/>
                              <a:chOff x="736536" y="-27364"/>
                              <a:chExt cx="1128794" cy="913487"/>
                            </a:xfrm>
                          </wpg:grpSpPr>
                          <wps:wsp>
                            <wps:cNvPr id="183465469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536" y="-27364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39DBC0" w14:textId="066C78DC" w:rsidR="000B7C92" w:rsidRPr="00737B53" w:rsidRDefault="000B7C92" w:rsidP="000B7C9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4221593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8374" y="435732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9DB3D3" w14:textId="5EDA93CB" w:rsidR="000B7C92" w:rsidRPr="00737B53" w:rsidRDefault="000B7C92" w:rsidP="000B7C9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930749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17201" y="435135"/>
                                <a:ext cx="164218" cy="20774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21F051" w14:textId="0FF4F66A" w:rsidR="00C46A6B" w:rsidRPr="00737B53" w:rsidRDefault="00C46A6B" w:rsidP="000B7C9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4503132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06832" y="435464"/>
                                <a:ext cx="158498" cy="20774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BF3887" w14:textId="5501961C" w:rsidR="00C46A6B" w:rsidRPr="00737B53" w:rsidRDefault="00C46A6B" w:rsidP="000B7C9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8318868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1621" y="-3410"/>
                                <a:ext cx="164218" cy="20774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AEC848" w14:textId="00206743" w:rsidR="00C46A6B" w:rsidRPr="00737B53" w:rsidRDefault="00C46A6B" w:rsidP="000B7C9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9387788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73928" y="678382"/>
                                <a:ext cx="361241" cy="20774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256759" w14:textId="2ACA9309" w:rsidR="00C46A6B" w:rsidRPr="00C46A6B" w:rsidRDefault="00C46A6B" w:rsidP="000B7C9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619198686" name="组合 136"/>
                          <wpg:cNvGrpSpPr/>
                          <wpg:grpSpPr>
                            <a:xfrm>
                              <a:off x="99193" y="93968"/>
                              <a:ext cx="962025" cy="415290"/>
                              <a:chOff x="3420" y="0"/>
                              <a:chExt cx="962203" cy="415327"/>
                            </a:xfrm>
                          </wpg:grpSpPr>
                          <wpg:grpSp>
                            <wpg:cNvPr id="1461715474" name="组合 132"/>
                            <wpg:cNvGrpSpPr/>
                            <wpg:grpSpPr>
                              <a:xfrm>
                                <a:off x="3420" y="49693"/>
                                <a:ext cx="930711" cy="365634"/>
                                <a:chOff x="-391707" y="-316969"/>
                                <a:chExt cx="931855" cy="366824"/>
                              </a:xfrm>
                            </wpg:grpSpPr>
                            <wps:wsp>
                              <wps:cNvPr id="796817701" name="直接连接符 131"/>
                              <wps:cNvCnPr/>
                              <wps:spPr>
                                <a:xfrm flipH="1">
                                  <a:off x="3829" y="6863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0642916" name="直接连接符 131"/>
                              <wps:cNvCnPr/>
                              <wps:spPr>
                                <a:xfrm flipH="1">
                                  <a:off x="35059" y="9066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0614612" name="直接连接符 131"/>
                              <wps:cNvCnPr/>
                              <wps:spPr>
                                <a:xfrm flipH="1">
                                  <a:off x="77486" y="9032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76583678" name="直接连接符 131"/>
                              <wps:cNvCnPr/>
                              <wps:spPr>
                                <a:xfrm flipH="1">
                                  <a:off x="120285" y="9032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84658922" name="直接连接符 131"/>
                              <wps:cNvCnPr/>
                              <wps:spPr>
                                <a:xfrm flipH="1">
                                  <a:off x="162778" y="9032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3517382" name="直接连接符 131"/>
                              <wps:cNvCnPr/>
                              <wps:spPr>
                                <a:xfrm flipH="1">
                                  <a:off x="205183" y="9165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5697873" name="直接连接符 131"/>
                              <wps:cNvCnPr/>
                              <wps:spPr>
                                <a:xfrm flipH="1">
                                  <a:off x="247631" y="8798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0408881" name="直接连接符 131"/>
                              <wps:cNvCnPr/>
                              <wps:spPr>
                                <a:xfrm flipH="1">
                                  <a:off x="290694" y="8898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7252730" name="直接连接符 131"/>
                              <wps:cNvCnPr/>
                              <wps:spPr>
                                <a:xfrm flipH="1">
                                  <a:off x="333252" y="8765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8532198" name="直接连接符 131"/>
                              <wps:cNvCnPr/>
                              <wps:spPr>
                                <a:xfrm flipH="1">
                                  <a:off x="375942" y="9057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9470955" name="直接连接符 131"/>
                              <wps:cNvCnPr/>
                              <wps:spPr>
                                <a:xfrm flipH="1">
                                  <a:off x="418259" y="9177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8192806" name="直接连接符 131"/>
                              <wps:cNvCnPr/>
                              <wps:spPr>
                                <a:xfrm flipH="1">
                                  <a:off x="460728" y="9175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16563463" name="直接连接符 131"/>
                              <wps:cNvCnPr/>
                              <wps:spPr>
                                <a:xfrm flipH="1">
                                  <a:off x="503264" y="8725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4234366" name="直接连接符 131"/>
                              <wps:cNvCnPr/>
                              <wps:spPr>
                                <a:xfrm flipH="1">
                                  <a:off x="-18708" y="-10241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8849755" name="直接连接符 131"/>
                              <wps:cNvCnPr/>
                              <wps:spPr>
                                <a:xfrm flipH="1">
                                  <a:off x="-42167" y="-27164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0012299" name="直接连接符 131"/>
                              <wps:cNvCnPr/>
                              <wps:spPr>
                                <a:xfrm flipH="1">
                                  <a:off x="-64314" y="-46548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79019984" name="直接连接符 131"/>
                              <wps:cNvCnPr/>
                              <wps:spPr>
                                <a:xfrm flipH="1">
                                  <a:off x="-90302" y="-67121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87902524" name="直接连接符 131"/>
                              <wps:cNvCnPr/>
                              <wps:spPr>
                                <a:xfrm flipH="1">
                                  <a:off x="-111364" y="-88837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73757521" name="直接连接符 131"/>
                              <wps:cNvCnPr/>
                              <wps:spPr>
                                <a:xfrm flipH="1">
                                  <a:off x="-135077" y="-105986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297073" name="直接连接符 131"/>
                              <wps:cNvCnPr/>
                              <wps:spPr>
                                <a:xfrm flipH="1">
                                  <a:off x="-158401" y="-124274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2425406" name="直接连接符 131"/>
                              <wps:cNvCnPr/>
                              <wps:spPr>
                                <a:xfrm flipH="1">
                                  <a:off x="-182118" y="-142561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2699530" name="直接连接符 131"/>
                              <wps:cNvCnPr/>
                              <wps:spPr>
                                <a:xfrm flipH="1">
                                  <a:off x="-205314" y="-162624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0381713" name="直接连接符 131"/>
                              <wps:cNvCnPr/>
                              <wps:spPr>
                                <a:xfrm flipH="1">
                                  <a:off x="-229204" y="-183188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84633543" name="直接连接符 131"/>
                              <wps:cNvCnPr/>
                              <wps:spPr>
                                <a:xfrm flipH="1">
                                  <a:off x="-252262" y="-202621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6417018" name="直接连接符 131"/>
                              <wps:cNvCnPr/>
                              <wps:spPr>
                                <a:xfrm flipH="1">
                                  <a:off x="-274954" y="-222000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47063520" name="直接连接符 131"/>
                              <wps:cNvCnPr/>
                              <wps:spPr>
                                <a:xfrm flipH="1">
                                  <a:off x="-297343" y="-240283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1416687" name="直接连接符 131"/>
                              <wps:cNvCnPr/>
                              <wps:spPr>
                                <a:xfrm flipH="1">
                                  <a:off x="-322218" y="-260304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40816464" name="直接连接符 131"/>
                              <wps:cNvCnPr/>
                              <wps:spPr>
                                <a:xfrm flipH="1">
                                  <a:off x="-344646" y="-279751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8729012" name="直接连接符 131"/>
                              <wps:cNvCnPr/>
                              <wps:spPr>
                                <a:xfrm flipH="1">
                                  <a:off x="-369004" y="-298054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4386046" name="直接连接符 131"/>
                              <wps:cNvCnPr/>
                              <wps:spPr>
                                <a:xfrm flipH="1">
                                  <a:off x="-391707" y="-316969"/>
                                  <a:ext cx="36884" cy="4067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109232223" name="组合 130"/>
                            <wpg:cNvGrpSpPr/>
                            <wpg:grpSpPr>
                              <a:xfrm>
                                <a:off x="28171" y="0"/>
                                <a:ext cx="937452" cy="372227"/>
                                <a:chOff x="0" y="0"/>
                                <a:chExt cx="937452" cy="372227"/>
                              </a:xfrm>
                            </wpg:grpSpPr>
                            <wps:wsp>
                              <wps:cNvPr id="2015783328" name="任意多边形: 形状 128"/>
                              <wps:cNvSpPr/>
                              <wps:spPr>
                                <a:xfrm>
                                  <a:off x="0" y="35667"/>
                                  <a:ext cx="937452" cy="336560"/>
                                </a:xfrm>
                                <a:custGeom>
                                  <a:avLst/>
                                  <a:gdLst>
                                    <a:gd name="csX0" fmla="*/ 0 w 937452"/>
                                    <a:gd name="csY0" fmla="*/ 0 h 336560"/>
                                    <a:gd name="csX1" fmla="*/ 405717 w 937452"/>
                                    <a:gd name="csY1" fmla="*/ 336560 h 336560"/>
                                    <a:gd name="csX2" fmla="*/ 937452 w 937452"/>
                                    <a:gd name="csY2" fmla="*/ 336560 h 33656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937452" h="336560">
                                      <a:moveTo>
                                        <a:pt x="0" y="0"/>
                                      </a:moveTo>
                                      <a:lnTo>
                                        <a:pt x="405717" y="336560"/>
                                      </a:lnTo>
                                      <a:lnTo>
                                        <a:pt x="937452" y="336560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6326878" name="矩形 129"/>
                              <wps:cNvSpPr/>
                              <wps:spPr>
                                <a:xfrm rot="2391104">
                                  <a:off x="19766" y="0"/>
                                  <a:ext cx="102966" cy="799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2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0690597" name="矩形 129"/>
                              <wps:cNvSpPr/>
                              <wps:spPr>
                                <a:xfrm>
                                  <a:off x="689565" y="289325"/>
                                  <a:ext cx="104775" cy="762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2"/>
                                </a:solidFill>
                                <a:ln w="6350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869014548" name="组合 139"/>
                        <wpg:cNvGrpSpPr/>
                        <wpg:grpSpPr>
                          <a:xfrm>
                            <a:off x="1381197" y="0"/>
                            <a:ext cx="1174829" cy="927742"/>
                            <a:chOff x="0" y="0"/>
                            <a:chExt cx="1174829" cy="927742"/>
                          </a:xfrm>
                        </wpg:grpSpPr>
                        <wpg:grpSp>
                          <wpg:cNvPr id="622478593" name="组合 137"/>
                          <wpg:cNvGrpSpPr/>
                          <wpg:grpSpPr>
                            <a:xfrm>
                              <a:off x="0" y="14822"/>
                              <a:ext cx="1127804" cy="912920"/>
                              <a:chOff x="0" y="0"/>
                              <a:chExt cx="1127804" cy="912920"/>
                            </a:xfrm>
                          </wpg:grpSpPr>
                          <wpg:grpSp>
                            <wpg:cNvPr id="1984129801" name="组合 127"/>
                            <wpg:cNvGrpSpPr/>
                            <wpg:grpSpPr>
                              <a:xfrm>
                                <a:off x="0" y="0"/>
                                <a:ext cx="1127804" cy="912920"/>
                                <a:chOff x="736536" y="-27364"/>
                                <a:chExt cx="1128794" cy="913346"/>
                              </a:xfrm>
                            </wpg:grpSpPr>
                            <wps:wsp>
                              <wps:cNvPr id="95404646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6536" y="-27364"/>
                                  <a:ext cx="1513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6076020" w14:textId="77777777" w:rsidR="00C46A6B" w:rsidRPr="00737B53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96638210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9896" y="439262"/>
                                  <a:ext cx="1513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156025D" w14:textId="77777777" w:rsidR="00C46A6B" w:rsidRPr="00737B53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2906238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2718" y="435059"/>
                                  <a:ext cx="189005" cy="2077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EE82DF" w14:textId="3E257DCA" w:rsidR="00C46A6B" w:rsidRPr="00737B53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  <w:r w:rsidRPr="00C46A6B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ʹ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13098620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6832" y="435464"/>
                                  <a:ext cx="158498" cy="2077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A301B70" w14:textId="77777777" w:rsidR="00C46A6B" w:rsidRPr="00737B53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0275333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1621" y="-3410"/>
                                  <a:ext cx="164218" cy="2077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5EF7F67" w14:textId="77777777" w:rsidR="00C46A6B" w:rsidRPr="00737B53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1347180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3870" y="678241"/>
                                  <a:ext cx="368232" cy="2077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9393EA4" w14:textId="0483631B" w:rsidR="00C46A6B" w:rsidRPr="00C46A6B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62426201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754" y="435580"/>
                                  <a:ext cx="151507" cy="2077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7AFBBD" w14:textId="119CB9C3" w:rsidR="00C46A6B" w:rsidRPr="00737B53" w:rsidRDefault="00C46A6B" w:rsidP="000B7C9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g:grpSp>
                            <wpg:cNvPr id="558752698" name="组合 136"/>
                            <wpg:cNvGrpSpPr/>
                            <wpg:grpSpPr>
                              <a:xfrm>
                                <a:off x="99193" y="93968"/>
                                <a:ext cx="962025" cy="415290"/>
                                <a:chOff x="3420" y="0"/>
                                <a:chExt cx="962203" cy="415327"/>
                              </a:xfrm>
                            </wpg:grpSpPr>
                            <wpg:grpSp>
                              <wpg:cNvPr id="1612861001" name="组合 132"/>
                              <wpg:cNvGrpSpPr/>
                              <wpg:grpSpPr>
                                <a:xfrm>
                                  <a:off x="3420" y="49693"/>
                                  <a:ext cx="930711" cy="365634"/>
                                  <a:chOff x="-391707" y="-316969"/>
                                  <a:chExt cx="931855" cy="366824"/>
                                </a:xfrm>
                              </wpg:grpSpPr>
                              <wps:wsp>
                                <wps:cNvPr id="2848158" name="直接连接符 131"/>
                                <wps:cNvCnPr/>
                                <wps:spPr>
                                  <a:xfrm flipH="1">
                                    <a:off x="3829" y="6863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9229328" name="直接连接符 131"/>
                                <wps:cNvCnPr/>
                                <wps:spPr>
                                  <a:xfrm flipH="1">
                                    <a:off x="35059" y="9066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70203193" name="直接连接符 131"/>
                                <wps:cNvCnPr/>
                                <wps:spPr>
                                  <a:xfrm flipH="1">
                                    <a:off x="77486" y="9032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94293543" name="直接连接符 131"/>
                                <wps:cNvCnPr/>
                                <wps:spPr>
                                  <a:xfrm flipH="1">
                                    <a:off x="120285" y="9032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5511823" name="直接连接符 131"/>
                                <wps:cNvCnPr/>
                                <wps:spPr>
                                  <a:xfrm flipH="1">
                                    <a:off x="162778" y="9032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5655501" name="直接连接符 131"/>
                                <wps:cNvCnPr/>
                                <wps:spPr>
                                  <a:xfrm flipH="1">
                                    <a:off x="205183" y="9165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99993591" name="直接连接符 131"/>
                                <wps:cNvCnPr/>
                                <wps:spPr>
                                  <a:xfrm flipH="1">
                                    <a:off x="247631" y="8798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4970854" name="直接连接符 131"/>
                                <wps:cNvCnPr/>
                                <wps:spPr>
                                  <a:xfrm flipH="1">
                                    <a:off x="290694" y="8898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14436953" name="直接连接符 131"/>
                                <wps:cNvCnPr/>
                                <wps:spPr>
                                  <a:xfrm flipH="1">
                                    <a:off x="333252" y="8765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1548701" name="直接连接符 131"/>
                                <wps:cNvCnPr/>
                                <wps:spPr>
                                  <a:xfrm flipH="1">
                                    <a:off x="375942" y="9057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3993184" name="直接连接符 131"/>
                                <wps:cNvCnPr/>
                                <wps:spPr>
                                  <a:xfrm flipH="1">
                                    <a:off x="418259" y="9177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6448741" name="直接连接符 131"/>
                                <wps:cNvCnPr/>
                                <wps:spPr>
                                  <a:xfrm flipH="1">
                                    <a:off x="460728" y="9175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94678609" name="直接连接符 131"/>
                                <wps:cNvCnPr/>
                                <wps:spPr>
                                  <a:xfrm flipH="1">
                                    <a:off x="503264" y="8725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86333143" name="直接连接符 131"/>
                                <wps:cNvCnPr/>
                                <wps:spPr>
                                  <a:xfrm flipH="1">
                                    <a:off x="-18708" y="-10241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7686896" name="直接连接符 131"/>
                                <wps:cNvCnPr/>
                                <wps:spPr>
                                  <a:xfrm flipH="1">
                                    <a:off x="-42167" y="-27164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35232503" name="直接连接符 131"/>
                                <wps:cNvCnPr/>
                                <wps:spPr>
                                  <a:xfrm flipH="1">
                                    <a:off x="-64314" y="-46548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04580783" name="直接连接符 131"/>
                                <wps:cNvCnPr/>
                                <wps:spPr>
                                  <a:xfrm flipH="1">
                                    <a:off x="-90302" y="-67121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95824648" name="直接连接符 131"/>
                                <wps:cNvCnPr/>
                                <wps:spPr>
                                  <a:xfrm flipH="1">
                                    <a:off x="-111364" y="-88837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56604506" name="直接连接符 131"/>
                                <wps:cNvCnPr/>
                                <wps:spPr>
                                  <a:xfrm flipH="1">
                                    <a:off x="-135077" y="-105986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57980636" name="直接连接符 131"/>
                                <wps:cNvCnPr/>
                                <wps:spPr>
                                  <a:xfrm flipH="1">
                                    <a:off x="-158401" y="-124274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4906327" name="直接连接符 131"/>
                                <wps:cNvCnPr/>
                                <wps:spPr>
                                  <a:xfrm flipH="1">
                                    <a:off x="-182118" y="-142561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44270584" name="直接连接符 131"/>
                                <wps:cNvCnPr/>
                                <wps:spPr>
                                  <a:xfrm flipH="1">
                                    <a:off x="-205314" y="-162624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04910653" name="直接连接符 131"/>
                                <wps:cNvCnPr/>
                                <wps:spPr>
                                  <a:xfrm flipH="1">
                                    <a:off x="-229204" y="-183188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0407376" name="直接连接符 131"/>
                                <wps:cNvCnPr/>
                                <wps:spPr>
                                  <a:xfrm flipH="1">
                                    <a:off x="-252262" y="-202621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5781853" name="直接连接符 131"/>
                                <wps:cNvCnPr/>
                                <wps:spPr>
                                  <a:xfrm flipH="1">
                                    <a:off x="-274954" y="-222000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9760159" name="直接连接符 131"/>
                                <wps:cNvCnPr/>
                                <wps:spPr>
                                  <a:xfrm flipH="1">
                                    <a:off x="-297343" y="-240283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5956791" name="直接连接符 131"/>
                                <wps:cNvCnPr/>
                                <wps:spPr>
                                  <a:xfrm flipH="1">
                                    <a:off x="-322218" y="-260304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49907865" name="直接连接符 131"/>
                                <wps:cNvCnPr/>
                                <wps:spPr>
                                  <a:xfrm flipH="1">
                                    <a:off x="-344646" y="-279751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8193109" name="直接连接符 131"/>
                                <wps:cNvCnPr/>
                                <wps:spPr>
                                  <a:xfrm flipH="1">
                                    <a:off x="-369004" y="-298054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6916187" name="直接连接符 131"/>
                                <wps:cNvCnPr/>
                                <wps:spPr>
                                  <a:xfrm flipH="1">
                                    <a:off x="-391707" y="-316969"/>
                                    <a:ext cx="36884" cy="4067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59950516" name="组合 130"/>
                              <wpg:cNvGrpSpPr/>
                              <wpg:grpSpPr>
                                <a:xfrm>
                                  <a:off x="28171" y="0"/>
                                  <a:ext cx="937452" cy="372227"/>
                                  <a:chOff x="0" y="0"/>
                                  <a:chExt cx="937452" cy="372227"/>
                                </a:xfrm>
                              </wpg:grpSpPr>
                              <wps:wsp>
                                <wps:cNvPr id="386117973" name="任意多边形: 形状 128"/>
                                <wps:cNvSpPr/>
                                <wps:spPr>
                                  <a:xfrm>
                                    <a:off x="0" y="35667"/>
                                    <a:ext cx="937452" cy="336560"/>
                                  </a:xfrm>
                                  <a:custGeom>
                                    <a:avLst/>
                                    <a:gdLst>
                                      <a:gd name="csX0" fmla="*/ 0 w 937452"/>
                                      <a:gd name="csY0" fmla="*/ 0 h 336560"/>
                                      <a:gd name="csX1" fmla="*/ 405717 w 937452"/>
                                      <a:gd name="csY1" fmla="*/ 336560 h 336560"/>
                                      <a:gd name="csX2" fmla="*/ 937452 w 937452"/>
                                      <a:gd name="csY2" fmla="*/ 336560 h 33656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937452" h="336560">
                                        <a:moveTo>
                                          <a:pt x="0" y="0"/>
                                        </a:moveTo>
                                        <a:lnTo>
                                          <a:pt x="405717" y="336560"/>
                                        </a:lnTo>
                                        <a:lnTo>
                                          <a:pt x="937452" y="3365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4212442" name="矩形 129"/>
                                <wps:cNvSpPr/>
                                <wps:spPr>
                                  <a:xfrm rot="2391104">
                                    <a:off x="19766" y="0"/>
                                    <a:ext cx="102966" cy="7991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14559107" name="矩形 129"/>
                                <wps:cNvSpPr/>
                                <wps:spPr>
                                  <a:xfrm>
                                    <a:off x="689565" y="289325"/>
                                    <a:ext cx="104775" cy="762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2"/>
                                  </a:solidFill>
                                  <a:ln w="6350"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614444512" name="直接箭头连接符 138"/>
                          <wps:cNvCnPr/>
                          <wps:spPr>
                            <a:xfrm>
                              <a:off x="10736" y="0"/>
                              <a:ext cx="0" cy="68066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2632375" name="直接箭头连接符 138"/>
                          <wps:cNvCnPr/>
                          <wps:spPr>
                            <a:xfrm>
                              <a:off x="243327" y="0"/>
                              <a:ext cx="0" cy="68066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1887833" name="直接箭头连接符 138"/>
                          <wps:cNvCnPr/>
                          <wps:spPr>
                            <a:xfrm>
                              <a:off x="475917" y="0"/>
                              <a:ext cx="0" cy="68066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3711332" name="直接箭头连接符 138"/>
                          <wps:cNvCnPr/>
                          <wps:spPr>
                            <a:xfrm>
                              <a:off x="709648" y="0"/>
                              <a:ext cx="0" cy="68066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63553994" name="直接箭头连接符 138"/>
                          <wps:cNvCnPr/>
                          <wps:spPr>
                            <a:xfrm>
                              <a:off x="942239" y="0"/>
                              <a:ext cx="0" cy="68066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262004" name="直接箭头连接符 138"/>
                          <wps:cNvCnPr/>
                          <wps:spPr>
                            <a:xfrm>
                              <a:off x="1174829" y="0"/>
                              <a:ext cx="0" cy="68066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A91D49F" id="组合 140" o:spid="_x0000_s1251" style="position:absolute;left:0;text-align:left;margin-left:150.05pt;margin-top:2.7pt;width:201.25pt;height:73.05pt;z-index:251794432;mso-position-horizontal:right;mso-position-horizontal-relative:margin;mso-position-vertical-relative:text" coordsize="25560,9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">
                <v:group id="组合 137" o:spid="_x0000_s1252" style="position:absolute;top:148;width:11278;height:9130" coordsize="11278,9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">
                  <v:group id="组合 127" o:spid="_x0000_s1253" style="position:absolute;width:11278;height:9130" coordorigin="7365,-273" coordsize="11287,9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">
                    <v:shape id="_x0000_s1254" type="#_x0000_t202" style="position:absolute;left:7365;top:-273;width:151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5439DBC0" w14:textId="066C78DC" w:rsidR="000B7C92" w:rsidRPr="00737B53" w:rsidRDefault="000B7C92" w:rsidP="000B7C9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255" type="#_x0000_t202" style="position:absolute;left:11683;top:4357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19DB3D3" w14:textId="5EDA93CB" w:rsidR="000B7C92" w:rsidRPr="00737B53" w:rsidRDefault="000B7C92" w:rsidP="000B7C9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256" type="#_x0000_t202" style="position:absolute;left:15172;top:4351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F21F051" w14:textId="0FF4F66A" w:rsidR="00C46A6B" w:rsidRPr="00737B53" w:rsidRDefault="00C46A6B" w:rsidP="000B7C9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257" type="#_x0000_t202" style="position:absolute;left:17068;top:4354;width:158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0BF3887" w14:textId="5501961C" w:rsidR="00C46A6B" w:rsidRPr="00737B53" w:rsidRDefault="00C46A6B" w:rsidP="000B7C9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258" type="#_x0000_t202" style="position:absolute;left:9716;top:-34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DAEC848" w14:textId="00206743" w:rsidR="00C46A6B" w:rsidRPr="00737B53" w:rsidRDefault="00C46A6B" w:rsidP="000B7C9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259" type="#_x0000_t202" style="position:absolute;left:11739;top:6783;width:361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0256759" w14:textId="2ACA9309" w:rsidR="00C46A6B" w:rsidRPr="00C46A6B" w:rsidRDefault="00C46A6B" w:rsidP="000B7C9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组合 136" o:spid="_x0000_s1260" style="position:absolute;left:991;top:939;width:9621;height:4153" coordorigin="34" coordsize="9622,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">
                    <v:group id="组合 132" o:spid="_x0000_s1261" style="position:absolute;left:34;top:496;width:9307;height:3657" coordorigin="-3917,-3169" coordsize="9318,3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">
                      <v:line id="直接连接符 131" o:spid="_x0000_s1262" style="position:absolute;flip:x;visibility:visible;mso-wrap-style:square" from="38,68" to="407,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63" style="position:absolute;flip:x;visibility:visible;mso-wrap-style:square" from="350,90" to="719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64" style="position:absolute;flip:x;visibility:visible;mso-wrap-style:square" from="774,90" to="1143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" strokecolor="#aeaaaa [2414]" strokeweight=".5pt">
                        <v:stroke joinstyle="miter"/>
                      </v:line>
                      <v:line id="直接连接符 131" o:spid="_x0000_s1265" style="position:absolute;flip:x;visibility:visible;mso-wrap-style:square" from="1202,90" to="1571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66" style="position:absolute;flip:x;visibility:visible;mso-wrap-style:square" from="1627,90" to="1996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67" style="position:absolute;flip:x;visibility:visible;mso-wrap-style:square" from="2051,91" to="2420,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68" style="position:absolute;flip:x;visibility:visible;mso-wrap-style:square" from="2476,87" to="2845,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" strokecolor="#aeaaaa [2414]" strokeweight=".5pt">
                        <v:stroke joinstyle="miter"/>
                      </v:line>
                      <v:line id="直接连接符 131" o:spid="_x0000_s1269" style="position:absolute;flip:x;visibility:visible;mso-wrap-style:square" from="2906,88" to="3275,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" strokecolor="#aeaaaa [2414]" strokeweight=".5pt">
                        <v:stroke joinstyle="miter"/>
                      </v:line>
                      <v:line id="直接连接符 131" o:spid="_x0000_s1270" style="position:absolute;flip:x;visibility:visible;mso-wrap-style:square" from="3332,87" to="3701,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" strokecolor="#aeaaaa [2414]" strokeweight=".5pt">
                        <v:stroke joinstyle="miter"/>
                      </v:line>
                      <v:line id="直接连接符 131" o:spid="_x0000_s1271" style="position:absolute;flip:x;visibility:visible;mso-wrap-style:square" from="3759,90" to="4128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72" style="position:absolute;flip:x;visibility:visible;mso-wrap-style:square" from="4182,91" to="4551,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73" style="position:absolute;flip:x;visibility:visible;mso-wrap-style:square" from="4607,91" to="4976,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74" style="position:absolute;flip:x;visibility:visible;mso-wrap-style:square" from="5032,87" to="5401,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" strokecolor="#aeaaaa [2414]" strokeweight=".5pt">
                        <v:stroke joinstyle="miter"/>
                      </v:line>
                      <v:line id="直接连接符 131" o:spid="_x0000_s1275" style="position:absolute;flip:x;visibility:visible;mso-wrap-style:square" from="-187,-102" to="181,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76" style="position:absolute;flip:x;visibility:visible;mso-wrap-style:square" from="-421,-271" to="-52,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77" style="position:absolute;flip:x;visibility:visible;mso-wrap-style:square" from="-643,-465" to="-274,-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" strokecolor="#aeaaaa [2414]" strokeweight=".5pt">
                        <v:stroke joinstyle="miter"/>
                      </v:line>
                      <v:line id="直接连接符 131" o:spid="_x0000_s1278" style="position:absolute;flip:x;visibility:visible;mso-wrap-style:square" from="-903,-671" to="-534,-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79" style="position:absolute;flip:x;visibility:visible;mso-wrap-style:square" from="-1113,-888" to="-744,-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" strokecolor="#aeaaaa [2414]" strokeweight=".5pt">
                        <v:stroke joinstyle="miter"/>
                      </v:line>
                      <v:line id="直接连接符 131" o:spid="_x0000_s1280" style="position:absolute;flip:x;visibility:visible;mso-wrap-style:square" from="-1350,-1059" to="-981,-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" strokecolor="#aeaaaa [2414]" strokeweight=".5pt">
                        <v:stroke joinstyle="miter"/>
                      </v:line>
                      <v:line id="直接连接符 131" o:spid="_x0000_s1281" style="position:absolute;flip:x;visibility:visible;mso-wrap-style:square" from="-1584,-1242" to="-1215,-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" strokecolor="#aeaaaa [2414]" strokeweight=".5pt">
                        <v:stroke joinstyle="miter"/>
                      </v:line>
                      <v:line id="直接连接符 131" o:spid="_x0000_s1282" style="position:absolute;flip:x;visibility:visible;mso-wrap-style:square" from="-1821,-1425" to="-1452,-1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" strokecolor="#aeaaaa [2414]" strokeweight=".5pt">
                        <v:stroke joinstyle="miter"/>
                      </v:line>
                      <v:line id="直接连接符 131" o:spid="_x0000_s1283" style="position:absolute;flip:x;visibility:visible;mso-wrap-style:square" from="-2053,-1626" to="-1684,-1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" strokecolor="#aeaaaa [2414]" strokeweight=".5pt">
                        <v:stroke joinstyle="miter"/>
                      </v:line>
                      <v:line id="直接连接符 131" o:spid="_x0000_s1284" style="position:absolute;flip:x;visibility:visible;mso-wrap-style:square" from="-2292,-1831" to="-1923,-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" strokecolor="#aeaaaa [2414]" strokeweight=".5pt">
                        <v:stroke joinstyle="miter"/>
                      </v:line>
                      <v:line id="直接连接符 131" o:spid="_x0000_s1285" style="position:absolute;flip:x;visibility:visible;mso-wrap-style:square" from="-2522,-2026" to="-2153,-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86" style="position:absolute;flip:x;visibility:visible;mso-wrap-style:square" from="-2749,-2220" to="-2380,-1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" strokecolor="#aeaaaa [2414]" strokeweight=".5pt">
                        <v:stroke joinstyle="miter"/>
                      </v:line>
                      <v:line id="直接连接符 131" o:spid="_x0000_s1287" style="position:absolute;flip:x;visibility:visible;mso-wrap-style:square" from="-2973,-2402" to="-2604,-1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" strokecolor="#aeaaaa [2414]" strokeweight=".5pt">
                        <v:stroke joinstyle="miter"/>
                      </v:line>
                      <v:line id="直接连接符 131" o:spid="_x0000_s1288" style="position:absolute;flip:x;visibility:visible;mso-wrap-style:square" from="-3222,-2603" to="-2853,-2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" strokecolor="#aeaaaa [2414]" strokeweight=".5pt">
                        <v:stroke joinstyle="miter"/>
                      </v:line>
                      <v:line id="直接连接符 131" o:spid="_x0000_s1289" style="position:absolute;flip:x;visibility:visible;mso-wrap-style:square" from="-3446,-2797" to="-3077,-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90" style="position:absolute;flip:x;visibility:visible;mso-wrap-style:square" from="-3690,-2980" to="-3321,-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" strokecolor="#aeaaaa [2414]" strokeweight=".5pt">
                        <v:stroke joinstyle="miter"/>
                      </v:line>
                      <v:line id="直接连接符 131" o:spid="_x0000_s1291" style="position:absolute;flip:x;visibility:visible;mso-wrap-style:square" from="-3917,-3169" to="-3548,-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" strokecolor="#aeaaaa [2414]" strokeweight=".5pt">
                        <v:stroke joinstyle="miter"/>
                      </v:line>
                    </v:group>
                    <v:group id="组合 130" o:spid="_x0000_s1292" style="position:absolute;left:281;width:9375;height:3722" coordsize="9374,3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">
                      <v:shape id="任意多边形: 形状 128" o:spid="_x0000_s1293" style="position:absolute;top:356;width:9374;height:3366;visibility:visible;mso-wrap-style:square;v-text-anchor:middle" coordsize="937452,33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" path="m,l405717,336560r531735,e" filled="f" strokecolor="black [3213]" strokeweight="1pt">
                        <v:stroke joinstyle="miter"/>
                        <v:path arrowok="t" o:connecttype="custom" o:connectlocs="0,0;405717,336560;937452,336560" o:connectangles="0,0,0"/>
                      </v:shape>
                      <v:rect id="矩形 129" o:spid="_x0000_s1294" style="position:absolute;left:197;width:1030;height:799;rotation:261172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" fillcolor="#e7e6e6 [3214]" strokecolor="black [3213]" strokeweight="1pt"/>
                      <v:rect id="矩形 129" o:spid="_x0000_s1295" style="position:absolute;left:6895;top:2893;width:1048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" fillcolor="#e7e6e6 [3214]" strokecolor="#091723 [484]" strokeweight=".5pt">
                        <v:stroke dashstyle="dash"/>
                      </v:rect>
                    </v:group>
                  </v:group>
                </v:group>
                <v:group id="组合 139" o:spid="_x0000_s1296" style="position:absolute;left:13811;width:11749;height:9277" coordsize="11748,9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">
                  <v:group id="组合 137" o:spid="_x0000_s1297" style="position:absolute;top:148;width:11278;height:9129" coordsize="11278,9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">
                    <v:group id="组合 127" o:spid="_x0000_s1298" style="position:absolute;width:11278;height:9129" coordorigin="7365,-273" coordsize="11287,9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">
                      <v:shape id="_x0000_s1299" type="#_x0000_t202" style="position:absolute;left:7365;top:-273;width:151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6076020" w14:textId="77777777" w:rsidR="00C46A6B" w:rsidRPr="00737B53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300" type="#_x0000_t202" style="position:absolute;left:11998;top:4392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4156025D" w14:textId="77777777" w:rsidR="00C46A6B" w:rsidRPr="00737B53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301" type="#_x0000_t202" style="position:absolute;left:15027;top:4350;width:189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4EE82DF" w14:textId="3E257DCA" w:rsidR="00C46A6B" w:rsidRPr="00737B53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C46A6B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ʹ</w:t>
                              </w:r>
                            </w:p>
                          </w:txbxContent>
                        </v:textbox>
                      </v:shape>
                      <v:shape id="_x0000_s1302" type="#_x0000_t202" style="position:absolute;left:17068;top:4354;width:158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A301B70" w14:textId="77777777" w:rsidR="00C46A6B" w:rsidRPr="00737B53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1303" type="#_x0000_t202" style="position:absolute;left:9716;top:-34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5EF7F67" w14:textId="77777777" w:rsidR="00C46A6B" w:rsidRPr="00737B53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_x0000_s1304" type="#_x0000_t202" style="position:absolute;left:11738;top:6782;width:368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59393EA4" w14:textId="0483631B" w:rsidR="00C46A6B" w:rsidRPr="00C46A6B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_x0000_s1305" type="#_x0000_t202" style="position:absolute;left:7957;top:4355;width:151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07AFBBD" w14:textId="119CB9C3" w:rsidR="00C46A6B" w:rsidRPr="00737B53" w:rsidRDefault="00C46A6B" w:rsidP="000B7C9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  <v:group id="组合 136" o:spid="_x0000_s1306" style="position:absolute;left:991;top:939;width:9621;height:4153" coordorigin="34" coordsize="9622,4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">
                      <v:group id="组合 132" o:spid="_x0000_s1307" style="position:absolute;left:34;top:496;width:9307;height:3657" coordorigin="-3917,-3169" coordsize="9318,3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">
                        <v:line id="直接连接符 131" o:spid="_x0000_s1308" style="position:absolute;flip:x;visibility:visible;mso-wrap-style:square" from="38,68" to="407,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" strokecolor="#aeaaaa [2414]" strokeweight=".5pt">
                          <v:stroke joinstyle="miter"/>
                        </v:line>
                        <v:line id="直接连接符 131" o:spid="_x0000_s1309" style="position:absolute;flip:x;visibility:visible;mso-wrap-style:square" from="350,90" to="719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" strokecolor="#aeaaaa [2414]" strokeweight=".5pt">
                          <v:stroke joinstyle="miter"/>
                        </v:line>
                        <v:line id="直接连接符 131" o:spid="_x0000_s1310" style="position:absolute;flip:x;visibility:visible;mso-wrap-style:square" from="774,90" to="1143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" strokecolor="#aeaaaa [2414]" strokeweight=".5pt">
                          <v:stroke joinstyle="miter"/>
                        </v:line>
                        <v:line id="直接连接符 131" o:spid="_x0000_s1311" style="position:absolute;flip:x;visibility:visible;mso-wrap-style:square" from="1202,90" to="1571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12" style="position:absolute;flip:x;visibility:visible;mso-wrap-style:square" from="1627,90" to="1996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13" style="position:absolute;flip:x;visibility:visible;mso-wrap-style:square" from="2051,91" to="2420,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" strokecolor="#aeaaaa [2414]" strokeweight=".5pt">
                          <v:stroke joinstyle="miter"/>
                        </v:line>
                        <v:line id="直接连接符 131" o:spid="_x0000_s1314" style="position:absolute;flip:x;visibility:visible;mso-wrap-style:square" from="2476,87" to="2845,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" strokecolor="#aeaaaa [2414]" strokeweight=".5pt">
                          <v:stroke joinstyle="miter"/>
                        </v:line>
                        <v:line id="直接连接符 131" o:spid="_x0000_s1315" style="position:absolute;flip:x;visibility:visible;mso-wrap-style:square" from="2906,88" to="3275,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16" style="position:absolute;flip:x;visibility:visible;mso-wrap-style:square" from="3332,87" to="3701,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17" style="position:absolute;flip:x;visibility:visible;mso-wrap-style:square" from="3759,90" to="4128,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" strokecolor="#aeaaaa [2414]" strokeweight=".5pt">
                          <v:stroke joinstyle="miter"/>
                        </v:line>
                        <v:line id="直接连接符 131" o:spid="_x0000_s1318" style="position:absolute;flip:x;visibility:visible;mso-wrap-style:square" from="4182,91" to="4551,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19" style="position:absolute;flip:x;visibility:visible;mso-wrap-style:square" from="4607,91" to="4976,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20" style="position:absolute;flip:x;visibility:visible;mso-wrap-style:square" from="5032,87" to="5401,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21" style="position:absolute;flip:x;visibility:visible;mso-wrap-style:square" from="-187,-102" to="181,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" strokecolor="#aeaaaa [2414]" strokeweight=".5pt">
                          <v:stroke joinstyle="miter"/>
                        </v:line>
                        <v:line id="直接连接符 131" o:spid="_x0000_s1322" style="position:absolute;flip:x;visibility:visible;mso-wrap-style:square" from="-421,-271" to="-52,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23" style="position:absolute;flip:x;visibility:visible;mso-wrap-style:square" from="-643,-465" to="-274,-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" strokecolor="#aeaaaa [2414]" strokeweight=".5pt">
                          <v:stroke joinstyle="miter"/>
                        </v:line>
                        <v:line id="直接连接符 131" o:spid="_x0000_s1324" style="position:absolute;flip:x;visibility:visible;mso-wrap-style:square" from="-903,-671" to="-534,-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25" style="position:absolute;flip:x;visibility:visible;mso-wrap-style:square" from="-1113,-888" to="-744,-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" strokecolor="#aeaaaa [2414]" strokeweight=".5pt">
                          <v:stroke joinstyle="miter"/>
                        </v:line>
                        <v:line id="直接连接符 131" o:spid="_x0000_s1326" style="position:absolute;flip:x;visibility:visible;mso-wrap-style:square" from="-1350,-1059" to="-981,-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" strokecolor="#aeaaaa [2414]" strokeweight=".5pt">
                          <v:stroke joinstyle="miter"/>
                        </v:line>
                        <v:line id="直接连接符 131" o:spid="_x0000_s1327" style="position:absolute;flip:x;visibility:visible;mso-wrap-style:square" from="-1584,-1242" to="-1215,-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28" style="position:absolute;flip:x;visibility:visible;mso-wrap-style:square" from="-1821,-1425" to="-1452,-1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29" style="position:absolute;flip:x;visibility:visible;mso-wrap-style:square" from="-2053,-1626" to="-1684,-1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30" style="position:absolute;flip:x;visibility:visible;mso-wrap-style:square" from="-2292,-1831" to="-1923,-1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31" style="position:absolute;flip:x;visibility:visible;mso-wrap-style:square" from="-2522,-2026" to="-2153,-1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32" style="position:absolute;flip:x;visibility:visible;mso-wrap-style:square" from="-2749,-2220" to="-2380,-1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33" style="position:absolute;flip:x;visibility:visible;mso-wrap-style:square" from="-2973,-2402" to="-2604,-1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" strokecolor="#aeaaaa [2414]" strokeweight=".5pt">
                          <v:stroke joinstyle="miter"/>
                        </v:line>
                        <v:line id="直接连接符 131" o:spid="_x0000_s1334" style="position:absolute;flip:x;visibility:visible;mso-wrap-style:square" from="-3222,-2603" to="-2853,-2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35" style="position:absolute;flip:x;visibility:visible;mso-wrap-style:square" from="-3446,-2797" to="-3077,-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" strokecolor="#aeaaaa [2414]" strokeweight=".5pt">
                          <v:stroke joinstyle="miter"/>
                        </v:line>
                        <v:line id="直接连接符 131" o:spid="_x0000_s1336" style="position:absolute;flip:x;visibility:visible;mso-wrap-style:square" from="-3690,-2980" to="-3321,-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" strokecolor="#aeaaaa [2414]" strokeweight=".5pt">
                          <v:stroke joinstyle="miter"/>
                        </v:line>
                        <v:line id="直接连接符 131" o:spid="_x0000_s1337" style="position:absolute;flip:x;visibility:visible;mso-wrap-style:square" from="-3917,-3169" to="-3548,-2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" strokecolor="#aeaaaa [2414]" strokeweight=".5pt">
                          <v:stroke joinstyle="miter"/>
                        </v:line>
                      </v:group>
                      <v:group id="组合 130" o:spid="_x0000_s1338" style="position:absolute;left:281;width:9375;height:3722" coordsize="9374,3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">
                        <v:shape id="任意多边形: 形状 128" o:spid="_x0000_s1339" style="position:absolute;top:356;width:9374;height:3366;visibility:visible;mso-wrap-style:square;v-text-anchor:middle" coordsize="937452,336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" path="m,l405717,336560r531735,e" filled="f" strokecolor="black [3213]" strokeweight="1pt">
                          <v:stroke joinstyle="miter"/>
                          <v:path arrowok="t" o:connecttype="custom" o:connectlocs="0,0;405717,336560;937452,336560" o:connectangles="0,0,0"/>
                        </v:shape>
                        <v:rect id="矩形 129" o:spid="_x0000_s1340" style="position:absolute;left:197;width:1030;height:799;rotation:261172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" fillcolor="#e7e6e6 [3214]" strokecolor="black [3213]" strokeweight="1pt"/>
                        <v:rect id="矩形 129" o:spid="_x0000_s1341" style="position:absolute;left:6895;top:2893;width:1048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" fillcolor="#e7e6e6 [3214]" strokecolor="#091723 [484]" strokeweight=".5pt">
                          <v:stroke dashstyle="dash"/>
                        </v:rect>
                      </v:group>
                    </v:group>
                  </v:group>
                  <v:shape id="直接箭头连接符 138" o:spid="_x0000_s1342" type="#_x0000_t32" style="position:absolute;left:107;width:0;height:6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" strokecolor="black [3213]" strokeweight=".5pt">
                    <v:stroke endarrow="block" endarrowwidth="narrow" joinstyle="miter"/>
                  </v:shape>
                  <v:shape id="直接箭头连接符 138" o:spid="_x0000_s1343" type="#_x0000_t32" style="position:absolute;left:2433;width:0;height:6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138" o:spid="_x0000_s1344" type="#_x0000_t32" style="position:absolute;left:4759;width:0;height:6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" strokecolor="black [3213]" strokeweight=".5pt">
                    <v:stroke endarrow="block" endarrowwidth="narrow" joinstyle="miter"/>
                  </v:shape>
                  <v:shape id="直接箭头连接符 138" o:spid="_x0000_s1345" type="#_x0000_t32" style="position:absolute;left:7096;width:0;height:6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138" o:spid="_x0000_s1346" type="#_x0000_t32" style="position:absolute;left:9422;width:0;height:6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" strokecolor="black [3213]" strokeweight=".5pt">
                    <v:stroke endarrow="block" endarrowwidth="narrow" joinstyle="miter"/>
                  </v:shape>
                  <v:shape id="直接箭头连接符 138" o:spid="_x0000_s1347" type="#_x0000_t32" style="position:absolute;left:11748;width:0;height:6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" strokecolor="black [3213]" strokeweight=".5pt">
                    <v:stroke endarrow="block" endarrowwidth="narrow" joinstyle="miter"/>
                  </v:shape>
                </v:group>
                <w10:wrap type="square" anchorx="margin"/>
              </v:group>
            </w:pict>
          </mc:Fallback>
        </mc:AlternateContent>
      </w:r>
      <w:r w:rsidR="00373FD3" w:rsidRPr="0051624C">
        <w:rPr>
          <w:rFonts w:cs="Times New Roman" w:hint="eastAsia"/>
          <w:color w:val="000000" w:themeColor="text1"/>
          <w:szCs w:val="21"/>
        </w:rPr>
        <w:t>4</w:t>
      </w:r>
      <w:r w:rsidR="00373FD3" w:rsidRPr="0051624C">
        <w:rPr>
          <w:rFonts w:cs="Times New Roman" w:hint="eastAsia"/>
          <w:color w:val="000000" w:themeColor="text1"/>
          <w:szCs w:val="21"/>
        </w:rPr>
        <w:t>．</w:t>
      </w:r>
      <w:r w:rsidR="00373FD3" w:rsidRPr="0051624C">
        <w:rPr>
          <w:rFonts w:cs="Times New Roman"/>
          <w:color w:val="000000" w:themeColor="text1"/>
          <w:szCs w:val="21"/>
        </w:rPr>
        <w:t>如图（</w:t>
      </w:r>
      <w:r w:rsidR="00373FD3" w:rsidRPr="0051624C">
        <w:rPr>
          <w:rFonts w:cs="Times New Roman"/>
          <w:color w:val="000000" w:themeColor="text1"/>
          <w:szCs w:val="21"/>
        </w:rPr>
        <w:t>a</w:t>
      </w:r>
      <w:r w:rsidR="00373FD3" w:rsidRPr="0051624C">
        <w:rPr>
          <w:rFonts w:cs="Times New Roman"/>
          <w:color w:val="000000" w:themeColor="text1"/>
          <w:szCs w:val="21"/>
        </w:rPr>
        <w:t>）所示，</w:t>
      </w:r>
      <w:r w:rsidR="00373FD3" w:rsidRPr="0051624C">
        <w:rPr>
          <w:rFonts w:cs="Times New Roman" w:hint="eastAsia"/>
          <w:color w:val="000000" w:themeColor="text1"/>
          <w:szCs w:val="21"/>
        </w:rPr>
        <w:t>材质相同的水平面与斜面均绝缘，两者</w:t>
      </w:r>
      <w:r w:rsidR="00373FD3" w:rsidRPr="0051624C">
        <w:rPr>
          <w:rFonts w:cs="Times New Roman"/>
          <w:color w:val="000000" w:themeColor="text1"/>
          <w:szCs w:val="21"/>
        </w:rPr>
        <w:t>与物体间的动摩擦因数</w:t>
      </w:r>
      <w:r w:rsidR="00373FD3" w:rsidRPr="0051624C">
        <w:rPr>
          <w:rFonts w:cs="Times New Roman" w:hint="eastAsia"/>
          <w:color w:val="000000" w:themeColor="text1"/>
          <w:szCs w:val="21"/>
        </w:rPr>
        <w:t>也</w:t>
      </w:r>
      <w:r w:rsidR="00373FD3" w:rsidRPr="0051624C">
        <w:rPr>
          <w:rFonts w:cs="Times New Roman"/>
          <w:color w:val="000000" w:themeColor="text1"/>
          <w:szCs w:val="21"/>
        </w:rPr>
        <w:t>相同</w:t>
      </w:r>
      <w:r w:rsidR="00373FD3">
        <w:rPr>
          <w:rFonts w:cs="Times New Roman" w:hint="eastAsia"/>
          <w:color w:val="000000" w:themeColor="text1"/>
          <w:szCs w:val="21"/>
        </w:rPr>
        <w:t>。</w:t>
      </w:r>
      <w:r w:rsidR="00373FD3" w:rsidRPr="0051624C">
        <w:rPr>
          <w:rFonts w:cs="Times New Roman"/>
          <w:color w:val="000000" w:themeColor="text1"/>
          <w:szCs w:val="21"/>
        </w:rPr>
        <w:t>一个带</w:t>
      </w:r>
      <w:r w:rsidR="00373FD3" w:rsidRPr="0051624C">
        <w:rPr>
          <w:rFonts w:cs="Times New Roman" w:hint="eastAsia"/>
          <w:color w:val="000000" w:themeColor="text1"/>
          <w:szCs w:val="21"/>
        </w:rPr>
        <w:t>电荷量为</w:t>
      </w:r>
      <w:r w:rsidR="00373FD3" w:rsidRPr="0051624C">
        <w:rPr>
          <w:rFonts w:cs="Times New Roman" w:hint="eastAsia"/>
          <w:i/>
          <w:color w:val="000000" w:themeColor="text1"/>
          <w:szCs w:val="21"/>
        </w:rPr>
        <w:t>q</w:t>
      </w:r>
      <w:r w:rsidR="00373FD3" w:rsidRPr="0051624C">
        <w:rPr>
          <w:rFonts w:cs="Times New Roman" w:hint="eastAsia"/>
          <w:color w:val="000000" w:themeColor="text1"/>
          <w:szCs w:val="21"/>
        </w:rPr>
        <w:t>、质量为</w:t>
      </w:r>
      <w:r w:rsidR="00373FD3" w:rsidRPr="0051624C">
        <w:rPr>
          <w:rFonts w:cs="Times New Roman"/>
          <w:i/>
          <w:color w:val="000000" w:themeColor="text1"/>
          <w:szCs w:val="21"/>
        </w:rPr>
        <w:t>m</w:t>
      </w:r>
      <w:r w:rsidR="00373FD3" w:rsidRPr="0051624C">
        <w:rPr>
          <w:rFonts w:cs="Times New Roman"/>
          <w:color w:val="000000" w:themeColor="text1"/>
          <w:szCs w:val="21"/>
        </w:rPr>
        <w:t>的物体，</w:t>
      </w:r>
      <w:r w:rsidR="00373FD3" w:rsidRPr="0051624C">
        <w:rPr>
          <w:rFonts w:cs="Times New Roman" w:hint="eastAsia"/>
          <w:color w:val="000000" w:themeColor="text1"/>
          <w:szCs w:val="21"/>
        </w:rPr>
        <w:t>从</w:t>
      </w:r>
      <w:r w:rsidR="00373FD3" w:rsidRPr="0051624C">
        <w:rPr>
          <w:rFonts w:cs="Times New Roman"/>
          <w:i/>
          <w:color w:val="000000" w:themeColor="text1"/>
          <w:szCs w:val="21"/>
        </w:rPr>
        <w:t>A</w:t>
      </w:r>
      <w:r w:rsidR="00373FD3" w:rsidRPr="0051624C">
        <w:rPr>
          <w:rFonts w:cs="Times New Roman"/>
          <w:color w:val="000000" w:themeColor="text1"/>
          <w:szCs w:val="21"/>
        </w:rPr>
        <w:t>点静止</w:t>
      </w:r>
      <w:r w:rsidR="00373FD3" w:rsidRPr="0051624C">
        <w:rPr>
          <w:rFonts w:cs="Times New Roman" w:hint="eastAsia"/>
          <w:color w:val="000000" w:themeColor="text1"/>
          <w:szCs w:val="21"/>
        </w:rPr>
        <w:t>释放</w:t>
      </w:r>
      <w:r w:rsidR="00373FD3" w:rsidRPr="0051624C">
        <w:rPr>
          <w:rFonts w:cs="Times New Roman"/>
          <w:color w:val="000000" w:themeColor="text1"/>
          <w:szCs w:val="21"/>
        </w:rPr>
        <w:t>，</w:t>
      </w:r>
      <w:r w:rsidR="00373FD3" w:rsidRPr="0051624C">
        <w:rPr>
          <w:rFonts w:cs="Times New Roman" w:hint="eastAsia"/>
          <w:color w:val="000000" w:themeColor="text1"/>
          <w:szCs w:val="21"/>
        </w:rPr>
        <w:t>沿斜面下滑运动至</w:t>
      </w:r>
      <w:r w:rsidR="00373FD3" w:rsidRPr="0051624C">
        <w:rPr>
          <w:rFonts w:cs="Times New Roman"/>
          <w:i/>
          <w:color w:val="000000" w:themeColor="text1"/>
          <w:szCs w:val="21"/>
        </w:rPr>
        <w:t>D</w:t>
      </w:r>
      <w:r w:rsidR="00373FD3" w:rsidRPr="0051624C">
        <w:rPr>
          <w:rFonts w:cs="Times New Roman"/>
          <w:color w:val="000000" w:themeColor="text1"/>
          <w:szCs w:val="21"/>
        </w:rPr>
        <w:t>点</w:t>
      </w:r>
      <w:r w:rsidR="00373FD3" w:rsidRPr="0051624C">
        <w:rPr>
          <w:rFonts w:cs="Times New Roman" w:hint="eastAsia"/>
          <w:color w:val="000000" w:themeColor="text1"/>
          <w:szCs w:val="21"/>
        </w:rPr>
        <w:t>静止</w:t>
      </w:r>
      <w:r w:rsidR="00373FD3">
        <w:rPr>
          <w:rFonts w:cs="Times New Roman" w:hint="eastAsia"/>
          <w:color w:val="000000" w:themeColor="text1"/>
          <w:szCs w:val="21"/>
        </w:rPr>
        <w:t>，</w:t>
      </w:r>
      <w:r w:rsidR="00373FD3" w:rsidRPr="0051624C">
        <w:rPr>
          <w:rFonts w:cs="Times New Roman" w:hint="eastAsia"/>
          <w:color w:val="000000" w:themeColor="text1"/>
          <w:szCs w:val="21"/>
        </w:rPr>
        <w:t>忽略</w:t>
      </w:r>
      <w:r w:rsidR="00373FD3">
        <w:rPr>
          <w:rFonts w:cs="Times New Roman" w:hint="eastAsia"/>
          <w:color w:val="000000" w:themeColor="text1"/>
          <w:szCs w:val="21"/>
        </w:rPr>
        <w:t>物体在</w:t>
      </w:r>
      <w:r w:rsidR="00373FD3" w:rsidRPr="0051624C">
        <w:rPr>
          <w:rFonts w:cs="Times New Roman"/>
          <w:i/>
          <w:color w:val="000000" w:themeColor="text1"/>
          <w:szCs w:val="21"/>
        </w:rPr>
        <w:t>B</w:t>
      </w:r>
      <w:r w:rsidR="00373FD3" w:rsidRPr="0051624C">
        <w:rPr>
          <w:rFonts w:cs="Times New Roman"/>
          <w:color w:val="000000" w:themeColor="text1"/>
          <w:szCs w:val="21"/>
        </w:rPr>
        <w:t>处</w:t>
      </w:r>
      <w:r w:rsidR="00373FD3" w:rsidRPr="0051624C">
        <w:rPr>
          <w:rFonts w:cs="Times New Roman" w:hint="eastAsia"/>
          <w:color w:val="000000" w:themeColor="text1"/>
          <w:szCs w:val="21"/>
        </w:rPr>
        <w:t>碰撞所导致的</w:t>
      </w:r>
      <w:r w:rsidR="00373FD3" w:rsidRPr="0051624C">
        <w:rPr>
          <w:rFonts w:cs="Times New Roman"/>
          <w:color w:val="000000" w:themeColor="text1"/>
          <w:szCs w:val="21"/>
        </w:rPr>
        <w:t>机械能损失</w:t>
      </w:r>
      <w:r w:rsidR="00373FD3" w:rsidRPr="0051624C">
        <w:rPr>
          <w:rFonts w:cs="Times New Roman" w:hint="eastAsia"/>
          <w:color w:val="000000" w:themeColor="text1"/>
          <w:szCs w:val="21"/>
        </w:rPr>
        <w:t>。</w:t>
      </w:r>
      <w:r w:rsidR="00373FD3">
        <w:rPr>
          <w:rFonts w:cs="Times New Roman" w:hint="eastAsia"/>
          <w:color w:val="000000" w:themeColor="text1"/>
          <w:szCs w:val="21"/>
        </w:rPr>
        <w:t>当空间加上方向</w:t>
      </w:r>
      <w:r w:rsidR="00373FD3" w:rsidRPr="0051624C">
        <w:rPr>
          <w:rFonts w:cs="Times New Roman"/>
          <w:color w:val="000000" w:themeColor="text1"/>
          <w:szCs w:val="21"/>
        </w:rPr>
        <w:t>竖直向下的匀强电场如图（</w:t>
      </w:r>
      <w:r w:rsidR="00373FD3" w:rsidRPr="0051624C">
        <w:rPr>
          <w:rFonts w:cs="Times New Roman" w:hint="eastAsia"/>
          <w:color w:val="000000" w:themeColor="text1"/>
          <w:szCs w:val="21"/>
        </w:rPr>
        <w:t>b</w:t>
      </w:r>
      <w:r w:rsidR="00373FD3" w:rsidRPr="0051624C">
        <w:rPr>
          <w:rFonts w:cs="Times New Roman"/>
          <w:color w:val="000000" w:themeColor="text1"/>
          <w:szCs w:val="21"/>
        </w:rPr>
        <w:t>）所示，再次让</w:t>
      </w:r>
      <w:r w:rsidR="00373FD3" w:rsidRPr="0051624C">
        <w:rPr>
          <w:rFonts w:cs="Times New Roman" w:hint="eastAsia"/>
          <w:color w:val="000000" w:themeColor="text1"/>
          <w:szCs w:val="21"/>
        </w:rPr>
        <w:t>该</w:t>
      </w:r>
      <w:r w:rsidR="00373FD3" w:rsidRPr="0051624C">
        <w:rPr>
          <w:rFonts w:cs="Times New Roman"/>
          <w:color w:val="000000" w:themeColor="text1"/>
          <w:szCs w:val="21"/>
        </w:rPr>
        <w:t>物体</w:t>
      </w:r>
      <w:r w:rsidR="00373FD3" w:rsidRPr="0051624C">
        <w:rPr>
          <w:rFonts w:cs="Times New Roman" w:hint="eastAsia"/>
          <w:color w:val="000000" w:themeColor="text1"/>
          <w:szCs w:val="21"/>
        </w:rPr>
        <w:t>从</w:t>
      </w:r>
      <w:r w:rsidR="00373FD3" w:rsidRPr="0051624C">
        <w:rPr>
          <w:rFonts w:cs="Times New Roman"/>
          <w:i/>
          <w:color w:val="000000" w:themeColor="text1"/>
          <w:szCs w:val="21"/>
        </w:rPr>
        <w:t>A</w:t>
      </w:r>
      <w:r w:rsidR="00373FD3" w:rsidRPr="0051624C">
        <w:rPr>
          <w:rFonts w:cs="Times New Roman"/>
          <w:color w:val="000000" w:themeColor="text1"/>
          <w:szCs w:val="21"/>
        </w:rPr>
        <w:t>点静止</w:t>
      </w:r>
      <w:r w:rsidR="00373FD3" w:rsidRPr="0051624C">
        <w:rPr>
          <w:rFonts w:cs="Times New Roman" w:hint="eastAsia"/>
          <w:color w:val="000000" w:themeColor="text1"/>
          <w:szCs w:val="21"/>
        </w:rPr>
        <w:t>释放</w:t>
      </w:r>
      <w:r w:rsidR="00373FD3" w:rsidRPr="0051624C">
        <w:rPr>
          <w:rFonts w:cs="Times New Roman"/>
          <w:color w:val="000000" w:themeColor="text1"/>
          <w:szCs w:val="21"/>
        </w:rPr>
        <w:t>，</w:t>
      </w:r>
      <w:r w:rsidR="00373FD3" w:rsidRPr="0051624C">
        <w:rPr>
          <w:rFonts w:cs="Times New Roman" w:hint="eastAsia"/>
          <w:color w:val="000000" w:themeColor="text1"/>
          <w:szCs w:val="21"/>
        </w:rPr>
        <w:t>沿斜面下滑运动至</w:t>
      </w:r>
      <w:r w:rsidR="00373FD3" w:rsidRPr="0051624C">
        <w:rPr>
          <w:rFonts w:cs="Times New Roman"/>
          <w:i/>
          <w:color w:val="000000" w:themeColor="text1"/>
          <w:szCs w:val="21"/>
        </w:rPr>
        <w:t>D</w:t>
      </w:r>
      <w:r w:rsidR="00373FD3" w:rsidRPr="0051624C">
        <w:rPr>
          <w:rFonts w:cs="Times New Roman"/>
          <w:color w:val="000000" w:themeColor="text1"/>
          <w:szCs w:val="21"/>
        </w:rPr>
        <w:t>′</w:t>
      </w:r>
      <w:r w:rsidR="00373FD3" w:rsidRPr="0051624C">
        <w:rPr>
          <w:rFonts w:cs="Times New Roman"/>
          <w:color w:val="000000" w:themeColor="text1"/>
          <w:szCs w:val="21"/>
        </w:rPr>
        <w:t>点</w:t>
      </w:r>
      <w:r w:rsidR="00373FD3" w:rsidRPr="0051624C">
        <w:rPr>
          <w:rFonts w:cs="Times New Roman" w:hint="eastAsia"/>
          <w:color w:val="000000" w:themeColor="text1"/>
          <w:szCs w:val="21"/>
        </w:rPr>
        <w:t>静止</w:t>
      </w:r>
      <w:r w:rsidR="00373FD3" w:rsidRPr="0051624C">
        <w:rPr>
          <w:rFonts w:cs="Times New Roman"/>
          <w:color w:val="000000" w:themeColor="text1"/>
          <w:szCs w:val="21"/>
        </w:rPr>
        <w:t>，</w:t>
      </w:r>
      <w:r w:rsidR="00373FD3" w:rsidRPr="0051624C">
        <w:rPr>
          <w:rFonts w:cs="Times New Roman" w:hint="eastAsia"/>
          <w:color w:val="000000" w:themeColor="text1"/>
          <w:szCs w:val="21"/>
        </w:rPr>
        <w:t>则</w:t>
      </w:r>
      <w:r w:rsidR="00373FD3" w:rsidRPr="0051624C">
        <w:rPr>
          <w:rFonts w:cs="Times New Roman" w:hint="eastAsia"/>
          <w:color w:val="000000" w:themeColor="text1"/>
          <w:szCs w:val="21"/>
        </w:rPr>
        <w:t>___________</w:t>
      </w:r>
      <w:r w:rsidR="00373FD3" w:rsidRPr="0051624C">
        <w:rPr>
          <w:rFonts w:cs="Times New Roman" w:hint="eastAsia"/>
          <w:color w:val="000000" w:themeColor="text1"/>
          <w:szCs w:val="21"/>
        </w:rPr>
        <w:t>。</w:t>
      </w:r>
    </w:p>
    <w:p w14:paraId="66DDDDCC" w14:textId="1AA614AD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′</w:t>
      </w:r>
      <w:r w:rsidRPr="0051624C">
        <w:rPr>
          <w:rFonts w:cs="Times New Roman"/>
          <w:color w:val="000000" w:themeColor="text1"/>
          <w:szCs w:val="21"/>
        </w:rPr>
        <w:t>点与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点重合</w:t>
      </w:r>
    </w:p>
    <w:p w14:paraId="6892B5D8" w14:textId="7C8EC689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′</w:t>
      </w:r>
      <w:r w:rsidRPr="0051624C">
        <w:rPr>
          <w:rFonts w:cs="Times New Roman"/>
          <w:color w:val="000000" w:themeColor="text1"/>
          <w:szCs w:val="21"/>
        </w:rPr>
        <w:t>点在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点</w:t>
      </w:r>
      <w:r w:rsidRPr="0051624C">
        <w:rPr>
          <w:rFonts w:cs="Times New Roman" w:hint="eastAsia"/>
          <w:color w:val="000000" w:themeColor="text1"/>
          <w:szCs w:val="21"/>
        </w:rPr>
        <w:t>的</w:t>
      </w:r>
      <w:r w:rsidRPr="0051624C">
        <w:rPr>
          <w:rFonts w:cs="Times New Roman"/>
          <w:color w:val="000000" w:themeColor="text1"/>
          <w:szCs w:val="21"/>
        </w:rPr>
        <w:t>左侧</w:t>
      </w:r>
    </w:p>
    <w:p w14:paraId="5F571E65" w14:textId="57AF201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zCs w:val="21"/>
        </w:rPr>
        <w:t>若物体带负电，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′</w:t>
      </w:r>
      <w:r w:rsidRPr="0051624C">
        <w:rPr>
          <w:rFonts w:cs="Times New Roman"/>
          <w:color w:val="000000" w:themeColor="text1"/>
          <w:szCs w:val="21"/>
        </w:rPr>
        <w:t>点在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点</w:t>
      </w:r>
      <w:r w:rsidRPr="0051624C">
        <w:rPr>
          <w:rFonts w:cs="Times New Roman" w:hint="eastAsia"/>
          <w:color w:val="000000" w:themeColor="text1"/>
          <w:szCs w:val="21"/>
        </w:rPr>
        <w:t>的右</w:t>
      </w:r>
      <w:r w:rsidRPr="0051624C">
        <w:rPr>
          <w:rFonts w:cs="Times New Roman"/>
          <w:color w:val="000000" w:themeColor="text1"/>
          <w:szCs w:val="21"/>
        </w:rPr>
        <w:t>侧</w:t>
      </w:r>
    </w:p>
    <w:p w14:paraId="2C35FD5B" w14:textId="6344D537" w:rsidR="00373FD3" w:rsidRPr="0051624C" w:rsidRDefault="00373FD3" w:rsidP="00373FD3">
      <w:pPr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zCs w:val="21"/>
        </w:rPr>
        <w:t>若物体带正电，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′</w:t>
      </w:r>
      <w:r w:rsidRPr="0051624C">
        <w:rPr>
          <w:rFonts w:cs="Times New Roman"/>
          <w:color w:val="000000" w:themeColor="text1"/>
          <w:szCs w:val="21"/>
        </w:rPr>
        <w:t>点在</w:t>
      </w:r>
      <w:r w:rsidRPr="0051624C">
        <w:rPr>
          <w:rFonts w:cs="Times New Roman"/>
          <w:i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点</w:t>
      </w:r>
      <w:r w:rsidRPr="0051624C">
        <w:rPr>
          <w:rFonts w:cs="Times New Roman" w:hint="eastAsia"/>
          <w:color w:val="000000" w:themeColor="text1"/>
          <w:szCs w:val="21"/>
        </w:rPr>
        <w:t>的右</w:t>
      </w:r>
      <w:r w:rsidRPr="0051624C">
        <w:rPr>
          <w:rFonts w:cs="Times New Roman"/>
          <w:color w:val="000000" w:themeColor="text1"/>
          <w:szCs w:val="21"/>
        </w:rPr>
        <w:t>侧</w:t>
      </w:r>
    </w:p>
    <w:p w14:paraId="5F83E42B" w14:textId="73EC496D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2E455EC8" w14:textId="42899374" w:rsidR="00373FD3" w:rsidRPr="00D46D1B" w:rsidRDefault="00F44D8D" w:rsidP="00373FD3">
      <w:pPr>
        <w:rPr>
          <w:rFonts w:cs="Times New Roman"/>
          <w:color w:val="000000" w:themeColor="text1"/>
          <w:szCs w:val="21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7A1C5807" wp14:editId="01A22A7B">
                <wp:simplePos x="0" y="0"/>
                <wp:positionH relativeFrom="margin">
                  <wp:align>right</wp:align>
                </wp:positionH>
                <wp:positionV relativeFrom="paragraph">
                  <wp:posOffset>14247</wp:posOffset>
                </wp:positionV>
                <wp:extent cx="1835785" cy="1418590"/>
                <wp:effectExtent l="0" t="0" r="31115" b="10160"/>
                <wp:wrapSquare wrapText="bothSides"/>
                <wp:docPr id="403754343" name="组合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5785" cy="1418590"/>
                          <a:chOff x="0" y="0"/>
                          <a:chExt cx="1835785" cy="1418590"/>
                        </a:xfrm>
                      </wpg:grpSpPr>
                      <wpg:grpSp>
                        <wpg:cNvPr id="1642143346" name="组合 118"/>
                        <wpg:cNvGrpSpPr/>
                        <wpg:grpSpPr>
                          <a:xfrm>
                            <a:off x="0" y="0"/>
                            <a:ext cx="1835785" cy="1418590"/>
                            <a:chOff x="20103" y="-140699"/>
                            <a:chExt cx="1838326" cy="1423751"/>
                          </a:xfrm>
                        </wpg:grpSpPr>
                        <wpg:grpSp>
                          <wpg:cNvPr id="1107763870" name="组合 117"/>
                          <wpg:cNvGrpSpPr/>
                          <wpg:grpSpPr>
                            <a:xfrm>
                              <a:off x="290542" y="-65229"/>
                              <a:ext cx="1518920" cy="1136167"/>
                              <a:chOff x="0" y="-65295"/>
                              <a:chExt cx="1519963" cy="1137319"/>
                            </a:xfrm>
                          </wpg:grpSpPr>
                          <wps:wsp>
                            <wps:cNvPr id="447126086" name="任意多边形: 形状 115"/>
                            <wps:cNvSpPr/>
                            <wps:spPr>
                              <a:xfrm>
                                <a:off x="0" y="-65295"/>
                                <a:ext cx="1519963" cy="1137319"/>
                              </a:xfrm>
                              <a:custGeom>
                                <a:avLst/>
                                <a:gdLst>
                                  <a:gd name="csX0" fmla="*/ 0 w 1519963"/>
                                  <a:gd name="csY0" fmla="*/ 0 h 1074874"/>
                                  <a:gd name="csX1" fmla="*/ 0 w 1519963"/>
                                  <a:gd name="csY1" fmla="*/ 1074874 h 1074874"/>
                                  <a:gd name="csX2" fmla="*/ 1519963 w 1519963"/>
                                  <a:gd name="csY2" fmla="*/ 1074874 h 107487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519963" h="1074874">
                                    <a:moveTo>
                                      <a:pt x="0" y="0"/>
                                    </a:moveTo>
                                    <a:lnTo>
                                      <a:pt x="0" y="1074874"/>
                                    </a:lnTo>
                                    <a:lnTo>
                                      <a:pt x="1519963" y="1074874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15415588" name="直接连接符 116"/>
                            <wps:cNvCnPr/>
                            <wps:spPr>
                              <a:xfrm>
                                <a:off x="2231" y="375260"/>
                                <a:ext cx="139582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8955183" name="直接连接符 116"/>
                            <wps:cNvCnPr/>
                            <wps:spPr>
                              <a:xfrm>
                                <a:off x="2079" y="608856"/>
                                <a:ext cx="139582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539856" name="直接连接符 116"/>
                            <wps:cNvCnPr/>
                            <wps:spPr>
                              <a:xfrm>
                                <a:off x="2046" y="842889"/>
                                <a:ext cx="139582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77626929" name="直接连接符 116"/>
                            <wps:cNvCnPr/>
                            <wps:spPr>
                              <a:xfrm>
                                <a:off x="1849" y="141008"/>
                                <a:ext cx="139582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40493818" name="直接连接符 116"/>
                            <wps:cNvCnPr/>
                            <wps:spPr>
                              <a:xfrm>
                                <a:off x="306412" y="38249"/>
                                <a:ext cx="0" cy="103254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0723773" name="直接连接符 116"/>
                            <wps:cNvCnPr/>
                            <wps:spPr>
                              <a:xfrm>
                                <a:off x="609359" y="38181"/>
                                <a:ext cx="0" cy="103254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2217883" name="直接连接符 116"/>
                            <wps:cNvCnPr/>
                            <wps:spPr>
                              <a:xfrm>
                                <a:off x="912306" y="38114"/>
                                <a:ext cx="0" cy="103254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57475836" name="直接连接符 116"/>
                            <wps:cNvCnPr/>
                            <wps:spPr>
                              <a:xfrm>
                                <a:off x="1215470" y="38465"/>
                                <a:ext cx="0" cy="103254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5014377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627" y="959986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793814" w14:textId="03F00248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6414693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963" y="1073753"/>
                              <a:ext cx="139380" cy="2081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FF49D1" w14:textId="4B458F0B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191355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873" y="1074894"/>
                              <a:ext cx="139380" cy="2080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6A6B80" w14:textId="77777777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893816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046" y="1074894"/>
                              <a:ext cx="139380" cy="2081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6F76E9" w14:textId="572BFE4B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1246882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3128" y="1072079"/>
                              <a:ext cx="139380" cy="2081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5BCEDD" w14:textId="1E916C05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8381355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8211" y="1072019"/>
                              <a:ext cx="190218" cy="2082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4BE1DA" w14:textId="5F95B929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D8D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620700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06" y="736761"/>
                              <a:ext cx="225163" cy="2082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8A6BC6" w14:textId="7DFF3726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1579588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06" y="506039"/>
                              <a:ext cx="225188" cy="2083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A2DE84" w14:textId="57643800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59712360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37" y="269650"/>
                              <a:ext cx="225191" cy="2083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F2D5CD" w14:textId="2B83A257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1189934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69" y="36100"/>
                              <a:ext cx="225191" cy="2083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28B038" w14:textId="1CAD7503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1793693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03" y="-140699"/>
                              <a:ext cx="265860" cy="2083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E5B9EF" w14:textId="4557FEF9" w:rsidR="00F44D8D" w:rsidRPr="00737B53" w:rsidRDefault="00F44D8D" w:rsidP="00F44D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D8D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167956445" name="任意多边形: 形状 119"/>
                        <wps:cNvSpPr/>
                        <wps:spPr>
                          <a:xfrm>
                            <a:off x="272076" y="512714"/>
                            <a:ext cx="1211720" cy="690007"/>
                          </a:xfrm>
                          <a:custGeom>
                            <a:avLst/>
                            <a:gdLst>
                              <a:gd name="csX0" fmla="*/ 0 w 1211720"/>
                              <a:gd name="csY0" fmla="*/ 465615 h 690007"/>
                              <a:gd name="csX1" fmla="*/ 300125 w 1211720"/>
                              <a:gd name="csY1" fmla="*/ 465615 h 690007"/>
                              <a:gd name="csX2" fmla="*/ 905985 w 1211720"/>
                              <a:gd name="csY2" fmla="*/ 0 h 690007"/>
                              <a:gd name="csX3" fmla="*/ 905985 w 1211720"/>
                              <a:gd name="csY3" fmla="*/ 690007 h 690007"/>
                              <a:gd name="csX4" fmla="*/ 1211720 w 1211720"/>
                              <a:gd name="csY4" fmla="*/ 690007 h 69000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</a:cxnLst>
                            <a:rect l="l" t="t" r="r" b="b"/>
                            <a:pathLst>
                              <a:path w="1211720" h="690007">
                                <a:moveTo>
                                  <a:pt x="0" y="465615"/>
                                </a:moveTo>
                                <a:lnTo>
                                  <a:pt x="300125" y="465615"/>
                                </a:lnTo>
                                <a:lnTo>
                                  <a:pt x="905985" y="0"/>
                                </a:lnTo>
                                <a:lnTo>
                                  <a:pt x="905985" y="690007"/>
                                </a:lnTo>
                                <a:lnTo>
                                  <a:pt x="1211720" y="690007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1C5807" id="组合 120" o:spid="_x0000_s1349" style="position:absolute;left:0;text-align:left;margin-left:93.35pt;margin-top:1.1pt;width:144.55pt;height:111.7pt;z-index:251792384;mso-position-horizontal:right;mso-position-horizontal-relative:margin;mso-position-vertical-relative:text" coordsize="18357,14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">
                <v:group id="组合 118" o:spid="_x0000_s1350" style="position:absolute;width:18357;height:14185" coordorigin="201,-1406" coordsize="18383,14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">
                  <v:group id="组合 117" o:spid="_x0000_s1351" style="position:absolute;left:2905;top:-652;width:15189;height:11361" coordorigin=",-652" coordsize="15199,113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">
                    <v:shape id="任意多边形: 形状 115" o:spid="_x0000_s1352" style="position:absolute;top:-652;width:15199;height:11372;visibility:visible;mso-wrap-style:square;v-text-anchor:middle" coordsize="1519963,1074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" path="m,l,1074874r1519963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137319;1519963,1137319" o:connectangles="0,0,0"/>
                    </v:shape>
                    <v:line id="直接连接符 116" o:spid="_x0000_s1353" style="position:absolute;visibility:visible;mso-wrap-style:square" from="22,3752" to="13980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" strokecolor="#bfbfbf [2412]" strokeweight=".5pt">
                      <v:stroke joinstyle="miter"/>
                    </v:line>
                    <v:line id="直接连接符 116" o:spid="_x0000_s1354" style="position:absolute;visibility:visible;mso-wrap-style:square" from="20,6088" to="13979,6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" strokecolor="#bfbfbf [2412]" strokeweight=".5pt">
                      <v:stroke joinstyle="miter"/>
                    </v:line>
                    <v:line id="直接连接符 116" o:spid="_x0000_s1355" style="position:absolute;visibility:visible;mso-wrap-style:square" from="20,8428" to="13978,8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" strokecolor="#bfbfbf [2412]" strokeweight=".5pt">
                      <v:stroke joinstyle="miter"/>
                    </v:line>
                    <v:line id="直接连接符 116" o:spid="_x0000_s1356" style="position:absolute;visibility:visible;mso-wrap-style:square" from="18,1410" to="13976,1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" strokecolor="#bfbfbf [2412]" strokeweight=".5pt">
                      <v:stroke joinstyle="miter"/>
                    </v:line>
                    <v:line id="直接连接符 116" o:spid="_x0000_s1357" style="position:absolute;visibility:visible;mso-wrap-style:square" from="3064,382" to="3064,10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" strokecolor="#bfbfbf [2412]" strokeweight=".5pt">
                      <v:stroke joinstyle="miter"/>
                    </v:line>
                    <v:line id="直接连接符 116" o:spid="_x0000_s1358" style="position:absolute;visibility:visible;mso-wrap-style:square" from="6093,381" to="6093,10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" strokecolor="#bfbfbf [2412]" strokeweight=".5pt">
                      <v:stroke joinstyle="miter"/>
                    </v:line>
                    <v:line id="直接连接符 116" o:spid="_x0000_s1359" style="position:absolute;visibility:visible;mso-wrap-style:square" from="9123,381" to="9123,10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" strokecolor="#bfbfbf [2412]" strokeweight=".5pt">
                      <v:stroke joinstyle="miter"/>
                    </v:line>
                    <v:line id="直接连接符 116" o:spid="_x0000_s1360" style="position:absolute;visibility:visible;mso-wrap-style:square" from="12154,384" to="12154,10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" strokecolor="#bfbfbf [2412]" strokeweight=".5pt">
                      <v:stroke joinstyle="miter"/>
                    </v:line>
                  </v:group>
                  <v:shape id="_x0000_s1361" type="#_x0000_t202" style="position:absolute;left:1506;top:9599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B793814" w14:textId="03F00248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362" type="#_x0000_t202" style="position:absolute;left:8269;top:10737;width:1394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BFF49D1" w14:textId="4B458F0B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363" type="#_x0000_t202" style="position:absolute;left:5238;top:10748;width:1394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D6A6B80" w14:textId="77777777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64" type="#_x0000_t202" style="position:absolute;left:11300;top:10748;width:1394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3D6F76E9" w14:textId="572BFE4B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365" type="#_x0000_t202" style="position:absolute;left:14331;top:10720;width:1394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65BCEDD" w14:textId="1E916C05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366" type="#_x0000_t202" style="position:absolute;left:16682;top:10720;width:1902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684BE1DA" w14:textId="5F95B929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44D8D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  <v:shape id="_x0000_s1367" type="#_x0000_t202" style="position:absolute;left:636;top:7367;width:2251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F8A6BC6" w14:textId="7DFF3726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1368" type="#_x0000_t202" style="position:absolute;left:636;top:5060;width:2251;height:2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8A2DE84" w14:textId="57643800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.0</w:t>
                          </w:r>
                        </w:p>
                      </w:txbxContent>
                    </v:textbox>
                  </v:shape>
                  <v:shape id="_x0000_s1369" type="#_x0000_t202" style="position:absolute;left:619;top:2696;width:2252;height:2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3CF2D5CD" w14:textId="2B83A257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.0</w:t>
                          </w:r>
                        </w:p>
                      </w:txbxContent>
                    </v:textbox>
                  </v:shape>
                  <v:shape id="_x0000_s1370" type="#_x0000_t202" style="position:absolute;left:607;top:361;width:2252;height:2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0228B038" w14:textId="1CAD7503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.0</w:t>
                          </w:r>
                        </w:p>
                      </w:txbxContent>
                    </v:textbox>
                  </v:shape>
                  <v:shape id="_x0000_s1371" type="#_x0000_t202" style="position:absolute;left:201;top:-1406;width:2658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0E5B9EF" w14:textId="4557FEF9" w:rsidR="00F44D8D" w:rsidRPr="00737B53" w:rsidRDefault="00F44D8D" w:rsidP="00F44D8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44D8D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N</w:t>
                          </w:r>
                        </w:p>
                      </w:txbxContent>
                    </v:textbox>
                  </v:shape>
                </v:group>
                <v:shape id="任意多边形: 形状 119" o:spid="_x0000_s1372" style="position:absolute;left:2720;top:5127;width:12117;height:6900;visibility:visible;mso-wrap-style:square;v-text-anchor:middle" coordsize="1211720,690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" path="m,465615r300125,l905985,r,690007l1211720,690007e" filled="f" strokecolor="black [3213]" strokeweight="1pt">
                  <v:stroke joinstyle="miter"/>
                  <v:path arrowok="t" o:connecttype="custom" o:connectlocs="0,465615;300125,465615;905985,0;905985,690007;1211720,690007" o:connectangles="0,0,0,0,0"/>
                </v:shape>
                <w10:wrap type="square" anchorx="margin"/>
              </v:group>
            </w:pict>
          </mc:Fallback>
        </mc:AlternateContent>
      </w:r>
      <w:r w:rsidR="00373FD3" w:rsidRPr="00D46D1B">
        <w:rPr>
          <w:rFonts w:cs="Times New Roman" w:hint="eastAsia"/>
          <w:color w:val="000000" w:themeColor="text1"/>
          <w:szCs w:val="21"/>
        </w:rPr>
        <w:t>5</w:t>
      </w:r>
      <w:r w:rsidR="00373FD3" w:rsidRPr="00D46D1B">
        <w:rPr>
          <w:rFonts w:cs="Times New Roman" w:hint="eastAsia"/>
          <w:color w:val="000000" w:themeColor="text1"/>
          <w:szCs w:val="21"/>
        </w:rPr>
        <w:t>．物体开始时静止在斜面上，</w:t>
      </w:r>
      <w:r w:rsidR="00373FD3" w:rsidRPr="00D46D1B">
        <w:rPr>
          <w:rFonts w:cs="Times New Roman" w:hint="eastAsia"/>
          <w:i/>
          <w:color w:val="000000" w:themeColor="text1"/>
          <w:szCs w:val="21"/>
        </w:rPr>
        <w:t>t</w:t>
      </w:r>
      <w:r w:rsidR="00EF18EE">
        <w:rPr>
          <w:rFonts w:cs="Times New Roman" w:hint="eastAsia"/>
          <w:iCs/>
          <w:color w:val="000000" w:themeColor="text1"/>
          <w:szCs w:val="21"/>
        </w:rPr>
        <w:t xml:space="preserve"> = </w:t>
      </w:r>
      <w:r w:rsidR="00373FD3" w:rsidRPr="00D46D1B">
        <w:rPr>
          <w:rFonts w:cs="Times New Roman" w:hint="eastAsia"/>
          <w:color w:val="000000" w:themeColor="text1"/>
          <w:szCs w:val="21"/>
        </w:rPr>
        <w:t>0</w:t>
      </w:r>
      <w:r w:rsidR="00373FD3" w:rsidRPr="00D46D1B">
        <w:rPr>
          <w:rFonts w:cs="Times New Roman" w:hint="eastAsia"/>
          <w:color w:val="000000" w:themeColor="text1"/>
          <w:szCs w:val="21"/>
        </w:rPr>
        <w:t>时刻起所受合力</w:t>
      </w:r>
      <w:r w:rsidR="00373FD3" w:rsidRPr="00D46D1B">
        <w:rPr>
          <w:rFonts w:cs="Times New Roman" w:hint="eastAsia"/>
          <w:i/>
          <w:color w:val="000000" w:themeColor="text1"/>
          <w:szCs w:val="21"/>
        </w:rPr>
        <w:t>F</w:t>
      </w:r>
      <w:r w:rsidR="00373FD3" w:rsidRPr="00D46D1B">
        <w:rPr>
          <w:rFonts w:cs="Times New Roman" w:hint="eastAsia"/>
          <w:color w:val="000000" w:themeColor="text1"/>
          <w:szCs w:val="21"/>
        </w:rPr>
        <w:t>随时间</w:t>
      </w:r>
      <w:r w:rsidR="00373FD3" w:rsidRPr="00D46D1B">
        <w:rPr>
          <w:rFonts w:cs="Times New Roman" w:hint="eastAsia"/>
          <w:i/>
          <w:color w:val="000000" w:themeColor="text1"/>
          <w:szCs w:val="21"/>
        </w:rPr>
        <w:t>t</w:t>
      </w:r>
      <w:r w:rsidR="00373FD3" w:rsidRPr="00D46D1B">
        <w:rPr>
          <w:rFonts w:cs="Times New Roman" w:hint="eastAsia"/>
          <w:color w:val="000000" w:themeColor="text1"/>
          <w:szCs w:val="21"/>
        </w:rPr>
        <w:t>的变化如图所示。</w:t>
      </w:r>
      <w:r w:rsidR="00373FD3" w:rsidRPr="00D46D1B">
        <w:rPr>
          <w:rFonts w:cs="Times New Roman"/>
          <w:color w:val="000000" w:themeColor="text1"/>
          <w:szCs w:val="21"/>
        </w:rPr>
        <w:t>8</w:t>
      </w:r>
      <w:r w:rsidR="00373FD3" w:rsidRPr="00D46D1B">
        <w:rPr>
          <w:rFonts w:cs="Times New Roman" w:hint="eastAsia"/>
          <w:color w:val="000000" w:themeColor="text1"/>
          <w:szCs w:val="21"/>
        </w:rPr>
        <w:t>秒末，物体动量的大小为</w:t>
      </w:r>
      <w:r w:rsidR="00373FD3" w:rsidRPr="00D46D1B">
        <w:rPr>
          <w:rFonts w:cs="Times New Roman" w:hint="eastAsia"/>
          <w:color w:val="000000" w:themeColor="text1"/>
          <w:szCs w:val="21"/>
        </w:rPr>
        <w:t>_______________</w:t>
      </w:r>
      <w:r w:rsidR="00373FD3" w:rsidRPr="00D46D1B">
        <w:rPr>
          <w:rFonts w:cs="Times New Roman"/>
          <w:color w:val="000000" w:themeColor="text1"/>
          <w:szCs w:val="21"/>
        </w:rPr>
        <w:t>kg·m/s</w:t>
      </w:r>
      <w:r w:rsidR="00373FD3" w:rsidRPr="00D46D1B">
        <w:rPr>
          <w:rFonts w:cs="Times New Roman" w:hint="eastAsia"/>
          <w:color w:val="000000" w:themeColor="text1"/>
          <w:szCs w:val="21"/>
        </w:rPr>
        <w:t>。</w:t>
      </w:r>
    </w:p>
    <w:p w14:paraId="4C691265" w14:textId="77777777" w:rsidR="00373FD3" w:rsidRDefault="00373FD3" w:rsidP="00373FD3">
      <w:pPr>
        <w:rPr>
          <w:rFonts w:cs="Times New Roman"/>
        </w:rPr>
      </w:pPr>
    </w:p>
    <w:p w14:paraId="3651E683" w14:textId="2D0F0925" w:rsidR="00373FD3" w:rsidRDefault="00373FD3" w:rsidP="00373FD3">
      <w:r>
        <w:rPr>
          <w:rFonts w:cs="Times New Roman"/>
        </w:rPr>
        <w:t>6</w:t>
      </w:r>
      <w:r>
        <w:rPr>
          <w:rFonts w:cs="Times New Roman" w:hint="eastAsia"/>
        </w:rPr>
        <w:t>．</w:t>
      </w:r>
      <w:r w:rsidRPr="00267C98">
        <w:rPr>
          <w:rFonts w:cs="Times New Roman" w:hint="eastAsia"/>
          <w:spacing w:val="-6"/>
        </w:rPr>
        <w:t>小悟</w:t>
      </w:r>
      <w:r w:rsidRPr="00267C98">
        <w:rPr>
          <w:spacing w:val="-6"/>
        </w:rPr>
        <w:t>设计了如图</w:t>
      </w:r>
      <w:r w:rsidRPr="00267C98">
        <w:rPr>
          <w:rFonts w:cs="Times New Roman"/>
          <w:spacing w:val="-6"/>
        </w:rPr>
        <w:t>（</w:t>
      </w:r>
      <w:r w:rsidRPr="00267C98">
        <w:rPr>
          <w:rFonts w:cs="Times New Roman"/>
          <w:spacing w:val="-6"/>
        </w:rPr>
        <w:t>a</w:t>
      </w:r>
      <w:r w:rsidRPr="00267C98">
        <w:rPr>
          <w:rFonts w:cs="Times New Roman"/>
          <w:spacing w:val="-6"/>
        </w:rPr>
        <w:t>）</w:t>
      </w:r>
      <w:r w:rsidRPr="00267C98">
        <w:rPr>
          <w:spacing w:val="-6"/>
        </w:rPr>
        <w:t>所示</w:t>
      </w:r>
      <w:r w:rsidRPr="00267C98">
        <w:rPr>
          <w:rFonts w:hint="eastAsia"/>
          <w:spacing w:val="-6"/>
        </w:rPr>
        <w:t>的</w:t>
      </w:r>
      <w:r w:rsidRPr="00267C98">
        <w:rPr>
          <w:spacing w:val="-6"/>
        </w:rPr>
        <w:t>实验装置测量木块与木板间</w:t>
      </w:r>
      <w:r w:rsidRPr="00267C98">
        <w:rPr>
          <w:rFonts w:hint="eastAsia"/>
          <w:spacing w:val="-6"/>
        </w:rPr>
        <w:t>的</w:t>
      </w:r>
      <w:r w:rsidRPr="00267C98">
        <w:rPr>
          <w:spacing w:val="-6"/>
        </w:rPr>
        <w:t>动摩擦因数</w:t>
      </w:r>
      <w:r w:rsidR="00EF18EE" w:rsidRPr="00EF18EE">
        <w:rPr>
          <w:rFonts w:asciiTheme="majorBidi" w:hAnsiTheme="majorBidi" w:cstheme="majorBidi"/>
          <w:i/>
          <w:iCs/>
          <w:spacing w:val="-6"/>
        </w:rPr>
        <w:t>μ</w:t>
      </w:r>
      <w:r w:rsidRPr="00267C98">
        <w:rPr>
          <w:rFonts w:hint="eastAsia"/>
          <w:spacing w:val="-6"/>
        </w:rPr>
        <w:t>。</w:t>
      </w:r>
      <w:r>
        <w:rPr>
          <w:rFonts w:hint="eastAsia"/>
          <w:spacing w:val="-2"/>
        </w:rPr>
        <w:t>让</w:t>
      </w:r>
      <w:r w:rsidRPr="00D46D1B">
        <w:rPr>
          <w:spacing w:val="-2"/>
        </w:rPr>
        <w:t>木块从倾角为</w:t>
      </w:r>
      <w:r w:rsidRPr="00D46D1B">
        <w:rPr>
          <w:rFonts w:cs="Times New Roman"/>
          <w:spacing w:val="-2"/>
        </w:rPr>
        <w:t>3</w:t>
      </w:r>
      <w:r w:rsidRPr="00D46D1B">
        <w:rPr>
          <w:rFonts w:cs="Times New Roman" w:hint="eastAsia"/>
          <w:spacing w:val="-2"/>
        </w:rPr>
        <w:t>0</w:t>
      </w:r>
      <w:r w:rsidRPr="00D46D1B">
        <w:rPr>
          <w:rFonts w:cs="Times New Roman"/>
          <w:spacing w:val="-2"/>
        </w:rPr>
        <w:t>°</w:t>
      </w:r>
      <w:r w:rsidRPr="00D46D1B">
        <w:rPr>
          <w:rFonts w:cs="Times New Roman" w:hint="eastAsia"/>
          <w:spacing w:val="-2"/>
        </w:rPr>
        <w:t>的</w:t>
      </w:r>
      <w:r>
        <w:rPr>
          <w:rFonts w:cs="Times New Roman" w:hint="eastAsia"/>
          <w:spacing w:val="-2"/>
        </w:rPr>
        <w:t>木板</w:t>
      </w:r>
      <w:r w:rsidRPr="00D46D1B">
        <w:rPr>
          <w:rFonts w:hint="eastAsia"/>
          <w:spacing w:val="-2"/>
        </w:rPr>
        <w:t>上</w:t>
      </w:r>
      <w:r>
        <w:rPr>
          <w:rFonts w:hint="eastAsia"/>
        </w:rPr>
        <w:t>的</w:t>
      </w:r>
      <w:r>
        <w:rPr>
          <w:rFonts w:eastAsia="Times New Roman" w:cs="Times New Roman"/>
          <w:i/>
        </w:rPr>
        <w:t>A</w:t>
      </w:r>
      <w:r>
        <w:t>点静止释放，位移传感器</w:t>
      </w:r>
      <w:r>
        <w:rPr>
          <w:rFonts w:hint="eastAsia"/>
        </w:rPr>
        <w:t>测得距离</w:t>
      </w:r>
      <w:r>
        <w:rPr>
          <w:rFonts w:cs="Times New Roman" w:hint="eastAsia"/>
          <w:i/>
        </w:rPr>
        <w:t>x</w:t>
      </w:r>
      <w:r>
        <w:t>随时间</w:t>
      </w:r>
      <w:r>
        <w:rPr>
          <w:rFonts w:eastAsia="Times New Roman" w:cs="Times New Roman"/>
          <w:i/>
        </w:rPr>
        <w:t>t</w:t>
      </w:r>
      <w:r>
        <w:t>变化</w:t>
      </w:r>
      <w:r>
        <w:rPr>
          <w:rFonts w:hint="eastAsia"/>
        </w:rPr>
        <w:t>的</w:t>
      </w:r>
      <w:r>
        <w:rPr>
          <w:rFonts w:cs="Times New Roman" w:hint="eastAsia"/>
          <w:i/>
        </w:rPr>
        <w:t>x</w:t>
      </w:r>
      <w:r w:rsidR="00EF18EE">
        <w:rPr>
          <w:rFonts w:cs="Times New Roman"/>
          <w:i/>
        </w:rPr>
        <w:t>–</w:t>
      </w:r>
      <w:r>
        <w:rPr>
          <w:rFonts w:eastAsia="Times New Roman" w:cs="Times New Roman"/>
          <w:i/>
        </w:rPr>
        <w:t>t</w:t>
      </w:r>
      <w:r>
        <w:t>图像如图</w:t>
      </w:r>
      <w:r>
        <w:rPr>
          <w:rFonts w:cs="Times New Roman"/>
        </w:rPr>
        <w:t>（</w:t>
      </w:r>
      <w:r>
        <w:rPr>
          <w:rFonts w:cs="Times New Roman" w:hint="eastAsia"/>
        </w:rPr>
        <w:t>b</w:t>
      </w:r>
      <w:r>
        <w:rPr>
          <w:rFonts w:cs="Times New Roman"/>
        </w:rPr>
        <w:t>）</w:t>
      </w:r>
      <w:r>
        <w:t>。</w:t>
      </w:r>
      <w:r>
        <w:rPr>
          <w:rFonts w:hint="eastAsia"/>
        </w:rPr>
        <w:t>则</w:t>
      </w:r>
      <w:r>
        <w:t>木块加速度</w:t>
      </w:r>
      <w:r>
        <w:rPr>
          <w:rFonts w:cs="Times New Roman"/>
          <w:i/>
          <w:iCs/>
        </w:rPr>
        <w:t>a</w:t>
      </w:r>
      <w:r>
        <w:rPr>
          <w:rFonts w:cs="Times New Roman" w:hint="eastAsia"/>
        </w:rPr>
        <w:t>的大小为</w:t>
      </w:r>
      <w:r>
        <w:rPr>
          <w:rFonts w:hint="eastAsia"/>
        </w:rPr>
        <w:t>_________</w:t>
      </w:r>
      <w:r>
        <w:rPr>
          <w:rFonts w:cs="Times New Roman"/>
        </w:rPr>
        <w:t>m/s</w:t>
      </w:r>
      <w:r>
        <w:rPr>
          <w:rFonts w:cs="Times New Roman"/>
          <w:vertAlign w:val="superscript"/>
        </w:rPr>
        <w:t>2</w:t>
      </w:r>
      <w:r>
        <w:t>，动摩擦因数</w:t>
      </w:r>
      <w:r w:rsidR="00EF18EE" w:rsidRPr="00EF18EE">
        <w:rPr>
          <w:rFonts w:asciiTheme="majorBidi" w:hAnsiTheme="majorBidi" w:cstheme="majorBidi"/>
          <w:i/>
          <w:iCs/>
          <w:spacing w:val="-6"/>
        </w:rPr>
        <w:t>μ</w:t>
      </w:r>
      <w:r>
        <w:rPr>
          <w:rFonts w:cs="Times New Roman" w:hint="eastAsia"/>
        </w:rPr>
        <w:t>为</w:t>
      </w:r>
      <w:r>
        <w:rPr>
          <w:rFonts w:hint="eastAsia"/>
        </w:rPr>
        <w:t>_________</w:t>
      </w:r>
      <w:r>
        <w:rPr>
          <w:rFonts w:hint="eastAsia"/>
        </w:rPr>
        <w:t>。</w:t>
      </w:r>
      <w:r>
        <w:t>（</w:t>
      </w:r>
      <w:r w:rsidRPr="00EF18EE">
        <w:rPr>
          <w:rFonts w:asciiTheme="majorBidi" w:eastAsia="仿宋" w:hAnsiTheme="majorBidi" w:cstheme="majorBidi"/>
        </w:rPr>
        <w:t>均保留</w:t>
      </w:r>
      <w:r w:rsidRPr="00EF18EE">
        <w:rPr>
          <w:rFonts w:asciiTheme="majorBidi" w:eastAsia="仿宋" w:hAnsiTheme="majorBidi" w:cstheme="majorBidi"/>
        </w:rPr>
        <w:t>2</w:t>
      </w:r>
      <w:r w:rsidRPr="00EF18EE">
        <w:rPr>
          <w:rFonts w:asciiTheme="majorBidi" w:eastAsia="仿宋" w:hAnsiTheme="majorBidi" w:cstheme="majorBidi"/>
        </w:rPr>
        <w:t>位有效数字</w:t>
      </w:r>
      <w:r>
        <w:rPr>
          <w:rFonts w:hint="eastAsia"/>
        </w:rPr>
        <w:t>）</w:t>
      </w:r>
    </w:p>
    <w:p w14:paraId="7F0510D8" w14:textId="6BE0B7FA" w:rsidR="00373FD3" w:rsidRDefault="00651444" w:rsidP="00373FD3">
      <w:r>
        <w:rPr>
          <w:noProof/>
        </w:rPr>
        <mc:AlternateContent>
          <mc:Choice Requires="wpg">
            <w:drawing>
              <wp:inline distT="0" distB="0" distL="0" distR="0" wp14:anchorId="26FEF5D9" wp14:editId="3C89CBF1">
                <wp:extent cx="4007485" cy="1752600"/>
                <wp:effectExtent l="0" t="0" r="50165" b="0"/>
                <wp:docPr id="1122708640" name="组合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07485" cy="1752600"/>
                          <a:chOff x="-217173" y="-91553"/>
                          <a:chExt cx="4007580" cy="1753068"/>
                        </a:xfrm>
                      </wpg:grpSpPr>
                      <wpg:grpSp>
                        <wpg:cNvPr id="1516219787" name="组合 225">
                          <a:extLst>
                            <a:ext uri="{FF2B5EF4-FFF2-40B4-BE49-F238E27FC236}">
                              <a16:creationId xmlns:a16="http://schemas.microsoft.com/office/drawing/2014/main" id="{56EBBEF8-90D6-1901-E5CB-B49FFF4ADCD0}"/>
                            </a:ext>
                          </a:extLst>
                        </wpg:cNvPr>
                        <wpg:cNvGrpSpPr/>
                        <wpg:grpSpPr>
                          <a:xfrm>
                            <a:off x="0" y="-14252"/>
                            <a:ext cx="3740972" cy="1381613"/>
                            <a:chOff x="0" y="-23836"/>
                            <a:chExt cx="6256362" cy="2310704"/>
                          </a:xfrm>
                        </wpg:grpSpPr>
                        <wpg:grpSp>
                          <wpg:cNvPr id="1566644881" name="组合 1566644881">
                            <a:extLst>
                              <a:ext uri="{FF2B5EF4-FFF2-40B4-BE49-F238E27FC236}">
                                <a16:creationId xmlns:a16="http://schemas.microsoft.com/office/drawing/2014/main" id="{0BCE81D9-927D-8CA3-94FD-C2B5F09489BB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-23836"/>
                              <a:ext cx="6256362" cy="2310704"/>
                              <a:chOff x="0" y="-23836"/>
                              <a:chExt cx="6256362" cy="2310704"/>
                            </a:xfrm>
                          </wpg:grpSpPr>
                          <wpg:grpSp>
                            <wpg:cNvPr id="2000040488" name="组合 2000040488">
                              <a:extLst>
                                <a:ext uri="{FF2B5EF4-FFF2-40B4-BE49-F238E27FC236}">
                                  <a16:creationId xmlns:a16="http://schemas.microsoft.com/office/drawing/2014/main" id="{536DAF72-8196-D11E-7B62-D8A6C4F9A634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-23836"/>
                                <a:ext cx="6256362" cy="2310704"/>
                                <a:chOff x="0" y="-23836"/>
                                <a:chExt cx="6256362" cy="2310704"/>
                              </a:xfrm>
                            </wpg:grpSpPr>
                            <wpg:grpSp>
                              <wpg:cNvPr id="131526205" name="组合 131526205">
                                <a:extLst>
                                  <a:ext uri="{FF2B5EF4-FFF2-40B4-BE49-F238E27FC236}">
                                    <a16:creationId xmlns:a16="http://schemas.microsoft.com/office/drawing/2014/main" id="{523D8645-077C-F5C7-FD5B-EA4429568735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458564"/>
                                  <a:ext cx="3532248" cy="1828304"/>
                                  <a:chOff x="0" y="458564"/>
                                  <a:chExt cx="3532248" cy="1828304"/>
                                </a:xfrm>
                              </wpg:grpSpPr>
                              <wps:wsp>
                                <wps:cNvPr id="1105781821" name="直接连接符 1105781821">
                                  <a:extLst>
                                    <a:ext uri="{FF2B5EF4-FFF2-40B4-BE49-F238E27FC236}">
                                      <a16:creationId xmlns:a16="http://schemas.microsoft.com/office/drawing/2014/main" id="{749A1638-DE2F-C7D3-0412-A47950F31A6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62676" y="2122375"/>
                                    <a:ext cx="3369572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3511671" name="弧形 204">
                                  <a:extLst>
                                    <a:ext uri="{FF2B5EF4-FFF2-40B4-BE49-F238E27FC236}">
                                      <a16:creationId xmlns:a16="http://schemas.microsoft.com/office/drawing/2014/main" id="{D0AEAD52-FB67-4DC9-C037-B92AC75D1E3E}"/>
                                    </a:ext>
                                  </a:extLst>
                                </wps:cNvPr>
                                <wps:cNvSpPr/>
                                <wps:spPr>
                                  <a:xfrm rot="1441557">
                                    <a:off x="1072770" y="1861472"/>
                                    <a:ext cx="144781" cy="245632"/>
                                  </a:xfrm>
                                  <a:custGeom>
                                    <a:avLst/>
                                    <a:gdLst>
                                      <a:gd name="csX0" fmla="*/ 1383792 w 1576568"/>
                                      <a:gd name="csY0" fmla="*/ 271794 h 1576568"/>
                                      <a:gd name="csX1" fmla="*/ 1528573 w 1576568"/>
                                      <a:gd name="csY1" fmla="*/ 517426 h 1576568"/>
                                      <a:gd name="csX2" fmla="*/ 788284 w 1576568"/>
                                      <a:gd name="csY2" fmla="*/ 788284 h 1576568"/>
                                      <a:gd name="csX3" fmla="*/ 1383792 w 1576568"/>
                                      <a:gd name="csY3" fmla="*/ 271794 h 1576568"/>
                                      <a:gd name="csX0" fmla="*/ 1383792 w 1576568"/>
                                      <a:gd name="csY0" fmla="*/ 271794 h 1576568"/>
                                      <a:gd name="csX1" fmla="*/ 1528573 w 1576568"/>
                                      <a:gd name="csY1" fmla="*/ 517426 h 1576568"/>
                                      <a:gd name="csX0" fmla="*/ 0 w 144781"/>
                                      <a:gd name="csY0" fmla="*/ 0 h 245632"/>
                                      <a:gd name="csX1" fmla="*/ 144781 w 144781"/>
                                      <a:gd name="csY1" fmla="*/ 245632 h 245632"/>
                                      <a:gd name="csX2" fmla="*/ 0 w 144781"/>
                                      <a:gd name="csY2" fmla="*/ 0 h 245632"/>
                                      <a:gd name="csX0" fmla="*/ 0 w 144781"/>
                                      <a:gd name="csY0" fmla="*/ 0 h 245632"/>
                                      <a:gd name="csX1" fmla="*/ 144781 w 144781"/>
                                      <a:gd name="csY1" fmla="*/ 245632 h 245632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144781" h="245632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62790" y="72396"/>
                                          <a:pt x="111853" y="155635"/>
                                          <a:pt x="144781" y="245632"/>
                                        </a:cubicBez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  <a:path w="144781" h="245632" fill="none">
                                        <a:moveTo>
                                          <a:pt x="0" y="0"/>
                                        </a:moveTo>
                                        <a:cubicBezTo>
                                          <a:pt x="62790" y="72396"/>
                                          <a:pt x="111853" y="155635"/>
                                          <a:pt x="144781" y="245632"/>
                                        </a:cubicBezTo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tlCol="0" anchor="ctr"/>
                              </wps:wsp>
                              <wpg:grpSp>
                                <wpg:cNvPr id="322842305" name="组合 322842305">
                                  <a:extLst>
                                    <a:ext uri="{FF2B5EF4-FFF2-40B4-BE49-F238E27FC236}">
                                      <a16:creationId xmlns:a16="http://schemas.microsoft.com/office/drawing/2014/main" id="{429BCFE5-AC26-A8F7-2DF0-EFDFA2768A5E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458564"/>
                                    <a:ext cx="3506878" cy="1828304"/>
                                    <a:chOff x="0" y="458564"/>
                                    <a:chExt cx="3506878" cy="1828304"/>
                                  </a:xfrm>
                                </wpg:grpSpPr>
                                <wpg:grpSp>
                                  <wpg:cNvPr id="1306480639" name="组合 1306480639">
                                    <a:extLst>
                                      <a:ext uri="{FF2B5EF4-FFF2-40B4-BE49-F238E27FC236}">
                                        <a16:creationId xmlns:a16="http://schemas.microsoft.com/office/drawing/2014/main" id="{B9A86F7A-F178-EA86-A6C3-F0D15B586930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83602" y="458564"/>
                                      <a:ext cx="3423276" cy="1653146"/>
                                      <a:chOff x="83602" y="458564"/>
                                      <a:chExt cx="3423276" cy="1653146"/>
                                    </a:xfrm>
                                  </wpg:grpSpPr>
                                  <wps:wsp>
                                    <wps:cNvPr id="560999315" name="矩形 560999315">
                                      <a:extLst>
                                        <a:ext uri="{FF2B5EF4-FFF2-40B4-BE49-F238E27FC236}">
                                          <a16:creationId xmlns:a16="http://schemas.microsoft.com/office/drawing/2014/main" id="{466C4523-575C-AA1C-A1FE-E81914AD032F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078753" y="458564"/>
                                        <a:ext cx="61685" cy="143691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696274119" name="矩形 696274119">
                                      <a:extLst>
                                        <a:ext uri="{FF2B5EF4-FFF2-40B4-BE49-F238E27FC236}">
                                          <a16:creationId xmlns:a16="http://schemas.microsoft.com/office/drawing/2014/main" id="{5C3A2F75-EBA3-B0E7-7A8B-849B40ACFD4E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042476" y="1130049"/>
                                        <a:ext cx="137546" cy="20193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283645885" name="矩形 1283645885">
                                      <a:extLst>
                                        <a:ext uri="{FF2B5EF4-FFF2-40B4-BE49-F238E27FC236}">
                                          <a16:creationId xmlns:a16="http://schemas.microsoft.com/office/drawing/2014/main" id="{E419C65D-B0A2-93C1-AF9E-59FDDE6E7946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 rot="20623724">
                                        <a:off x="209062" y="1555891"/>
                                        <a:ext cx="3297816" cy="6417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663765305" name="矩形 1663765305">
                                      <a:extLst>
                                        <a:ext uri="{FF2B5EF4-FFF2-40B4-BE49-F238E27FC236}">
                                          <a16:creationId xmlns:a16="http://schemas.microsoft.com/office/drawing/2014/main" id="{89CA54BB-D72E-75A0-A4FA-D4D0C613ED6E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 rot="20623724">
                                        <a:off x="2657476" y="1092162"/>
                                        <a:ext cx="240235" cy="18705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982770441" name="矩形 982770441">
                                      <a:extLst>
                                        <a:ext uri="{FF2B5EF4-FFF2-40B4-BE49-F238E27FC236}">
                                          <a16:creationId xmlns:a16="http://schemas.microsoft.com/office/drawing/2014/main" id="{52DE8B0E-8E29-C921-BBDE-51AAFAC048C8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 rot="4423724">
                                        <a:off x="-59307" y="1825326"/>
                                        <a:ext cx="429293" cy="1434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580129230" name="矩形 1580129230">
                                      <a:extLst>
                                        <a:ext uri="{FF2B5EF4-FFF2-40B4-BE49-F238E27FC236}">
                                          <a16:creationId xmlns:a16="http://schemas.microsoft.com/office/drawing/2014/main" id="{68EBB34C-5498-DB7A-0561-E4C9774C0B28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 rot="4423724">
                                        <a:off x="198459" y="1830856"/>
                                        <a:ext cx="118017" cy="714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1471423545" name="任意多边形: 形状 1471423545">
                                    <a:extLst>
                                      <a:ext uri="{FF2B5EF4-FFF2-40B4-BE49-F238E27FC236}">
                                        <a16:creationId xmlns:a16="http://schemas.microsoft.com/office/drawing/2014/main" id="{AF2AE170-C2B4-5821-1E02-4D9914E90B6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0" y="1950258"/>
                                      <a:ext cx="89662" cy="336610"/>
                                    </a:xfrm>
                                    <a:custGeom>
                                      <a:avLst/>
                                      <a:gdLst>
                                        <a:gd name="csX0" fmla="*/ 45113 w 45113"/>
                                        <a:gd name="csY0" fmla="*/ 0 h 336610"/>
                                        <a:gd name="csX1" fmla="*/ 0 w 45113"/>
                                        <a:gd name="csY1" fmla="*/ 336610 h 336610"/>
                                        <a:gd name="csX0" fmla="*/ 63036 w 63036"/>
                                        <a:gd name="csY0" fmla="*/ 0 h 336610"/>
                                        <a:gd name="csX1" fmla="*/ 17923 w 63036"/>
                                        <a:gd name="csY1" fmla="*/ 336610 h 336610"/>
                                        <a:gd name="csX0" fmla="*/ 82778 w 82778"/>
                                        <a:gd name="csY0" fmla="*/ 0 h 336610"/>
                                        <a:gd name="csX1" fmla="*/ 37665 w 82778"/>
                                        <a:gd name="csY1" fmla="*/ 336610 h 336610"/>
                                        <a:gd name="csX0" fmla="*/ 89662 w 89662"/>
                                        <a:gd name="csY0" fmla="*/ 0 h 336610"/>
                                        <a:gd name="csX1" fmla="*/ 44549 w 89662"/>
                                        <a:gd name="csY1" fmla="*/ 336610 h 336610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</a:cxnLst>
                                      <a:rect l="l" t="t" r="r" b="b"/>
                                      <a:pathLst>
                                        <a:path w="89662" h="336610">
                                          <a:moveTo>
                                            <a:pt x="89662" y="0"/>
                                          </a:moveTo>
                                          <a:cubicBezTo>
                                            <a:pt x="-29384" y="107870"/>
                                            <a:pt x="-14085" y="241741"/>
                                            <a:pt x="44549" y="33661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</wpg:grpSp>
                            <wpg:grpSp>
                              <wpg:cNvPr id="245577151" name="组合 245577151">
                                <a:extLst>
                                  <a:ext uri="{FF2B5EF4-FFF2-40B4-BE49-F238E27FC236}">
                                    <a16:creationId xmlns:a16="http://schemas.microsoft.com/office/drawing/2014/main" id="{AB086275-271B-1DAE-30EF-730CC8860E01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3971231" y="-23836"/>
                                  <a:ext cx="2285131" cy="2149794"/>
                                  <a:chOff x="3971231" y="-23836"/>
                                  <a:chExt cx="2285131" cy="2149794"/>
                                </a:xfrm>
                              </wpg:grpSpPr>
                              <wps:wsp>
                                <wps:cNvPr id="1685362187" name="任意多边形: 形状 1685362187">
                                  <a:extLst>
                                    <a:ext uri="{FF2B5EF4-FFF2-40B4-BE49-F238E27FC236}">
                                      <a16:creationId xmlns:a16="http://schemas.microsoft.com/office/drawing/2014/main" id="{A7B1607B-876D-150E-5B7B-96A89752A788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971231" y="-23836"/>
                                    <a:ext cx="2285131" cy="2149794"/>
                                  </a:xfrm>
                                  <a:custGeom>
                                    <a:avLst/>
                                    <a:gdLst>
                                      <a:gd name="csX0" fmla="*/ 0 w 2285132"/>
                                      <a:gd name="csY0" fmla="*/ 0 h 2149795"/>
                                      <a:gd name="csX1" fmla="*/ 0 w 2285132"/>
                                      <a:gd name="csY1" fmla="*/ 2149795 h 2149795"/>
                                      <a:gd name="csX2" fmla="*/ 15616 w 2285132"/>
                                      <a:gd name="csY2" fmla="*/ 2148059 h 2149795"/>
                                      <a:gd name="csX3" fmla="*/ 2285132 w 2285132"/>
                                      <a:gd name="csY3" fmla="*/ 2148059 h 2149795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2285132" h="2149795">
                                        <a:moveTo>
                                          <a:pt x="0" y="0"/>
                                        </a:moveTo>
                                        <a:lnTo>
                                          <a:pt x="0" y="2149795"/>
                                        </a:lnTo>
                                        <a:lnTo>
                                          <a:pt x="15616" y="2148059"/>
                                        </a:lnTo>
                                        <a:lnTo>
                                          <a:pt x="2285132" y="214805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3063962" name="任意多边形: 形状 23063962">
                                  <a:extLst>
                                    <a:ext uri="{FF2B5EF4-FFF2-40B4-BE49-F238E27FC236}">
                                      <a16:creationId xmlns:a16="http://schemas.microsoft.com/office/drawing/2014/main" id="{760BB1CA-D920-A218-7C24-54224AD16441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983404" y="565363"/>
                                    <a:ext cx="445923" cy="1554653"/>
                                  </a:xfrm>
                                  <a:custGeom>
                                    <a:avLst/>
                                    <a:gdLst>
                                      <a:gd name="csX0" fmla="*/ 0 w 445922"/>
                                      <a:gd name="csY0" fmla="*/ 0 h 1554654"/>
                                      <a:gd name="csX1" fmla="*/ 445922 w 445922"/>
                                      <a:gd name="csY1" fmla="*/ 0 h 1554654"/>
                                      <a:gd name="csX2" fmla="*/ 445922 w 445922"/>
                                      <a:gd name="csY2" fmla="*/ 1554654 h 155465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445922" h="1554654">
                                        <a:moveTo>
                                          <a:pt x="0" y="0"/>
                                        </a:moveTo>
                                        <a:lnTo>
                                          <a:pt x="445922" y="0"/>
                                        </a:lnTo>
                                        <a:lnTo>
                                          <a:pt x="445922" y="155465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988789181" name="任意多边形: 形状 1988789181">
                                  <a:extLst>
                                    <a:ext uri="{FF2B5EF4-FFF2-40B4-BE49-F238E27FC236}">
                                      <a16:creationId xmlns:a16="http://schemas.microsoft.com/office/drawing/2014/main" id="{FD1FEA96-3B6D-A91A-6702-80B5B1E2BEF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983224" y="866135"/>
                                    <a:ext cx="896177" cy="1253674"/>
                                  </a:xfrm>
                                  <a:custGeom>
                                    <a:avLst/>
                                    <a:gdLst>
                                      <a:gd name="csX0" fmla="*/ 0 w 445922"/>
                                      <a:gd name="csY0" fmla="*/ 0 h 1554654"/>
                                      <a:gd name="csX1" fmla="*/ 445922 w 445922"/>
                                      <a:gd name="csY1" fmla="*/ 0 h 1554654"/>
                                      <a:gd name="csX2" fmla="*/ 445922 w 445922"/>
                                      <a:gd name="csY2" fmla="*/ 1554654 h 155465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445922" h="1554654">
                                        <a:moveTo>
                                          <a:pt x="0" y="0"/>
                                        </a:moveTo>
                                        <a:lnTo>
                                          <a:pt x="445922" y="0"/>
                                        </a:lnTo>
                                        <a:lnTo>
                                          <a:pt x="445922" y="155465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60228136" name="任意多边形: 形状 160228136">
                                  <a:extLst>
                                    <a:ext uri="{FF2B5EF4-FFF2-40B4-BE49-F238E27FC236}">
                                      <a16:creationId xmlns:a16="http://schemas.microsoft.com/office/drawing/2014/main" id="{E04388A2-8F37-7EDF-8AC0-9EBBDDE05E7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983811" y="1383196"/>
                                    <a:ext cx="1319851" cy="736614"/>
                                  </a:xfrm>
                                  <a:custGeom>
                                    <a:avLst/>
                                    <a:gdLst>
                                      <a:gd name="csX0" fmla="*/ 0 w 445922"/>
                                      <a:gd name="csY0" fmla="*/ 0 h 1554654"/>
                                      <a:gd name="csX1" fmla="*/ 445922 w 445922"/>
                                      <a:gd name="csY1" fmla="*/ 0 h 1554654"/>
                                      <a:gd name="csX2" fmla="*/ 445922 w 445922"/>
                                      <a:gd name="csY2" fmla="*/ 1554654 h 155465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445922" h="1554654">
                                        <a:moveTo>
                                          <a:pt x="0" y="0"/>
                                        </a:moveTo>
                                        <a:lnTo>
                                          <a:pt x="445922" y="0"/>
                                        </a:lnTo>
                                        <a:lnTo>
                                          <a:pt x="445922" y="155465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s:wsp>
                            <wps:cNvPr id="1352005075" name="任意多边形: 形状 1352005075">
                              <a:extLst>
                                <a:ext uri="{FF2B5EF4-FFF2-40B4-BE49-F238E27FC236}">
                                  <a16:creationId xmlns:a16="http://schemas.microsoft.com/office/drawing/2014/main" id="{FDD44CC9-ACEC-A27F-D83C-44CBF729F72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720031" y="1884469"/>
                                <a:ext cx="779127" cy="235108"/>
                              </a:xfrm>
                              <a:custGeom>
                                <a:avLst/>
                                <a:gdLst>
                                  <a:gd name="csX0" fmla="*/ 329843 w 779127"/>
                                  <a:gd name="csY0" fmla="*/ 0 h 210247"/>
                                  <a:gd name="csX1" fmla="*/ 449284 w 779127"/>
                                  <a:gd name="csY1" fmla="*/ 0 h 210247"/>
                                  <a:gd name="csX2" fmla="*/ 449284 w 779127"/>
                                  <a:gd name="csY2" fmla="*/ 77779 h 210247"/>
                                  <a:gd name="csX3" fmla="*/ 779127 w 779127"/>
                                  <a:gd name="csY3" fmla="*/ 77779 h 210247"/>
                                  <a:gd name="csX4" fmla="*/ 779127 w 779127"/>
                                  <a:gd name="csY4" fmla="*/ 150473 h 210247"/>
                                  <a:gd name="csX5" fmla="*/ 778439 w 779127"/>
                                  <a:gd name="csY5" fmla="*/ 150473 h 210247"/>
                                  <a:gd name="csX6" fmla="*/ 778439 w 779127"/>
                                  <a:gd name="csY6" fmla="*/ 210247 h 210247"/>
                                  <a:gd name="csX7" fmla="*/ 701483 w 779127"/>
                                  <a:gd name="csY7" fmla="*/ 210247 h 210247"/>
                                  <a:gd name="csX8" fmla="*/ 701483 w 779127"/>
                                  <a:gd name="csY8" fmla="*/ 150473 h 210247"/>
                                  <a:gd name="csX9" fmla="*/ 78047 w 779127"/>
                                  <a:gd name="csY9" fmla="*/ 150473 h 210247"/>
                                  <a:gd name="csX10" fmla="*/ 78047 w 779127"/>
                                  <a:gd name="csY10" fmla="*/ 210247 h 210247"/>
                                  <a:gd name="csX11" fmla="*/ 1091 w 779127"/>
                                  <a:gd name="csY11" fmla="*/ 210247 h 210247"/>
                                  <a:gd name="csX12" fmla="*/ 1091 w 779127"/>
                                  <a:gd name="csY12" fmla="*/ 150473 h 210247"/>
                                  <a:gd name="csX13" fmla="*/ 0 w 779127"/>
                                  <a:gd name="csY13" fmla="*/ 150473 h 210247"/>
                                  <a:gd name="csX14" fmla="*/ 0 w 779127"/>
                                  <a:gd name="csY14" fmla="*/ 77779 h 210247"/>
                                  <a:gd name="csX15" fmla="*/ 329843 w 779127"/>
                                  <a:gd name="csY15" fmla="*/ 77779 h 21024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  <a:cxn ang="0">
                                    <a:pos x="csX10" y="csY10"/>
                                  </a:cxn>
                                  <a:cxn ang="0">
                                    <a:pos x="csX11" y="csY11"/>
                                  </a:cxn>
                                  <a:cxn ang="0">
                                    <a:pos x="csX12" y="csY12"/>
                                  </a:cxn>
                                  <a:cxn ang="0">
                                    <a:pos x="csX13" y="csY13"/>
                                  </a:cxn>
                                  <a:cxn ang="0">
                                    <a:pos x="csX14" y="csY14"/>
                                  </a:cxn>
                                  <a:cxn ang="0">
                                    <a:pos x="csX15" y="csY15"/>
                                  </a:cxn>
                                </a:cxnLst>
                                <a:rect l="l" t="t" r="r" b="b"/>
                                <a:pathLst>
                                  <a:path w="779127" h="210247">
                                    <a:moveTo>
                                      <a:pt x="329843" y="0"/>
                                    </a:moveTo>
                                    <a:lnTo>
                                      <a:pt x="449284" y="0"/>
                                    </a:lnTo>
                                    <a:lnTo>
                                      <a:pt x="449284" y="77779"/>
                                    </a:lnTo>
                                    <a:lnTo>
                                      <a:pt x="779127" y="77779"/>
                                    </a:lnTo>
                                    <a:lnTo>
                                      <a:pt x="779127" y="150473"/>
                                    </a:lnTo>
                                    <a:lnTo>
                                      <a:pt x="778439" y="150473"/>
                                    </a:lnTo>
                                    <a:lnTo>
                                      <a:pt x="778439" y="210247"/>
                                    </a:lnTo>
                                    <a:lnTo>
                                      <a:pt x="701483" y="210247"/>
                                    </a:lnTo>
                                    <a:lnTo>
                                      <a:pt x="701483" y="150473"/>
                                    </a:lnTo>
                                    <a:lnTo>
                                      <a:pt x="78047" y="150473"/>
                                    </a:lnTo>
                                    <a:lnTo>
                                      <a:pt x="78047" y="210247"/>
                                    </a:lnTo>
                                    <a:lnTo>
                                      <a:pt x="1091" y="210247"/>
                                    </a:lnTo>
                                    <a:lnTo>
                                      <a:pt x="1091" y="150473"/>
                                    </a:lnTo>
                                    <a:lnTo>
                                      <a:pt x="0" y="150473"/>
                                    </a:lnTo>
                                    <a:lnTo>
                                      <a:pt x="0" y="77779"/>
                                    </a:lnTo>
                                    <a:lnTo>
                                      <a:pt x="329843" y="777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</wpg:grpSp>
                        <wps:wsp>
                          <wps:cNvPr id="1729478723" name="任意多边形: 形状 1729478723">
                            <a:extLst>
                              <a:ext uri="{FF2B5EF4-FFF2-40B4-BE49-F238E27FC236}">
                                <a16:creationId xmlns:a16="http://schemas.microsoft.com/office/drawing/2014/main" id="{773262DA-5A4A-2D87-6F7A-163FE87148A8}"/>
                              </a:ext>
                            </a:extLst>
                          </wps:cNvPr>
                          <wps:cNvSpPr/>
                          <wps:spPr>
                            <a:xfrm>
                              <a:off x="3969880" y="463411"/>
                              <a:ext cx="1763125" cy="1656368"/>
                            </a:xfrm>
                            <a:custGeom>
                              <a:avLst/>
                              <a:gdLst>
                                <a:gd name="csX0" fmla="*/ 0 w 1756611"/>
                                <a:gd name="csY0" fmla="*/ 0 h 1656347"/>
                                <a:gd name="csX1" fmla="*/ 1756611 w 1756611"/>
                                <a:gd name="csY1" fmla="*/ 1656347 h 1656347"/>
                                <a:gd name="csX0" fmla="*/ 0 w 1756611"/>
                                <a:gd name="csY0" fmla="*/ 19 h 1656366"/>
                                <a:gd name="csX1" fmla="*/ 1756611 w 1756611"/>
                                <a:gd name="csY1" fmla="*/ 1656366 h 1656366"/>
                                <a:gd name="csX0" fmla="*/ 0 w 1756611"/>
                                <a:gd name="csY0" fmla="*/ 22 h 1656369"/>
                                <a:gd name="csX1" fmla="*/ 1756611 w 1756611"/>
                                <a:gd name="csY1" fmla="*/ 1656369 h 165636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756611" h="1656369">
                                  <a:moveTo>
                                    <a:pt x="0" y="22"/>
                                  </a:moveTo>
                                  <a:cubicBezTo>
                                    <a:pt x="882315" y="-5325"/>
                                    <a:pt x="1391653" y="939821"/>
                                    <a:pt x="1756611" y="165636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13436320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8120" y="153496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AB8408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264406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217173" y="746887"/>
                            <a:ext cx="6536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F4F940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位移传感器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718459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8555" y="1063493"/>
                            <a:ext cx="24154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0AFDFD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0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933861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455" y="776403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BEC8C6" w14:textId="77777777" w:rsidR="00651444" w:rsidRPr="00651444" w:rsidRDefault="00651444" w:rsidP="0065144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5144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777540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09901" y="1453869"/>
                            <a:ext cx="3609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29230E" w14:textId="77777777" w:rsidR="00651444" w:rsidRPr="00651444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144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65144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65144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082279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27656" y="1453871"/>
                            <a:ext cx="3679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32A2BB" w14:textId="77777777" w:rsidR="00651444" w:rsidRPr="00651444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144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65144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608748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7896" y="252720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99C730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7940453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7896" y="412248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B3B75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350963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8262" y="723533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A4A1C4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448129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5265" y="1271149"/>
                            <a:ext cx="22503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DEA0C2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233254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05403" y="1273085"/>
                            <a:ext cx="22503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CA3A66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952633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59487" y="1273085"/>
                            <a:ext cx="22503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2F21B6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6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734363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298" y="1275023"/>
                            <a:ext cx="1901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2D27F8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144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299939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397589" y="-91553"/>
                            <a:ext cx="3037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6341D1" w14:textId="77777777" w:rsidR="00651444" w:rsidRPr="00737B53" w:rsidRDefault="00651444" w:rsidP="006514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cm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6FEF5D9" id="组合 141" o:spid="_x0000_s1373" style="width:315.55pt;height:138pt;mso-position-horizontal-relative:char;mso-position-vertical-relative:line" coordorigin="-2171,-915" coordsize="40075,17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">
                <v:group id="组合 225" o:spid="_x0000_s1374" style="position:absolute;top:-142;width:37409;height:13815" coordorigin=",-238" coordsize="62563,2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">
                  <v:group id="组合 1566644881" o:spid="_x0000_s1375" style="position:absolute;top:-238;width:62563;height:23106" coordorigin=",-238" coordsize="62563,2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">
                    <v:group id="组合 2000040488" o:spid="_x0000_s1376" style="position:absolute;top:-238;width:62563;height:23106" coordorigin=",-238" coordsize="62563,2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">
                      <v:group id="组合 131526205" o:spid="_x0000_s1377" style="position:absolute;top:4585;width:35322;height:18283" coordorigin=",4585" coordsize="35322,18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">
                        <v:line id="直接连接符 1105781821" o:spid="_x0000_s1378" style="position:absolute;visibility:visible;mso-wrap-style:square" from="1626,21223" to="35322,21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" strokecolor="black [3213]" strokeweight="1pt">
                          <v:stroke joinstyle="miter"/>
                          <o:lock v:ext="edit" shapetype="f"/>
                        </v:line>
                        <v:shape id="弧形 204" o:spid="_x0000_s1379" style="position:absolute;left:10727;top:18614;width:1448;height:2457;rotation:1574565fd;visibility:visible;mso-wrap-style:square;v-text-anchor:middle" coordsize="144781,245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" path="m,nsc62790,72396,111853,155635,144781,245632l,xem,nfc62790,72396,111853,155635,144781,245632e" filled="f" strokecolor="black [3213]" strokeweight=".5pt">
                          <v:stroke joinstyle="miter"/>
                          <v:path arrowok="t" o:connecttype="custom" o:connectlocs="0,0;144781,245632" o:connectangles="0,0"/>
                        </v:shape>
                        <v:group id="组合 322842305" o:spid="_x0000_s1380" style="position:absolute;top:4585;width:35068;height:18283" coordorigin=",4585" coordsize="35068,18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">
                          <v:group id="组合 1306480639" o:spid="_x0000_s1381" style="position:absolute;left:836;top:4585;width:34232;height:16532" coordorigin="836,4585" coordsize="34232,16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">
                            <v:rect id="矩形 560999315" o:spid="_x0000_s1382" style="position:absolute;left:30787;top:4585;width:617;height:143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" filled="f" strokecolor="black [3213]" strokeweight="1pt"/>
                            <v:rect id="矩形 696274119" o:spid="_x0000_s1383" style="position:absolute;left:30424;top:11300;width:1376;height:20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" fillcolor="white [3212]" strokecolor="black [3213]" strokeweight="1pt"/>
                            <v:rect id="矩形 1283645885" o:spid="_x0000_s1384" style="position:absolute;left:2090;top:15558;width:32978;height:642;rotation:-106635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" fillcolor="white [3212]" strokecolor="black [3213]" strokeweight="1pt"/>
                            <v:rect id="矩形 1663765305" o:spid="_x0000_s1385" style="position:absolute;left:26574;top:10921;width:2403;height:1871;rotation:-106635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" filled="f" strokecolor="black [3213]" strokeweight="1pt"/>
                            <v:rect id="矩形 982770441" o:spid="_x0000_s1386" style="position:absolute;left:-594;top:18254;width:4293;height:1434;rotation:483188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" filled="f" strokecolor="black [3213]" strokeweight="1pt"/>
                            <v:rect id="矩形 1580129230" o:spid="_x0000_s1387" style="position:absolute;left:1984;top:18308;width:1180;height:714;rotation:483188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" filled="f" strokecolor="black [3213]" strokeweight="1pt"/>
                          </v:group>
                          <v:shape id="任意多边形: 形状 1471423545" o:spid="_x0000_s1388" style="position:absolute;top:19502;width:896;height:3366;visibility:visible;mso-wrap-style:square;v-text-anchor:middle" coordsize="89662,336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" path="m89662,c-29384,107870,-14085,241741,44549,336610e" filled="f" strokecolor="black [3213]" strokeweight="1pt">
                            <v:stroke joinstyle="miter"/>
                            <v:path arrowok="t" o:connecttype="custom" o:connectlocs="89662,0;44549,336610" o:connectangles="0,0"/>
                          </v:shape>
                        </v:group>
                      </v:group>
                      <v:group id="组合 245577151" o:spid="_x0000_s1389" style="position:absolute;left:39712;top:-238;width:22851;height:21497" coordorigin="39712,-238" coordsize="22851,21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">
                        <v:shape id="任意多边形: 形状 1685362187" o:spid="_x0000_s1390" style="position:absolute;left:39712;top:-238;width:22851;height:21497;visibility:visible;mso-wrap-style:square;v-text-anchor:middle" coordsize="2285132,2149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" path="m,l,2149795r15616,-1736l2285132,2148059e" filled="f" strokecolor="black [3213]" strokeweight=".5pt">
                          <v:stroke startarrow="block" startarrowwidth="narrow" endarrow="block" endarrowwidth="narrow" joinstyle="miter"/>
                          <v:path arrowok="t" o:connecttype="custom" o:connectlocs="0,0;0,2149794;15616,2148058;2285131,2148058" o:connectangles="0,0,0,0"/>
                        </v:shape>
                        <v:shape id="任意多边形: 形状 23063962" o:spid="_x0000_s1391" style="position:absolute;left:39834;top:5653;width:4459;height:15547;visibility:visible;mso-wrap-style:square;v-text-anchor:middle" coordsize="445922,1554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" path="m,l445922,r,1554654e" filled="f" strokecolor="black [3213]" strokeweight=".5pt">
                          <v:stroke dashstyle="dash" joinstyle="miter"/>
                          <v:path arrowok="t" o:connecttype="custom" o:connectlocs="0,0;445923,0;445923,1554653" o:connectangles="0,0,0"/>
                        </v:shape>
                        <v:shape id="任意多边形: 形状 1988789181" o:spid="_x0000_s1392" style="position:absolute;left:39832;top:8661;width:8962;height:12537;visibility:visible;mso-wrap-style:square;v-text-anchor:middle" coordsize="445922,1554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" path="m,l445922,r,1554654e" filled="f" strokecolor="black [3213]" strokeweight=".5pt">
                          <v:stroke dashstyle="dash" joinstyle="miter"/>
                          <v:path arrowok="t" o:connecttype="custom" o:connectlocs="0,0;896177,0;896177,1253674" o:connectangles="0,0,0"/>
                        </v:shape>
                        <v:shape id="任意多边形: 形状 160228136" o:spid="_x0000_s1393" style="position:absolute;left:39838;top:13831;width:13198;height:7367;visibility:visible;mso-wrap-style:square;v-text-anchor:middle" coordsize="445922,1554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" path="m,l445922,r,1554654e" filled="f" strokecolor="black [3213]" strokeweight=".5pt">
                          <v:stroke dashstyle="dash" joinstyle="miter"/>
                          <v:path arrowok="t" o:connecttype="custom" o:connectlocs="0,0;1319851,0;1319851,736614" o:connectangles="0,0,0"/>
                        </v:shape>
                      </v:group>
                    </v:group>
                    <v:shape id="任意多边形: 形状 1352005075" o:spid="_x0000_s1394" style="position:absolute;left:27200;top:18844;width:7791;height:2351;visibility:visible;mso-wrap-style:square;v-text-anchor:middle" coordsize="779127,210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" path="m329843,l449284,r,77779l779127,77779r,72694l778439,150473r,59774l701483,210247r,-59774l78047,150473r,59774l1091,210247r,-59774l,150473,,77779r329843,l329843,xe" fillcolor="black [3213]" stroked="f" strokeweight="1pt">
                      <v:stroke joinstyle="miter"/>
                      <v:path arrowok="t" o:connecttype="custom" o:connectlocs="329843,0;449284,0;449284,86976;779127,86976;779127,168266;778439,168266;778439,235108;701483,235108;701483,168266;78047,168266;78047,235108;1091,235108;1091,168266;0,168266;0,86976;329843,86976" o:connectangles="0,0,0,0,0,0,0,0,0,0,0,0,0,0,0,0"/>
                    </v:shape>
                  </v:group>
                  <v:shape id="任意多边形: 形状 1729478723" o:spid="_x0000_s1395" style="position:absolute;left:39698;top:4634;width:17632;height:16563;visibility:visible;mso-wrap-style:square;v-text-anchor:middle" coordsize="1756611,1656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" path="m,22c882315,-5325,1391653,939821,1756611,1656369e" filled="f" strokecolor="black [3213]" strokeweight="1pt">
                    <v:stroke joinstyle="miter"/>
                    <v:path arrowok="t" o:connecttype="custom" o:connectlocs="0,22;1763125,1656368" o:connectangles="0,0"/>
                  </v:shape>
                </v:group>
                <v:shape id="_x0000_s1396" type="#_x0000_t202" style="position:absolute;left:21781;top:1534;width:196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" filled="f" stroked="f">
                  <v:textbox style="mso-fit-shape-to-text:t" inset="1mm,0,1mm,0">
                    <w:txbxContent>
                      <w:p w14:paraId="3EAB8408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2</w:t>
                        </w:r>
                      </w:p>
                    </w:txbxContent>
                  </v:textbox>
                </v:shape>
                <v:shape id="_x0000_s1397" type="#_x0000_t202" style="position:absolute;left:-2171;top:7468;width:653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4F4F940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位移传感器</w:t>
                        </w:r>
                      </w:p>
                    </w:txbxContent>
                  </v:textbox>
                </v:shape>
                <v:shape id="_x0000_s1398" type="#_x0000_t202" style="position:absolute;left:7185;top:10634;width:24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550AFDFD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0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°</w:t>
                        </w:r>
                      </w:p>
                    </w:txbxContent>
                  </v:textbox>
                </v:shape>
                <v:shape id="_x0000_s1399" type="#_x0000_t202" style="position:absolute;left:16004;top:7764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" filled="f" stroked="f">
                  <v:textbox style="mso-fit-shape-to-text:t" inset="1mm,0,1mm,0">
                    <w:txbxContent>
                      <w:p w14:paraId="21BEC8C6" w14:textId="77777777" w:rsidR="00651444" w:rsidRPr="00651444" w:rsidRDefault="00651444" w:rsidP="0065144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51444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400" type="#_x0000_t202" style="position:absolute;left:9099;top:14538;width:360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2F29230E" w14:textId="77777777" w:rsidR="00651444" w:rsidRPr="00651444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 w:rsidRPr="00651444"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651444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 w:rsidRPr="00651444"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401" type="#_x0000_t202" style="position:absolute;left:27276;top:14538;width:367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5832A2BB" w14:textId="77777777" w:rsidR="00651444" w:rsidRPr="00651444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 w:rsidRPr="00651444"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  <w:r w:rsidRPr="00651444"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402" type="#_x0000_t202" style="position:absolute;left:21778;top:2527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2999C730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0</w:t>
                        </w:r>
                      </w:p>
                    </w:txbxContent>
                  </v:textbox>
                </v:shape>
                <v:shape id="_x0000_s1403" type="#_x0000_t202" style="position:absolute;left:21778;top:4122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0B7B3B75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4</w:t>
                        </w:r>
                      </w:p>
                    </w:txbxContent>
                  </v:textbox>
                </v:shape>
                <v:shape id="_x0000_s1404" type="#_x0000_t202" style="position:absolute;left:21782;top:7235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" filled="f" stroked="f">
                  <v:textbox style="mso-fit-shape-to-text:t" inset="1mm,0,1mm,0">
                    <w:txbxContent>
                      <w:p w14:paraId="11A4A1C4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4</w:t>
                        </w:r>
                      </w:p>
                    </w:txbxContent>
                  </v:textbox>
                </v:shape>
                <v:shape id="_x0000_s1405" type="#_x0000_t202" style="position:absolute;left:25352;top:12711;width:2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3DEA0C2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2</w:t>
                        </w:r>
                      </w:p>
                    </w:txbxContent>
                  </v:textbox>
                </v:shape>
                <v:shape id="_x0000_s1406" type="#_x0000_t202" style="position:absolute;left:28054;top:12730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3ECA3A66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4</w:t>
                        </w:r>
                      </w:p>
                    </w:txbxContent>
                  </v:textbox>
                </v:shape>
                <v:shape id="_x0000_s1407" type="#_x0000_t202" style="position:absolute;left:30594;top:12730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" filled="f" stroked="f">
                  <v:textbox style="mso-fit-shape-to-text:t" inset="1mm,0,1mm,0">
                    <w:txbxContent>
                      <w:p w14:paraId="6F2F21B6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6</w:t>
                        </w:r>
                      </w:p>
                    </w:txbxContent>
                  </v:textbox>
                </v:shape>
                <v:shape id="_x0000_s1408" type="#_x0000_t202" style="position:absolute;left:36002;top:12750;width:19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7E2D27F8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 w:rsidRPr="00651444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s</w:t>
                        </w:r>
                      </w:p>
                    </w:txbxContent>
                  </v:textbox>
                </v:shape>
                <v:shape id="_x0000_s1409" type="#_x0000_t202" style="position:absolute;left:23975;top:-915;width:3038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56341D1" w14:textId="77777777" w:rsidR="00651444" w:rsidRPr="00737B53" w:rsidRDefault="00651444" w:rsidP="006514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c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2C40DB2" w14:textId="77777777" w:rsidR="00373FD3" w:rsidRDefault="00373FD3">
      <w:pPr>
        <w:widowControl/>
        <w:jc w:val="left"/>
      </w:pPr>
      <w:r>
        <w:br w:type="page"/>
      </w:r>
    </w:p>
    <w:p w14:paraId="006425D5" w14:textId="5BD5986A" w:rsidR="00373FD3" w:rsidRPr="00D46D1B" w:rsidRDefault="00651444" w:rsidP="00373FD3">
      <w:r>
        <w:rPr>
          <w:rFonts w:cs="Times New Roman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76E8559D" wp14:editId="6905EA1F">
                <wp:simplePos x="0" y="0"/>
                <wp:positionH relativeFrom="margin">
                  <wp:align>right</wp:align>
                </wp:positionH>
                <wp:positionV relativeFrom="paragraph">
                  <wp:posOffset>16653</wp:posOffset>
                </wp:positionV>
                <wp:extent cx="1010285" cy="748116"/>
                <wp:effectExtent l="38100" t="0" r="0" b="13970"/>
                <wp:wrapSquare wrapText="bothSides"/>
                <wp:docPr id="819097338" name="组合 3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0285" cy="748116"/>
                          <a:chOff x="0" y="8780"/>
                          <a:chExt cx="1010285" cy="748183"/>
                        </a:xfrm>
                      </wpg:grpSpPr>
                      <wps:wsp>
                        <wps:cNvPr id="3269286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92984" y="384555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7C00A5" w14:textId="75E0815B" w:rsidR="00651444" w:rsidRPr="00651444" w:rsidRDefault="00651444" w:rsidP="0065144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5144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g:grpSp>
                        <wpg:cNvPr id="514280895" name="组合 394"/>
                        <wpg:cNvGrpSpPr/>
                        <wpg:grpSpPr>
                          <a:xfrm>
                            <a:off x="0" y="8780"/>
                            <a:ext cx="1010285" cy="730157"/>
                            <a:chOff x="0" y="8780"/>
                            <a:chExt cx="1010285" cy="730157"/>
                          </a:xfrm>
                        </wpg:grpSpPr>
                        <wps:wsp>
                          <wps:cNvPr id="1347771847" name="文本框 1347771847"/>
                          <wps:cNvSpPr txBox="1"/>
                          <wps:spPr>
                            <a:xfrm>
                              <a:off x="434462" y="8780"/>
                              <a:ext cx="17423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46F902" w14:textId="77777777" w:rsidR="00373FD3" w:rsidRPr="00651444" w:rsidRDefault="00373FD3" w:rsidP="00373F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51444">
                                  <w:rPr>
                                    <w:rFonts w:ascii="Book Antiqua" w:eastAsia="Times New Roman" w:hAnsi="Book Antiqua" w:cs="Times New Roman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51444">
                                  <w:rPr>
                                    <w:rFonts w:eastAsia="Times New Roman" w:cs="Times New Roman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99613672" name="组合 393"/>
                          <wpg:cNvGrpSpPr/>
                          <wpg:grpSpPr>
                            <a:xfrm>
                              <a:off x="0" y="122975"/>
                              <a:ext cx="1010285" cy="615962"/>
                              <a:chOff x="0" y="87642"/>
                              <a:chExt cx="1010816" cy="615988"/>
                            </a:xfrm>
                          </wpg:grpSpPr>
                          <wpg:grpSp>
                            <wpg:cNvPr id="65409033" name="组合 391"/>
                            <wpg:cNvGrpSpPr/>
                            <wpg:grpSpPr>
                              <a:xfrm>
                                <a:off x="0" y="87642"/>
                                <a:ext cx="1010816" cy="593261"/>
                                <a:chOff x="0" y="87642"/>
                                <a:chExt cx="1010816" cy="593261"/>
                              </a:xfrm>
                            </wpg:grpSpPr>
                            <wps:wsp>
                              <wps:cNvPr id="1983157699" name="任意多边形: 形状 388"/>
                              <wps:cNvSpPr/>
                              <wps:spPr>
                                <a:xfrm>
                                  <a:off x="0" y="228112"/>
                                  <a:ext cx="1010816" cy="452791"/>
                                </a:xfrm>
                                <a:custGeom>
                                  <a:avLst/>
                                  <a:gdLst>
                                    <a:gd name="csX0" fmla="*/ 1128765 w 1128765"/>
                                    <a:gd name="csY0" fmla="*/ 505767 h 505767"/>
                                    <a:gd name="csX1" fmla="*/ 0 w 1128765"/>
                                    <a:gd name="csY1" fmla="*/ 505767 h 505767"/>
                                    <a:gd name="csX2" fmla="*/ 981389 w 1128765"/>
                                    <a:gd name="csY2" fmla="*/ 0 h 505767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1128765" h="505767">
                                      <a:moveTo>
                                        <a:pt x="1128765" y="505767"/>
                                      </a:moveTo>
                                      <a:lnTo>
                                        <a:pt x="0" y="505767"/>
                                      </a:lnTo>
                                      <a:lnTo>
                                        <a:pt x="981389" y="0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9971180" name="任意多边形: 形状 389"/>
                              <wps:cNvSpPr/>
                              <wps:spPr>
                                <a:xfrm>
                                  <a:off x="198912" y="87660"/>
                                  <a:ext cx="359908" cy="301387"/>
                                </a:xfrm>
                                <a:custGeom>
                                  <a:avLst/>
                                  <a:gdLst>
                                    <a:gd name="csX0" fmla="*/ 0 w 359908"/>
                                    <a:gd name="csY0" fmla="*/ 0 h 301387"/>
                                    <a:gd name="csX1" fmla="*/ 359908 w 359908"/>
                                    <a:gd name="csY1" fmla="*/ 301387 h 301387"/>
                                    <a:gd name="csX0" fmla="*/ 0 w 359908"/>
                                    <a:gd name="csY0" fmla="*/ 0 h 301387"/>
                                    <a:gd name="csX1" fmla="*/ 359908 w 359908"/>
                                    <a:gd name="csY1" fmla="*/ 301387 h 301387"/>
                                    <a:gd name="csX0" fmla="*/ 0 w 359908"/>
                                    <a:gd name="csY0" fmla="*/ 0 h 301387"/>
                                    <a:gd name="csX1" fmla="*/ 359908 w 359908"/>
                                    <a:gd name="csY1" fmla="*/ 301387 h 301387"/>
                                    <a:gd name="csX0" fmla="*/ 0 w 359908"/>
                                    <a:gd name="csY0" fmla="*/ 0 h 301387"/>
                                    <a:gd name="csX1" fmla="*/ 359908 w 359908"/>
                                    <a:gd name="csY1" fmla="*/ 301387 h 301387"/>
                                    <a:gd name="csX0" fmla="*/ 0 w 359908"/>
                                    <a:gd name="csY0" fmla="*/ 0 h 301387"/>
                                    <a:gd name="csX1" fmla="*/ 359908 w 359908"/>
                                    <a:gd name="csY1" fmla="*/ 301387 h 301387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359908" h="301387">
                                      <a:moveTo>
                                        <a:pt x="0" y="0"/>
                                      </a:moveTo>
                                      <a:cubicBezTo>
                                        <a:pt x="165347" y="5361"/>
                                        <a:pt x="304347" y="168736"/>
                                        <a:pt x="359908" y="30138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68862154" name="直接箭头连接符 390"/>
                              <wps:cNvCnPr/>
                              <wps:spPr>
                                <a:xfrm>
                                  <a:off x="204484" y="87642"/>
                                  <a:ext cx="246308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38101156" name="弧形 392"/>
                            <wps:cNvSpPr/>
                            <wps:spPr>
                              <a:xfrm rot="1691351">
                                <a:off x="65776" y="612922"/>
                                <a:ext cx="90708" cy="90708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014539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808" y="549319"/>
                            <a:ext cx="13803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33A3B7" w14:textId="54DDA9E8" w:rsidR="00651444" w:rsidRPr="00651444" w:rsidRDefault="00651444" w:rsidP="0065144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E8559D" id="组合 395" o:spid="_x0000_s1410" style="position:absolute;left:0;text-align:left;margin-left:28.35pt;margin-top:1.3pt;width:79.55pt;height:58.9pt;z-index:251804672;mso-position-horizontal:right;mso-position-horizontal-relative:margin;mso-position-vertical-relative:text;mso-height-relative:margin" coordorigin=",87" coordsize="10102,74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">
                <v:shape id="_x0000_s1411" type="#_x0000_t202" style="position:absolute;left:4929;top:3845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" filled="f" stroked="f">
                  <v:textbox style="mso-fit-shape-to-text:t" inset="1mm,0,1mm,0">
                    <w:txbxContent>
                      <w:p w14:paraId="397C00A5" w14:textId="75E0815B" w:rsidR="00651444" w:rsidRPr="00651444" w:rsidRDefault="00651444" w:rsidP="0065144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51444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group id="组合 394" o:spid="_x0000_s1412" style="position:absolute;top:87;width:10102;height:7302" coordorigin=",87" coordsize="10102,7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">
                  <v:shape id="文本框 1347771847" o:spid="_x0000_s1413" type="#_x0000_t202" style="position:absolute;left:4344;top:87;width:174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7946F902" w14:textId="77777777" w:rsidR="00373FD3" w:rsidRPr="00651444" w:rsidRDefault="00373FD3" w:rsidP="00373F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51444">
                            <w:rPr>
                              <w:rFonts w:ascii="Book Antiqua" w:eastAsia="Times New Roman" w:hAnsi="Book Antiqua" w:cs="Times New Roman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651444">
                            <w:rPr>
                              <w:rFonts w:eastAsia="Times New Roman" w:cs="Times New Roman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group id="组合 393" o:spid="_x0000_s1414" style="position:absolute;top:1229;width:10102;height:6160" coordorigin=",876" coordsize="10108,6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">
                    <v:group id="组合 391" o:spid="_x0000_s1415" style="position:absolute;top:876;width:10108;height:5933" coordorigin=",876" coordsize="10108,5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">
                      <v:shape id="任意多边形: 形状 388" o:spid="_x0000_s1416" style="position:absolute;top:2281;width:10108;height:4528;visibility:visible;mso-wrap-style:square;v-text-anchor:middle" coordsize="1128765,505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" path="m1128765,505767l,505767,981389,e" filled="f" strokecolor="black [3213]" strokeweight="1pt">
                        <v:stroke joinstyle="miter"/>
                        <v:path arrowok="t" o:connecttype="custom" o:connectlocs="1010816,452791;0,452791;878840,0" o:connectangles="0,0,0"/>
                      </v:shape>
                      <v:shape id="任意多边形: 形状 389" o:spid="_x0000_s1417" style="position:absolute;left:1989;top:876;width:3599;height:3014;visibility:visible;mso-wrap-style:square;v-text-anchor:middle" coordsize="359908,30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" path="m,c165347,5361,304347,168736,359908,301387e" filled="f" strokecolor="black [3213]" strokeweight=".5pt">
                        <v:stroke joinstyle="miter"/>
                        <v:path arrowok="t" o:connecttype="custom" o:connectlocs="0,0;359908,301387" o:connectangles="0,0"/>
                      </v:shape>
                      <v:shape id="直接箭头连接符 390" o:spid="_x0000_s1418" type="#_x0000_t32" style="position:absolute;left:2044;top:876;width:24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</v:group>
                    <v:shape id="弧形 392" o:spid="_x0000_s1419" style="position:absolute;left:657;top:6129;width:907;height:907;rotation:1847406fd;visibility:visible;mso-wrap-style:square;v-text-anchor:middle" coordsize="90708,90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" path="m45354,nsc70402,,90708,20306,90708,45354r-45354,l45354,xem45354,nfc70402,,90708,20306,90708,45354e" filled="f" strokecolor="black [3213]" strokeweight=".5pt">
                      <v:stroke joinstyle="miter"/>
                      <v:path arrowok="t" o:connecttype="custom" o:connectlocs="45354,0;90708,45354" o:connectangles="0,0"/>
                    </v:shape>
                  </v:group>
                </v:group>
                <v:shape id="_x0000_s1420" type="#_x0000_t202" style="position:absolute;left:1988;top:5493;width:138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033A3B7" w14:textId="54DDA9E8" w:rsidR="00651444" w:rsidRPr="00651444" w:rsidRDefault="00651444" w:rsidP="0065144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73FD3">
        <w:rPr>
          <w:rFonts w:cs="Times New Roman"/>
        </w:rPr>
        <w:t>7</w:t>
      </w:r>
      <w:r w:rsidR="00373FD3">
        <w:rPr>
          <w:rFonts w:cs="Times New Roman" w:hint="eastAsia"/>
        </w:rPr>
        <w:t>．</w:t>
      </w:r>
      <w:r w:rsidR="00373FD3">
        <w:rPr>
          <w:rFonts w:hint="eastAsia"/>
        </w:rPr>
        <w:t>小理</w:t>
      </w:r>
      <w:r w:rsidR="00373FD3">
        <w:t>从</w:t>
      </w:r>
      <w:r w:rsidR="00373FD3">
        <w:rPr>
          <w:rFonts w:hint="eastAsia"/>
        </w:rPr>
        <w:t>倾</w:t>
      </w:r>
      <w:r w:rsidR="00373FD3">
        <w:t>角为</w:t>
      </w:r>
      <w:r w:rsidR="00373FD3">
        <w:rPr>
          <w:rFonts w:eastAsia="Times New Roman" w:cs="Times New Roman"/>
          <w:i/>
        </w:rPr>
        <w:t>θ</w:t>
      </w:r>
      <w:r w:rsidR="00373FD3">
        <w:rPr>
          <w:rFonts w:hint="eastAsia"/>
        </w:rPr>
        <w:t>的</w:t>
      </w:r>
      <w:r w:rsidR="00373FD3">
        <w:t>斜面上方</w:t>
      </w:r>
      <w:r w:rsidR="00373FD3">
        <w:rPr>
          <w:rFonts w:hint="eastAsia"/>
        </w:rPr>
        <w:t>，</w:t>
      </w:r>
      <w:r w:rsidR="00373FD3">
        <w:t>以大小为</w:t>
      </w:r>
      <w:r w:rsidR="00373FD3" w:rsidRPr="00A84023">
        <w:rPr>
          <w:rFonts w:ascii="Book Antiqua" w:eastAsia="Times New Roman" w:hAnsi="Book Antiqua" w:cs="Times New Roman"/>
          <w:i/>
        </w:rPr>
        <w:t>v</w:t>
      </w:r>
      <w:r w:rsidR="00373FD3" w:rsidRPr="00A84023">
        <w:rPr>
          <w:rFonts w:ascii="Book Antiqua" w:eastAsia="Times New Roman" w:hAnsi="Book Antiqua" w:cs="Times New Roman"/>
          <w:iCs/>
          <w:vertAlign w:val="subscript"/>
        </w:rPr>
        <w:t>0</w:t>
      </w:r>
      <w:r w:rsidR="00373FD3">
        <w:t>的水平速度抛出小</w:t>
      </w:r>
      <w:r w:rsidR="00373FD3">
        <w:rPr>
          <w:rFonts w:hint="eastAsia"/>
        </w:rPr>
        <w:t>钢</w:t>
      </w:r>
      <w:r w:rsidR="00373FD3">
        <w:t>球，小</w:t>
      </w:r>
      <w:r w:rsidR="00373FD3">
        <w:rPr>
          <w:rFonts w:hint="eastAsia"/>
        </w:rPr>
        <w:t>钢</w:t>
      </w:r>
      <w:r w:rsidR="00373FD3">
        <w:t>球在空中运动时间</w:t>
      </w:r>
      <w:r w:rsidR="00373FD3">
        <w:rPr>
          <w:rFonts w:eastAsia="Times New Roman" w:cs="Times New Roman"/>
          <w:i/>
        </w:rPr>
        <w:t>t</w:t>
      </w:r>
      <w:r w:rsidR="00373FD3">
        <w:t>后恰好垂直击中斜面。则</w:t>
      </w:r>
      <w:r w:rsidR="00373FD3">
        <w:rPr>
          <w:rFonts w:hint="eastAsia"/>
        </w:rPr>
        <w:t>地</w:t>
      </w:r>
      <w:r w:rsidR="00373FD3">
        <w:t>球的质量为</w:t>
      </w:r>
      <w:r w:rsidR="00373FD3">
        <w:rPr>
          <w:rFonts w:hint="eastAsia"/>
        </w:rPr>
        <w:t>_______________</w:t>
      </w:r>
      <w:r w:rsidR="00373FD3">
        <w:rPr>
          <w:rFonts w:hint="eastAsia"/>
        </w:rPr>
        <w:t>。（已知</w:t>
      </w:r>
      <w:r w:rsidR="00373FD3">
        <w:t>引力常量</w:t>
      </w:r>
      <w:r w:rsidR="00373FD3">
        <w:rPr>
          <w:rFonts w:eastAsia="Times New Roman" w:cs="Times New Roman"/>
          <w:i/>
        </w:rPr>
        <w:t>G</w:t>
      </w:r>
      <w:r w:rsidR="00373FD3">
        <w:t>，</w:t>
      </w:r>
      <w:r w:rsidR="00373FD3">
        <w:rPr>
          <w:rFonts w:hint="eastAsia"/>
        </w:rPr>
        <w:t>地</w:t>
      </w:r>
      <w:r w:rsidR="00373FD3">
        <w:t>球的半径</w:t>
      </w:r>
      <w:r w:rsidR="00373FD3">
        <w:rPr>
          <w:rFonts w:eastAsia="Times New Roman" w:cs="Times New Roman"/>
          <w:i/>
        </w:rPr>
        <w:t>R</w:t>
      </w:r>
      <w:r w:rsidR="00373FD3">
        <w:rPr>
          <w:rFonts w:hint="eastAsia"/>
        </w:rPr>
        <w:t>）</w:t>
      </w:r>
    </w:p>
    <w:p w14:paraId="3165DADE" w14:textId="46C4A788" w:rsidR="00373FD3" w:rsidRDefault="00373FD3" w:rsidP="00373FD3">
      <w:pPr>
        <w:rPr>
          <w:rFonts w:cs="Times New Roman"/>
        </w:rPr>
      </w:pPr>
    </w:p>
    <w:p w14:paraId="1D0C1D7E" w14:textId="721E5070" w:rsidR="00373FD3" w:rsidRDefault="00F20E57" w:rsidP="00373FD3"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 wp14:anchorId="6E96D96D" wp14:editId="22F39436">
                <wp:simplePos x="0" y="0"/>
                <wp:positionH relativeFrom="margin">
                  <wp:align>right</wp:align>
                </wp:positionH>
                <wp:positionV relativeFrom="paragraph">
                  <wp:posOffset>81976</wp:posOffset>
                </wp:positionV>
                <wp:extent cx="1240062" cy="924423"/>
                <wp:effectExtent l="0" t="0" r="0" b="9525"/>
                <wp:wrapSquare wrapText="bothSides"/>
                <wp:docPr id="929881385" name="组合 4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062" cy="924423"/>
                          <a:chOff x="-78942" y="-4935"/>
                          <a:chExt cx="1240062" cy="924423"/>
                        </a:xfrm>
                      </wpg:grpSpPr>
                      <wpg:grpSp>
                        <wpg:cNvPr id="729913652" name="组合 401"/>
                        <wpg:cNvGrpSpPr/>
                        <wpg:grpSpPr>
                          <a:xfrm>
                            <a:off x="73322" y="181866"/>
                            <a:ext cx="923626" cy="560385"/>
                            <a:chOff x="0" y="0"/>
                            <a:chExt cx="1133475" cy="688251"/>
                          </a:xfrm>
                        </wpg:grpSpPr>
                        <wps:wsp>
                          <wps:cNvPr id="1906452053" name="等腰三角形 396"/>
                          <wps:cNvSpPr/>
                          <wps:spPr>
                            <a:xfrm>
                              <a:off x="0" y="0"/>
                              <a:ext cx="1133475" cy="654073"/>
                            </a:xfrm>
                            <a:prstGeom prst="triangle">
                              <a:avLst>
                                <a:gd name="adj" fmla="val 0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8813156" name="直接连接符 398"/>
                          <wps:cNvCnPr/>
                          <wps:spPr>
                            <a:xfrm rot="7200000">
                              <a:off x="-138823" y="406834"/>
                              <a:ext cx="56283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31303366" name="椭圆 399"/>
                          <wps:cNvSpPr/>
                          <wps:spPr>
                            <a:xfrm>
                              <a:off x="550449" y="630569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128928" name="弧形 400"/>
                          <wps:cNvSpPr/>
                          <wps:spPr>
                            <a:xfrm rot="14233575">
                              <a:off x="902516" y="533021"/>
                              <a:ext cx="149933" cy="149814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935533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45" y="-4935"/>
                            <a:ext cx="151374" cy="2076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D17599" w14:textId="77777777" w:rsidR="00F20E57" w:rsidRPr="00651444" w:rsidRDefault="00F20E57" w:rsidP="00F20E5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5144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554040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78942" y="615048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CD1A8A" w14:textId="63BA0D1E" w:rsidR="00F20E57" w:rsidRPr="00651444" w:rsidRDefault="00F20E57" w:rsidP="00F20E5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747829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4842" y="126595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64039F" w14:textId="1A24A0CE" w:rsidR="00F20E57" w:rsidRPr="00651444" w:rsidRDefault="00F20E57" w:rsidP="00F20E5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024402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2761" y="612017"/>
                            <a:ext cx="158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54EEE7" w14:textId="742BA15E" w:rsidR="00F20E57" w:rsidRPr="00651444" w:rsidRDefault="00F20E57" w:rsidP="00F20E5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304071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151" y="711844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4DCA45" w14:textId="29D69207" w:rsidR="00F20E57" w:rsidRPr="00651444" w:rsidRDefault="00F20E57" w:rsidP="00F20E5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945462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6908" y="538987"/>
                            <a:ext cx="24154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4FE98E" w14:textId="2FF99B7A" w:rsidR="00F20E57" w:rsidRPr="00F20E57" w:rsidRDefault="00F20E57" w:rsidP="00F20E5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20E5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0</w:t>
                              </w:r>
                              <w:r w:rsidRPr="00F20E57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96D96D" id="组合 402" o:spid="_x0000_s1421" style="position:absolute;left:0;text-align:left;margin-left:46.45pt;margin-top:6.45pt;width:97.65pt;height:72.8pt;z-index:251812864;mso-position-horizontal:right;mso-position-horizontal-relative:margin;mso-position-vertical-relative:text;mso-width-relative:margin;mso-height-relative:margin" coordorigin="-789,-49" coordsize="12400,9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">
                <v:group id="组合 401" o:spid="_x0000_s1422" style="position:absolute;left:733;top:1818;width:9236;height:5604" coordsize="11334,6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">
                  <v:shape id="等腰三角形 396" o:spid="_x0000_s1423" type="#_x0000_t5" style="position:absolute;width:11334;height:6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" adj="0" filled="f" strokecolor="black [3213]" strokeweight="1pt"/>
                  <v:line id="直接连接符 398" o:spid="_x0000_s1424" style="position:absolute;rotation:120;visibility:visible;mso-wrap-style:square" from="-1389,4068" to="4239,4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" strokecolor="black [3213]" strokeweight=".5pt">
                    <v:stroke dashstyle="dash" joinstyle="miter"/>
                  </v:line>
                  <v:oval id="椭圆 399" o:spid="_x0000_s1425" style="position:absolute;left:5504;top:630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" fillcolor="black [3213]" stroked="f" strokeweight="1pt">
                    <v:stroke joinstyle="miter"/>
                  </v:oval>
                  <v:shape id="弧形 400" o:spid="_x0000_s1426" style="position:absolute;left:9024;top:5330;width:1499;height:1498;rotation:-8046100fd;visibility:visible;mso-wrap-style:square;v-text-anchor:middle" coordsize="149933,149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" path="m74966,nsc116369,,149933,33537,149933,74907r-74966,c74967,49938,74966,24969,74966,xem74966,nfc116369,,149933,33537,149933,74907e" filled="f" strokecolor="black [3213]" strokeweight=".5pt">
                    <v:stroke joinstyle="miter"/>
                    <v:path arrowok="t" o:connecttype="custom" o:connectlocs="74966,0;149933,74907" o:connectangles="0,0"/>
                  </v:shape>
                </v:group>
                <v:shape id="_x0000_s1427" type="#_x0000_t202" style="position:absolute;left:-16;top:-49;width:151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" filled="f" stroked="f">
                  <v:textbox style="mso-fit-shape-to-text:t" inset="1mm,0,1mm,0">
                    <w:txbxContent>
                      <w:p w14:paraId="42D17599" w14:textId="77777777" w:rsidR="00F20E57" w:rsidRPr="00651444" w:rsidRDefault="00F20E57" w:rsidP="00F20E5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51444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428" type="#_x0000_t202" style="position:absolute;left:-789;top:6150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6ACD1A8A" w14:textId="63BA0D1E" w:rsidR="00F20E57" w:rsidRPr="00651444" w:rsidRDefault="00F20E57" w:rsidP="00F20E5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429" type="#_x0000_t202" style="position:absolute;left:2448;top:1265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6064039F" w14:textId="1A24A0CE" w:rsidR="00F20E57" w:rsidRPr="00651444" w:rsidRDefault="00F20E57" w:rsidP="00F20E5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430" type="#_x0000_t202" style="position:absolute;left:10027;top:6120;width:15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6354EEE7" w14:textId="742BA15E" w:rsidR="00F20E57" w:rsidRPr="00651444" w:rsidRDefault="00F20E57" w:rsidP="00F20E5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1431" type="#_x0000_t202" style="position:absolute;left:4581;top:7118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54DCA45" w14:textId="29D69207" w:rsidR="00F20E57" w:rsidRPr="00651444" w:rsidRDefault="00F20E57" w:rsidP="00F20E5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432" type="#_x0000_t202" style="position:absolute;left:5869;top:5389;width:24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174FE98E" w14:textId="2FF99B7A" w:rsidR="00F20E57" w:rsidRPr="00F20E57" w:rsidRDefault="00F20E57" w:rsidP="00F20E57">
                        <w:pPr>
                          <w:rPr>
                            <w:sz w:val="18"/>
                            <w:szCs w:val="18"/>
                          </w:rPr>
                        </w:pPr>
                        <w:r w:rsidRPr="00F20E57">
                          <w:rPr>
                            <w:rFonts w:hint="eastAsia"/>
                            <w:sz w:val="18"/>
                            <w:szCs w:val="18"/>
                          </w:rPr>
                          <w:t>30</w:t>
                        </w:r>
                        <w:r w:rsidRPr="00F20E57">
                          <w:rPr>
                            <w:rFonts w:cs="Times New Roman"/>
                            <w:sz w:val="18"/>
                            <w:szCs w:val="18"/>
                          </w:rPr>
                          <w:t>°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73FD3">
        <w:rPr>
          <w:rFonts w:cs="Times New Roman"/>
        </w:rPr>
        <w:t>8</w:t>
      </w:r>
      <w:r w:rsidR="00373FD3">
        <w:rPr>
          <w:rFonts w:cs="Times New Roman" w:hint="eastAsia"/>
        </w:rPr>
        <w:t>．</w:t>
      </w:r>
      <w:r w:rsidR="00373FD3">
        <w:t>如图所示，直角三角形</w:t>
      </w:r>
      <w:r w:rsidR="00373FD3">
        <w:rPr>
          <w:rFonts w:eastAsia="Times New Roman" w:cs="Times New Roman"/>
          <w:i/>
        </w:rPr>
        <w:t>A</w:t>
      </w:r>
      <w:r w:rsidR="00373FD3" w:rsidRPr="007C7DD4">
        <w:rPr>
          <w:rFonts w:eastAsia="Times New Roman" w:cs="Times New Roman" w:hint="eastAsia"/>
          <w:i/>
        </w:rPr>
        <w:t>B</w:t>
      </w:r>
      <w:r w:rsidR="00373FD3" w:rsidRPr="007C7DD4">
        <w:rPr>
          <w:rFonts w:eastAsia="Times New Roman" w:cs="Times New Roman"/>
          <w:i/>
        </w:rPr>
        <w:t>C</w:t>
      </w:r>
      <w:r w:rsidR="00373FD3" w:rsidRPr="007C7DD4">
        <w:rPr>
          <w:rFonts w:hint="eastAsia"/>
        </w:rPr>
        <w:t>位于竖直平面内，</w:t>
      </w:r>
      <w:r w:rsidR="00373FD3" w:rsidRPr="007C7DD4">
        <w:rPr>
          <w:rFonts w:eastAsia="Times New Roman" w:cs="Times New Roman" w:hint="eastAsia"/>
          <w:i/>
        </w:rPr>
        <w:t>B</w:t>
      </w:r>
      <w:r w:rsidR="00373FD3">
        <w:rPr>
          <w:rFonts w:eastAsia="Times New Roman" w:cs="Times New Roman"/>
          <w:i/>
        </w:rPr>
        <w:t>C</w:t>
      </w:r>
      <w:r w:rsidR="00373FD3">
        <w:t>边</w:t>
      </w:r>
      <w:r w:rsidR="00373FD3">
        <w:rPr>
          <w:rFonts w:hint="eastAsia"/>
        </w:rPr>
        <w:t>水平，</w:t>
      </w:r>
      <w:r w:rsidR="00373FD3" w:rsidRPr="007C7DD4">
        <w:rPr>
          <w:rFonts w:ascii="宋体" w:hAnsi="宋体" w:hint="eastAsia"/>
          <w:iCs/>
        </w:rPr>
        <w:t>∠</w:t>
      </w:r>
      <w:r w:rsidR="00373FD3">
        <w:rPr>
          <w:rFonts w:eastAsia="Times New Roman" w:cs="Times New Roman"/>
          <w:i/>
        </w:rPr>
        <w:t>A</w:t>
      </w:r>
      <w:r w:rsidR="00373FD3" w:rsidRPr="007C7DD4">
        <w:rPr>
          <w:rFonts w:eastAsia="Times New Roman" w:cs="Times New Roman"/>
          <w:i/>
        </w:rPr>
        <w:t>C</w:t>
      </w:r>
      <w:r w:rsidR="00373FD3" w:rsidRPr="007C7DD4">
        <w:rPr>
          <w:rFonts w:eastAsia="Times New Roman" w:cs="Times New Roman" w:hint="eastAsia"/>
          <w:i/>
        </w:rPr>
        <w:t>B</w:t>
      </w:r>
      <w:r w:rsidR="00EF18EE">
        <w:rPr>
          <w:rFonts w:eastAsiaTheme="minorEastAsia" w:cs="Times New Roman" w:hint="eastAsia"/>
          <w:iCs/>
        </w:rPr>
        <w:t xml:space="preserve"> = </w:t>
      </w:r>
      <w:r w:rsidR="00373FD3">
        <w:rPr>
          <w:rFonts w:eastAsia="Times New Roman" w:cs="Times New Roman"/>
          <w:iCs/>
        </w:rPr>
        <w:t>30º</w:t>
      </w:r>
      <w:r w:rsidR="00373FD3">
        <w:t>，</w:t>
      </w:r>
      <w:r w:rsidR="00373FD3">
        <w:rPr>
          <w:rFonts w:eastAsia="Times New Roman" w:cs="Times New Roman"/>
          <w:i/>
        </w:rPr>
        <w:t>AC</w:t>
      </w:r>
      <w:r w:rsidR="00373FD3">
        <w:t>边光滑</w:t>
      </w:r>
      <w:r w:rsidR="00373FD3">
        <w:rPr>
          <w:rFonts w:hint="eastAsia"/>
        </w:rPr>
        <w:t>且</w:t>
      </w:r>
      <w:r w:rsidR="00373FD3">
        <w:t>绝缘，长度为</w:t>
      </w:r>
      <w:r w:rsidR="00373FD3">
        <w:t>2</w:t>
      </w:r>
      <w:r w:rsidR="00373FD3">
        <w:rPr>
          <w:rFonts w:eastAsia="Times New Roman" w:cs="Times New Roman"/>
          <w:i/>
        </w:rPr>
        <w:t>L</w:t>
      </w:r>
      <w:r w:rsidR="00373FD3">
        <w:t>。在</w:t>
      </w:r>
      <w:r w:rsidR="00373FD3">
        <w:rPr>
          <w:rFonts w:eastAsia="Times New Roman" w:cs="Times New Roman"/>
          <w:i/>
        </w:rPr>
        <w:t>BC</w:t>
      </w:r>
      <w:r w:rsidR="00373FD3">
        <w:t>的中点</w:t>
      </w:r>
      <w:r w:rsidR="00373FD3">
        <w:rPr>
          <w:rFonts w:eastAsia="Times New Roman" w:cs="Times New Roman"/>
          <w:i/>
        </w:rPr>
        <w:t>O</w:t>
      </w:r>
      <w:r w:rsidR="00373FD3">
        <w:t>处固定一</w:t>
      </w:r>
      <w:r w:rsidR="00373FD3">
        <w:rPr>
          <w:rFonts w:hint="eastAsia"/>
        </w:rPr>
        <w:t>电荷</w:t>
      </w:r>
      <w:r w:rsidR="00373FD3">
        <w:t>量为</w:t>
      </w:r>
      <w:r w:rsidR="00373FD3">
        <w:rPr>
          <w:rFonts w:eastAsia="Times New Roman" w:cs="Times New Roman"/>
          <w:i/>
        </w:rPr>
        <w:t>Q</w:t>
      </w:r>
      <w:r w:rsidR="00373FD3">
        <w:t>的</w:t>
      </w:r>
      <w:r w:rsidR="00373FD3">
        <w:rPr>
          <w:rFonts w:hint="eastAsia"/>
        </w:rPr>
        <w:t>正</w:t>
      </w:r>
      <w:r w:rsidR="00373FD3">
        <w:t>点电荷，一个质量为</w:t>
      </w:r>
      <w:r w:rsidR="00373FD3">
        <w:rPr>
          <w:rFonts w:eastAsia="Times New Roman" w:cs="Times New Roman"/>
          <w:i/>
        </w:rPr>
        <w:t>m</w:t>
      </w:r>
      <w:r w:rsidR="00373FD3">
        <w:t>、</w:t>
      </w:r>
      <w:r w:rsidR="00373FD3">
        <w:rPr>
          <w:rFonts w:hint="eastAsia"/>
        </w:rPr>
        <w:t>电荷</w:t>
      </w:r>
      <w:r w:rsidR="00373FD3">
        <w:t>量为</w:t>
      </w:r>
      <w:r w:rsidR="00373FD3">
        <w:rPr>
          <w:rFonts w:eastAsia="Times New Roman" w:cs="Times New Roman"/>
          <w:i/>
        </w:rPr>
        <w:t>q</w:t>
      </w:r>
      <w:r w:rsidR="00373FD3">
        <w:t>的</w:t>
      </w:r>
      <w:r w:rsidR="00373FD3">
        <w:rPr>
          <w:rFonts w:hint="eastAsia"/>
        </w:rPr>
        <w:t>带负电</w:t>
      </w:r>
      <w:r w:rsidR="00373FD3">
        <w:t>小球</w:t>
      </w:r>
      <w:r w:rsidR="00373FD3">
        <w:rPr>
          <w:rFonts w:hint="eastAsia"/>
        </w:rPr>
        <w:t>，</w:t>
      </w:r>
      <w:r w:rsidR="00373FD3">
        <w:t>从</w:t>
      </w:r>
      <w:r w:rsidR="00373FD3">
        <w:rPr>
          <w:rFonts w:eastAsia="Times New Roman" w:cs="Times New Roman"/>
          <w:i/>
        </w:rPr>
        <w:t>A</w:t>
      </w:r>
      <w:r w:rsidR="00373FD3" w:rsidRPr="00ED6FBD">
        <w:rPr>
          <w:rFonts w:ascii="宋体" w:hAnsi="宋体" w:hint="eastAsia"/>
          <w:iCs/>
        </w:rPr>
        <w:t>点</w:t>
      </w:r>
      <w:r w:rsidR="00373FD3">
        <w:t>沿</w:t>
      </w:r>
      <w:r w:rsidR="00373FD3">
        <w:rPr>
          <w:rFonts w:eastAsia="Times New Roman" w:cs="Times New Roman"/>
          <w:i/>
        </w:rPr>
        <w:t>AC</w:t>
      </w:r>
      <w:r w:rsidR="00373FD3">
        <w:t>下滑，</w:t>
      </w:r>
      <w:r w:rsidR="00373FD3">
        <w:rPr>
          <w:rFonts w:hint="eastAsia"/>
        </w:rPr>
        <w:t>运动</w:t>
      </w:r>
      <w:r w:rsidR="00373FD3">
        <w:t>到斜边上的垂足</w:t>
      </w:r>
      <w:r w:rsidR="00373FD3">
        <w:rPr>
          <w:rFonts w:eastAsia="Times New Roman" w:cs="Times New Roman"/>
          <w:i/>
        </w:rPr>
        <w:t>D</w:t>
      </w:r>
      <w:r w:rsidR="00373FD3">
        <w:t>时速</w:t>
      </w:r>
      <w:r w:rsidR="00373FD3">
        <w:rPr>
          <w:rFonts w:hint="eastAsia"/>
        </w:rPr>
        <w:t>率</w:t>
      </w:r>
      <w:r w:rsidR="00373FD3">
        <w:t>为</w:t>
      </w:r>
      <w:r w:rsidR="00373FD3" w:rsidRPr="00A84023">
        <w:rPr>
          <w:rFonts w:ascii="Book Antiqua" w:eastAsia="Times New Roman" w:hAnsi="Book Antiqua" w:cs="Times New Roman"/>
          <w:i/>
        </w:rPr>
        <w:t>v</w:t>
      </w:r>
      <w:r w:rsidR="00373FD3" w:rsidRPr="00174B8B">
        <w:rPr>
          <w:rFonts w:asciiTheme="minorEastAsia" w:eastAsiaTheme="minorEastAsia" w:hAnsiTheme="minorEastAsia" w:cs="Times New Roman" w:hint="eastAsia"/>
        </w:rPr>
        <w:t>（</w:t>
      </w:r>
      <w:r w:rsidR="00373FD3">
        <w:rPr>
          <w:rFonts w:asciiTheme="minorEastAsia" w:eastAsiaTheme="minorEastAsia" w:hAnsiTheme="minorEastAsia" w:cs="Times New Roman" w:hint="eastAsia"/>
        </w:rPr>
        <w:t>已知重力加速度</w:t>
      </w:r>
      <w:r w:rsidR="00373FD3" w:rsidRPr="00174B8B">
        <w:rPr>
          <w:rFonts w:eastAsiaTheme="minorEastAsia" w:cs="Times New Roman" w:hint="eastAsia"/>
          <w:i/>
        </w:rPr>
        <w:t>g</w:t>
      </w:r>
      <w:r w:rsidR="00373FD3" w:rsidRPr="00174B8B">
        <w:rPr>
          <w:rFonts w:asciiTheme="minorEastAsia" w:eastAsiaTheme="minorEastAsia" w:hAnsiTheme="minorEastAsia" w:cs="Times New Roman" w:hint="eastAsia"/>
        </w:rPr>
        <w:t>）</w:t>
      </w:r>
      <w:r w:rsidR="00373FD3" w:rsidRPr="00344B96">
        <w:rPr>
          <w:rFonts w:asciiTheme="minorEastAsia" w:eastAsiaTheme="minorEastAsia" w:hAnsiTheme="minorEastAsia" w:cs="Times New Roman" w:hint="eastAsia"/>
        </w:rPr>
        <w:t>。</w:t>
      </w:r>
    </w:p>
    <w:p w14:paraId="74D43EB1" w14:textId="724592D1" w:rsidR="00373FD3" w:rsidRDefault="00373FD3" w:rsidP="00373FD3">
      <w:r>
        <w:t>（</w:t>
      </w:r>
      <w:r>
        <w:t>1</w:t>
      </w:r>
      <w:r>
        <w:t>）小球运动</w:t>
      </w:r>
      <w:r>
        <w:rPr>
          <w:rFonts w:hint="eastAsia"/>
        </w:rPr>
        <w:t>的</w:t>
      </w:r>
      <w:r>
        <w:t>过程中</w:t>
      </w:r>
      <w:r>
        <w:rPr>
          <w:rFonts w:hint="eastAsia"/>
        </w:rPr>
        <w:t>，保持守恒</w:t>
      </w:r>
      <w:r>
        <w:t>的是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14:paraId="0D760550" w14:textId="03A0EA18" w:rsidR="00373FD3" w:rsidRDefault="00373FD3" w:rsidP="00373FD3">
      <w:r>
        <w:t>A</w:t>
      </w:r>
      <w:r>
        <w:t>．动能与电势能之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B</w:t>
      </w:r>
      <w:r>
        <w:t>．动能与</w:t>
      </w:r>
      <w:r>
        <w:rPr>
          <w:rFonts w:hint="eastAsia"/>
        </w:rPr>
        <w:t>重力势能之和</w:t>
      </w:r>
    </w:p>
    <w:p w14:paraId="03B68F08" w14:textId="02CF4515" w:rsidR="00373FD3" w:rsidRPr="003C6E43" w:rsidRDefault="00373FD3" w:rsidP="00373FD3">
      <w:r>
        <w:rPr>
          <w:rFonts w:hint="eastAsia"/>
        </w:rPr>
        <w:t>C</w:t>
      </w:r>
      <w:r>
        <w:t>．重力势能与电势能之和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D</w:t>
      </w:r>
      <w:r>
        <w:t>．动能、电势能与重力势能之和</w:t>
      </w:r>
    </w:p>
    <w:p w14:paraId="0D99C588" w14:textId="458F8D95" w:rsidR="00373FD3" w:rsidRDefault="00373FD3" w:rsidP="00373FD3">
      <w:r>
        <w:t>（</w:t>
      </w:r>
      <w:r>
        <w:rPr>
          <w:rFonts w:hint="eastAsia"/>
        </w:rPr>
        <w:t>2</w:t>
      </w:r>
      <w:r>
        <w:t>）小球</w:t>
      </w:r>
      <w:r>
        <w:rPr>
          <w:rFonts w:hint="eastAsia"/>
        </w:rPr>
        <w:t>运动到</w:t>
      </w:r>
      <w:r>
        <w:rPr>
          <w:rFonts w:eastAsia="Times New Roman" w:cs="Times New Roman"/>
          <w:i/>
        </w:rPr>
        <w:t>C</w:t>
      </w:r>
      <w:r>
        <w:t>点时的速率</w:t>
      </w:r>
      <w:r>
        <w:rPr>
          <w:rFonts w:hint="eastAsia"/>
        </w:rPr>
        <w:t>为</w:t>
      </w:r>
      <w:r>
        <w:rPr>
          <w:rFonts w:hint="eastAsia"/>
        </w:rPr>
        <w:t>_______________</w:t>
      </w:r>
      <w:r>
        <w:rPr>
          <w:rFonts w:hint="eastAsia"/>
        </w:rPr>
        <w:t>。</w:t>
      </w:r>
    </w:p>
    <w:p w14:paraId="70B245F2" w14:textId="5332A039" w:rsidR="00373FD3" w:rsidRDefault="007352C7" w:rsidP="00373FD3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821056" behindDoc="0" locked="0" layoutInCell="1" allowOverlap="1" wp14:anchorId="19DD7875" wp14:editId="75899323">
                <wp:simplePos x="0" y="0"/>
                <wp:positionH relativeFrom="margin">
                  <wp:align>right</wp:align>
                </wp:positionH>
                <wp:positionV relativeFrom="paragraph">
                  <wp:posOffset>107301</wp:posOffset>
                </wp:positionV>
                <wp:extent cx="2806700" cy="1221740"/>
                <wp:effectExtent l="0" t="19050" r="31750" b="0"/>
                <wp:wrapSquare wrapText="bothSides"/>
                <wp:docPr id="247678481" name="组合 4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6700" cy="1221740"/>
                          <a:chOff x="-10107" y="-66124"/>
                          <a:chExt cx="2809297" cy="1225800"/>
                        </a:xfrm>
                      </wpg:grpSpPr>
                      <wpg:grpSp>
                        <wpg:cNvPr id="486422935" name="组合 403"/>
                        <wpg:cNvGrpSpPr/>
                        <wpg:grpSpPr>
                          <a:xfrm>
                            <a:off x="-10107" y="-66124"/>
                            <a:ext cx="2809297" cy="1225800"/>
                            <a:chOff x="-1084056" y="-685088"/>
                            <a:chExt cx="2809297" cy="1225800"/>
                          </a:xfrm>
                        </wpg:grpSpPr>
                        <wps:wsp>
                          <wps:cNvPr id="74763915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4519" y="95925"/>
                              <a:ext cx="28281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FBF6BE" w14:textId="4903EECB" w:rsidR="00F20E57" w:rsidRPr="00651444" w:rsidRDefault="007352C7" w:rsidP="00F20E5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="00F20E57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 w:rsidR="00F20E57" w:rsidRPr="00F20E57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548964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244" y="10294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6B5F95" w14:textId="355FE967" w:rsidR="00F20E57" w:rsidRPr="00F20E57" w:rsidRDefault="00F20E57" w:rsidP="00F20E5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20E5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4105577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588" y="-177725"/>
                              <a:ext cx="225082" cy="207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B813E9" w14:textId="20CD6E63" w:rsidR="007352C7" w:rsidRPr="00F20E57" w:rsidRDefault="007352C7" w:rsidP="00F20E5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20E5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564095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787" y="10294"/>
                              <a:ext cx="225082" cy="207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543CEE" w14:textId="65DD548D" w:rsidR="007352C7" w:rsidRPr="00F20E57" w:rsidRDefault="007352C7" w:rsidP="00F20E5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20E5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848631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5129" y="-178522"/>
                              <a:ext cx="225082" cy="207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3661CC" w14:textId="7372021A" w:rsidR="007352C7" w:rsidRPr="00F20E57" w:rsidRDefault="007352C7" w:rsidP="00F20E5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 w:rsidRPr="00F20E5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745274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900" y="-178520"/>
                              <a:ext cx="225082" cy="207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9DBC8D" w14:textId="25FEA8AF" w:rsidR="007352C7" w:rsidRPr="00F20E57" w:rsidRDefault="007352C7" w:rsidP="00F20E5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20E5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8055168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1" y="-506575"/>
                              <a:ext cx="189514" cy="2077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0B1CAA" w14:textId="5F2C5150" w:rsidR="007352C7" w:rsidRPr="00651444" w:rsidRDefault="007352C7" w:rsidP="00F20E5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1800707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203" y="-685088"/>
                              <a:ext cx="151406" cy="2077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7CC082" w14:textId="709CE4CF" w:rsidR="007352C7" w:rsidRPr="00651444" w:rsidRDefault="007352C7" w:rsidP="00F20E5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9908765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5060" y="33377"/>
                              <a:ext cx="190181" cy="2080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C63BE7" w14:textId="47A73380" w:rsidR="007352C7" w:rsidRPr="007352C7" w:rsidRDefault="007352C7" w:rsidP="007352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7352C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816119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3831" y="332432"/>
                              <a:ext cx="368174" cy="2080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AEDE0F" w14:textId="605F4205" w:rsidR="007352C7" w:rsidRPr="007352C7" w:rsidRDefault="007352C7" w:rsidP="007352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52C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7352C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7352C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3678907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12375" y="332610"/>
                              <a:ext cx="361184" cy="2081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17621F" w14:textId="5540FB77" w:rsidR="007352C7" w:rsidRPr="007352C7" w:rsidRDefault="007352C7" w:rsidP="007352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352C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7352C7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4190167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84056" y="-15088"/>
                              <a:ext cx="539748" cy="2083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FBB3ADA" w14:textId="241C807F" w:rsidR="007352C7" w:rsidRPr="007352C7" w:rsidRDefault="007352C7" w:rsidP="007352C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力传感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920822512" name="组合 262">
                          <a:extLst>
                            <a:ext uri="{FF2B5EF4-FFF2-40B4-BE49-F238E27FC236}">
                              <a16:creationId xmlns:a16="http://schemas.microsoft.com/office/drawing/2014/main" id="{254D7955-DCC8-CCF2-681C-39EEB9B00DC6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2752676" cy="910999"/>
                            <a:chOff x="0" y="0"/>
                            <a:chExt cx="2752676" cy="910999"/>
                          </a:xfrm>
                        </wpg:grpSpPr>
                        <wps:wsp>
                          <wps:cNvPr id="1217419958" name="任意多边形: 形状 1217419958">
                            <a:extLst>
                              <a:ext uri="{FF2B5EF4-FFF2-40B4-BE49-F238E27FC236}">
                                <a16:creationId xmlns:a16="http://schemas.microsoft.com/office/drawing/2014/main" id="{E0A3C162-FD1D-D6CF-0972-1212801CB3B4}"/>
                              </a:ext>
                            </a:extLst>
                          </wps:cNvPr>
                          <wps:cNvSpPr>
                            <a:spLocks/>
                          </wps:cNvSpPr>
                          <wps:spPr bwMode="auto">
                            <a:xfrm rot="19800000" flipH="1">
                              <a:off x="172926" y="296277"/>
                              <a:ext cx="452256" cy="92495"/>
                            </a:xfrm>
                            <a:custGeom>
                              <a:avLst/>
                              <a:gdLst>
                                <a:gd name="T0" fmla="*/ 0 w 3469"/>
                                <a:gd name="T1" fmla="*/ 215 h 429"/>
                                <a:gd name="T2" fmla="*/ 465 w 3469"/>
                                <a:gd name="T3" fmla="*/ 215 h 429"/>
                                <a:gd name="T4" fmla="*/ 546 w 3469"/>
                                <a:gd name="T5" fmla="*/ 0 h 429"/>
                                <a:gd name="T6" fmla="*/ 690 w 3469"/>
                                <a:gd name="T7" fmla="*/ 429 h 429"/>
                                <a:gd name="T8" fmla="*/ 851 w 3469"/>
                                <a:gd name="T9" fmla="*/ 0 h 429"/>
                                <a:gd name="T10" fmla="*/ 1012 w 3469"/>
                                <a:gd name="T11" fmla="*/ 429 h 429"/>
                                <a:gd name="T12" fmla="*/ 1188 w 3469"/>
                                <a:gd name="T13" fmla="*/ 0 h 429"/>
                                <a:gd name="T14" fmla="*/ 1333 w 3469"/>
                                <a:gd name="T15" fmla="*/ 429 h 429"/>
                                <a:gd name="T16" fmla="*/ 1493 w 3469"/>
                                <a:gd name="T17" fmla="*/ 0 h 429"/>
                                <a:gd name="T18" fmla="*/ 1654 w 3469"/>
                                <a:gd name="T19" fmla="*/ 429 h 429"/>
                                <a:gd name="T20" fmla="*/ 1815 w 3469"/>
                                <a:gd name="T21" fmla="*/ 0 h 429"/>
                                <a:gd name="T22" fmla="*/ 1959 w 3469"/>
                                <a:gd name="T23" fmla="*/ 429 h 429"/>
                                <a:gd name="T24" fmla="*/ 2120 w 3469"/>
                                <a:gd name="T25" fmla="*/ 0 h 429"/>
                                <a:gd name="T26" fmla="*/ 2280 w 3469"/>
                                <a:gd name="T27" fmla="*/ 429 h 429"/>
                                <a:gd name="T28" fmla="*/ 2441 w 3469"/>
                                <a:gd name="T29" fmla="*/ 0 h 429"/>
                                <a:gd name="T30" fmla="*/ 2586 w 3469"/>
                                <a:gd name="T31" fmla="*/ 429 h 429"/>
                                <a:gd name="T32" fmla="*/ 2762 w 3469"/>
                                <a:gd name="T33" fmla="*/ 0 h 429"/>
                                <a:gd name="T34" fmla="*/ 2923 w 3469"/>
                                <a:gd name="T35" fmla="*/ 429 h 429"/>
                                <a:gd name="T36" fmla="*/ 3003 w 3469"/>
                                <a:gd name="T37" fmla="*/ 215 h 429"/>
                                <a:gd name="T38" fmla="*/ 3469 w 3469"/>
                                <a:gd name="T39" fmla="*/ 215 h 4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3469" h="429">
                                  <a:moveTo>
                                    <a:pt x="0" y="215"/>
                                  </a:moveTo>
                                  <a:lnTo>
                                    <a:pt x="465" y="215"/>
                                  </a:lnTo>
                                  <a:lnTo>
                                    <a:pt x="546" y="0"/>
                                  </a:lnTo>
                                  <a:lnTo>
                                    <a:pt x="690" y="429"/>
                                  </a:lnTo>
                                  <a:lnTo>
                                    <a:pt x="851" y="0"/>
                                  </a:lnTo>
                                  <a:lnTo>
                                    <a:pt x="1012" y="429"/>
                                  </a:lnTo>
                                  <a:lnTo>
                                    <a:pt x="1188" y="0"/>
                                  </a:lnTo>
                                  <a:lnTo>
                                    <a:pt x="1333" y="429"/>
                                  </a:lnTo>
                                  <a:lnTo>
                                    <a:pt x="1493" y="0"/>
                                  </a:lnTo>
                                  <a:lnTo>
                                    <a:pt x="1654" y="429"/>
                                  </a:lnTo>
                                  <a:lnTo>
                                    <a:pt x="1815" y="0"/>
                                  </a:lnTo>
                                  <a:lnTo>
                                    <a:pt x="1959" y="429"/>
                                  </a:lnTo>
                                  <a:lnTo>
                                    <a:pt x="2120" y="0"/>
                                  </a:lnTo>
                                  <a:lnTo>
                                    <a:pt x="2280" y="429"/>
                                  </a:lnTo>
                                  <a:lnTo>
                                    <a:pt x="2441" y="0"/>
                                  </a:lnTo>
                                  <a:lnTo>
                                    <a:pt x="2586" y="429"/>
                                  </a:lnTo>
                                  <a:lnTo>
                                    <a:pt x="2762" y="0"/>
                                  </a:lnTo>
                                  <a:lnTo>
                                    <a:pt x="2923" y="429"/>
                                  </a:lnTo>
                                  <a:lnTo>
                                    <a:pt x="3003" y="215"/>
                                  </a:lnTo>
                                  <a:lnTo>
                                    <a:pt x="3469" y="215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925548" name="组合 15925548">
                            <a:extLst>
                              <a:ext uri="{FF2B5EF4-FFF2-40B4-BE49-F238E27FC236}">
                                <a16:creationId xmlns:a16="http://schemas.microsoft.com/office/drawing/2014/main" id="{03DD9DAB-6BAB-6A18-6D0C-FA01E4C4825A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2752676" cy="910999"/>
                              <a:chOff x="0" y="0"/>
                              <a:chExt cx="2752676" cy="910999"/>
                            </a:xfrm>
                          </wpg:grpSpPr>
                          <wpg:grpSp>
                            <wpg:cNvPr id="1576375453" name="组合 1576375453">
                              <a:extLst>
                                <a:ext uri="{FF2B5EF4-FFF2-40B4-BE49-F238E27FC236}">
                                  <a16:creationId xmlns:a16="http://schemas.microsoft.com/office/drawing/2014/main" id="{B8301728-07B3-91F7-50EF-B789914760A3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2752676" cy="910999"/>
                                <a:chOff x="0" y="0"/>
                                <a:chExt cx="2752676" cy="910999"/>
                              </a:xfrm>
                            </wpg:grpSpPr>
                            <wpg:grpSp>
                              <wpg:cNvPr id="843797645" name="组合 843797645">
                                <a:extLst>
                                  <a:ext uri="{FF2B5EF4-FFF2-40B4-BE49-F238E27FC236}">
                                    <a16:creationId xmlns:a16="http://schemas.microsoft.com/office/drawing/2014/main" id="{F24150A0-BA19-CB68-EE65-9F5BC738F3C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2752676" cy="910999"/>
                                  <a:chOff x="0" y="0"/>
                                  <a:chExt cx="2752676" cy="910999"/>
                                </a:xfrm>
                              </wpg:grpSpPr>
                              <wpg:grpSp>
                                <wpg:cNvPr id="1830672716" name="组合 1830672716">
                                  <a:extLst>
                                    <a:ext uri="{FF2B5EF4-FFF2-40B4-BE49-F238E27FC236}">
                                      <a16:creationId xmlns:a16="http://schemas.microsoft.com/office/drawing/2014/main" id="{54247080-D47A-8EE6-E757-574E2E23AEBF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84834" y="0"/>
                                    <a:ext cx="2567842" cy="910999"/>
                                    <a:chOff x="184834" y="0"/>
                                    <a:chExt cx="2567842" cy="910999"/>
                                  </a:xfrm>
                                </wpg:grpSpPr>
                                <wps:wsp>
                                  <wps:cNvPr id="1117601595" name="任意多边形: 形状 1117601595">
                                    <a:extLst>
                                      <a:ext uri="{FF2B5EF4-FFF2-40B4-BE49-F238E27FC236}">
                                        <a16:creationId xmlns:a16="http://schemas.microsoft.com/office/drawing/2014/main" id="{7A7A1FAD-52AB-0AB7-57B9-1BE0AA861517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43198" y="118200"/>
                                      <a:ext cx="709103" cy="412833"/>
                                    </a:xfrm>
                                    <a:custGeom>
                                      <a:avLst/>
                                      <a:gdLst>
                                        <a:gd name="csX0" fmla="*/ 690143 w 691722"/>
                                        <a:gd name="csY0" fmla="*/ 412191 h 412191"/>
                                        <a:gd name="csX1" fmla="*/ 0 w 691722"/>
                                        <a:gd name="csY1" fmla="*/ 412191 h 412191"/>
                                        <a:gd name="csX2" fmla="*/ 691722 w 691722"/>
                                        <a:gd name="csY2" fmla="*/ 0 h 412191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691722" h="412191">
                                          <a:moveTo>
                                            <a:pt x="690143" y="412191"/>
                                          </a:moveTo>
                                          <a:lnTo>
                                            <a:pt x="0" y="412191"/>
                                          </a:lnTo>
                                          <a:lnTo>
                                            <a:pt x="691722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985999270" name="矩形 985999270">
                                    <a:extLst>
                                      <a:ext uri="{FF2B5EF4-FFF2-40B4-BE49-F238E27FC236}">
                                        <a16:creationId xmlns:a16="http://schemas.microsoft.com/office/drawing/2014/main" id="{78AF5006-F575-E76A-34F7-C3245D04BBE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 rot="19800000" flipH="1">
                                      <a:off x="585911" y="107144"/>
                                      <a:ext cx="164245" cy="16108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692719652" name="直接连接符 1692719652">
                                    <a:extLst>
                                      <a:ext uri="{FF2B5EF4-FFF2-40B4-BE49-F238E27FC236}">
                                        <a16:creationId xmlns:a16="http://schemas.microsoft.com/office/drawing/2014/main" id="{66A1ACE2-F3BA-B0F0-A014-DD4E640AEAC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H="1" flipV="1">
                                      <a:off x="184834" y="460902"/>
                                      <a:ext cx="0" cy="16108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9086742" name="直接连接符 389086742">
                                    <a:extLst>
                                      <a:ext uri="{FF2B5EF4-FFF2-40B4-BE49-F238E27FC236}">
                                        <a16:creationId xmlns:a16="http://schemas.microsoft.com/office/drawing/2014/main" id="{87952D73-6D9F-C94B-46DB-AC7CDFA6FEAD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H="1">
                                      <a:off x="1264999" y="650616"/>
                                      <a:ext cx="1487677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triangl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37688266" name="直接连接符 2037688266">
                                    <a:extLst>
                                      <a:ext uri="{FF2B5EF4-FFF2-40B4-BE49-F238E27FC236}">
                                        <a16:creationId xmlns:a16="http://schemas.microsoft.com/office/drawing/2014/main" id="{E385EEF7-6BCC-2A34-C00F-BE13663F6D18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2506503" y="611282"/>
                                      <a:ext cx="1" cy="360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76065671" name="直接连接符 1676065671">
                                    <a:extLst>
                                      <a:ext uri="{FF2B5EF4-FFF2-40B4-BE49-F238E27FC236}">
                                        <a16:creationId xmlns:a16="http://schemas.microsoft.com/office/drawing/2014/main" id="{9101A244-C61C-7742-CE35-B70A646EF86E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H="1">
                                      <a:off x="1263614" y="219473"/>
                                      <a:ext cx="1321658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83296493" name="直接连接符 883296493">
                                    <a:extLst>
                                      <a:ext uri="{FF2B5EF4-FFF2-40B4-BE49-F238E27FC236}">
                                        <a16:creationId xmlns:a16="http://schemas.microsoft.com/office/drawing/2014/main" id="{B762765E-211C-B1AA-FB16-2EB35260480B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H="1">
                                      <a:off x="1263614" y="821176"/>
                                      <a:ext cx="1321658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65760136" name="直接连接符 665760136">
                                    <a:extLst>
                                      <a:ext uri="{FF2B5EF4-FFF2-40B4-BE49-F238E27FC236}">
                                        <a16:creationId xmlns:a16="http://schemas.microsoft.com/office/drawing/2014/main" id="{9DC65E26-DB93-8ACF-26F0-191AC8225002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2299420" y="611282"/>
                                      <a:ext cx="1" cy="360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5825099" name="直接连接符 105825099">
                                    <a:extLst>
                                      <a:ext uri="{FF2B5EF4-FFF2-40B4-BE49-F238E27FC236}">
                                        <a16:creationId xmlns:a16="http://schemas.microsoft.com/office/drawing/2014/main" id="{FAF6EBDE-896E-65B7-9665-67A6E9772E18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2092335" y="611282"/>
                                      <a:ext cx="1" cy="360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04199842" name="直接连接符 1304199842">
                                    <a:extLst>
                                      <a:ext uri="{FF2B5EF4-FFF2-40B4-BE49-F238E27FC236}">
                                        <a16:creationId xmlns:a16="http://schemas.microsoft.com/office/drawing/2014/main" id="{F1966DBB-0B70-B635-7561-9ADEDFB564DF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885250" y="611282"/>
                                      <a:ext cx="1" cy="360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59507577" name="直接连接符 1559507577">
                                    <a:extLst>
                                      <a:ext uri="{FF2B5EF4-FFF2-40B4-BE49-F238E27FC236}">
                                        <a16:creationId xmlns:a16="http://schemas.microsoft.com/office/drawing/2014/main" id="{733A4BF2-CD1C-ECFC-FBA5-D45B3455D41E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678165" y="611282"/>
                                      <a:ext cx="1" cy="360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42379198" name="直接连接符 642379198">
                                    <a:extLst>
                                      <a:ext uri="{FF2B5EF4-FFF2-40B4-BE49-F238E27FC236}">
                                        <a16:creationId xmlns:a16="http://schemas.microsoft.com/office/drawing/2014/main" id="{43959F76-BB0C-DB8A-CE31-AC0CEADE8F0C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471080" y="611282"/>
                                      <a:ext cx="1" cy="360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40282068" name="直接连接符 1040282068">
                                    <a:extLst>
                                      <a:ext uri="{FF2B5EF4-FFF2-40B4-BE49-F238E27FC236}">
                                        <a16:creationId xmlns:a16="http://schemas.microsoft.com/office/drawing/2014/main" id="{5A155FC5-92A3-6A2E-C272-5426C1F23E31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263995" y="0"/>
                                      <a:ext cx="1" cy="910999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triangle" w="sm" len="med"/>
                                      <a:tailEnd type="non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337094392" name="矩形 1337094392">
                                  <a:extLst>
                                    <a:ext uri="{FF2B5EF4-FFF2-40B4-BE49-F238E27FC236}">
                                      <a16:creationId xmlns:a16="http://schemas.microsoft.com/office/drawing/2014/main" id="{C71DF7F6-B106-347B-601B-AC11AA8C8203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0" y="624816"/>
                                    <a:ext cx="519581" cy="1642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2100938813" name="图形 247">
                                <a:extLst>
                                  <a:ext uri="{FF2B5EF4-FFF2-40B4-BE49-F238E27FC236}">
                                    <a16:creationId xmlns:a16="http://schemas.microsoft.com/office/drawing/2014/main" id="{C49E9D76-5628-9EE8-D49D-13E3207B0D2F}"/>
                                  </a:ext>
                                </a:extLst>
                              </wps:cNvPr>
                              <wps:cNvSpPr/>
                              <wps:spPr>
                                <a:xfrm flipV="1">
                                  <a:off x="1262230" y="218734"/>
                                  <a:ext cx="1321649" cy="599282"/>
                                </a:xfrm>
                                <a:custGeom>
                                  <a:avLst/>
                                  <a:gdLst>
                                    <a:gd name="csX0" fmla="*/ 0 w 1422844"/>
                                    <a:gd name="csY0" fmla="*/ 381000 h 381000"/>
                                    <a:gd name="csX1" fmla="*/ 111919 w 1422844"/>
                                    <a:gd name="csY1" fmla="*/ 190500 h 381000"/>
                                    <a:gd name="csX2" fmla="*/ 223838 w 1422844"/>
                                    <a:gd name="csY2" fmla="*/ 0 h 381000"/>
                                    <a:gd name="csX3" fmla="*/ 335756 w 1422844"/>
                                    <a:gd name="csY3" fmla="*/ 190500 h 381000"/>
                                    <a:gd name="csX4" fmla="*/ 447675 w 1422844"/>
                                    <a:gd name="csY4" fmla="*/ 381000 h 381000"/>
                                    <a:gd name="csX5" fmla="*/ 559594 w 1422844"/>
                                    <a:gd name="csY5" fmla="*/ 190500 h 381000"/>
                                    <a:gd name="csX6" fmla="*/ 671513 w 1422844"/>
                                    <a:gd name="csY6" fmla="*/ 0 h 381000"/>
                                    <a:gd name="csX7" fmla="*/ 783431 w 1422844"/>
                                    <a:gd name="csY7" fmla="*/ 190500 h 381000"/>
                                    <a:gd name="csX8" fmla="*/ 895350 w 1422844"/>
                                    <a:gd name="csY8" fmla="*/ 381000 h 381000"/>
                                    <a:gd name="csX9" fmla="*/ 1007269 w 1422844"/>
                                    <a:gd name="csY9" fmla="*/ 190500 h 381000"/>
                                    <a:gd name="csX10" fmla="*/ 1119188 w 1422844"/>
                                    <a:gd name="csY10" fmla="*/ 0 h 381000"/>
                                    <a:gd name="csX11" fmla="*/ 1231106 w 1422844"/>
                                    <a:gd name="csY11" fmla="*/ 190500 h 381000"/>
                                    <a:gd name="csX12" fmla="*/ 1343025 w 1422844"/>
                                    <a:gd name="csY12" fmla="*/ 381000 h 381000"/>
                                    <a:gd name="csX13" fmla="*/ 1422845 w 1422844"/>
                                    <a:gd name="csY13" fmla="*/ 273463 h 38100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  <a:cxn ang="0">
                                      <a:pos x="csX6" y="csY6"/>
                                    </a:cxn>
                                    <a:cxn ang="0">
                                      <a:pos x="csX7" y="csY7"/>
                                    </a:cxn>
                                    <a:cxn ang="0">
                                      <a:pos x="csX8" y="csY8"/>
                                    </a:cxn>
                                    <a:cxn ang="0">
                                      <a:pos x="csX9" y="csY9"/>
                                    </a:cxn>
                                    <a:cxn ang="0">
                                      <a:pos x="csX10" y="csY10"/>
                                    </a:cxn>
                                    <a:cxn ang="0">
                                      <a:pos x="csX11" y="csY11"/>
                                    </a:cxn>
                                    <a:cxn ang="0">
                                      <a:pos x="csX12" y="csY12"/>
                                    </a:cxn>
                                    <a:cxn ang="0">
                                      <a:pos x="csX13" y="csY13"/>
                                    </a:cxn>
                                  </a:cxnLst>
                                  <a:rect l="l" t="t" r="r" b="b"/>
                                  <a:pathLst>
                                    <a:path w="1422844" h="381000">
                                      <a:moveTo>
                                        <a:pt x="0" y="381000"/>
                                      </a:moveTo>
                                      <a:cubicBezTo>
                                        <a:pt x="40481" y="381000"/>
                                        <a:pt x="75438" y="288131"/>
                                        <a:pt x="111919" y="190500"/>
                                      </a:cubicBezTo>
                                      <a:cubicBezTo>
                                        <a:pt x="148400" y="92869"/>
                                        <a:pt x="183356" y="0"/>
                                        <a:pt x="223838" y="0"/>
                                      </a:cubicBezTo>
                                      <a:cubicBezTo>
                                        <a:pt x="264319" y="0"/>
                                        <a:pt x="299275" y="92869"/>
                                        <a:pt x="335756" y="190500"/>
                                      </a:cubicBezTo>
                                      <a:cubicBezTo>
                                        <a:pt x="372237" y="288131"/>
                                        <a:pt x="407194" y="381000"/>
                                        <a:pt x="447675" y="381000"/>
                                      </a:cubicBezTo>
                                      <a:cubicBezTo>
                                        <a:pt x="488156" y="381000"/>
                                        <a:pt x="523113" y="288131"/>
                                        <a:pt x="559594" y="190500"/>
                                      </a:cubicBezTo>
                                      <a:cubicBezTo>
                                        <a:pt x="596075" y="92869"/>
                                        <a:pt x="631031" y="0"/>
                                        <a:pt x="671513" y="0"/>
                                      </a:cubicBezTo>
                                      <a:cubicBezTo>
                                        <a:pt x="711994" y="0"/>
                                        <a:pt x="746951" y="92869"/>
                                        <a:pt x="783431" y="190500"/>
                                      </a:cubicBezTo>
                                      <a:cubicBezTo>
                                        <a:pt x="819912" y="288131"/>
                                        <a:pt x="854869" y="381000"/>
                                        <a:pt x="895350" y="381000"/>
                                      </a:cubicBezTo>
                                      <a:cubicBezTo>
                                        <a:pt x="935831" y="381000"/>
                                        <a:pt x="970788" y="288131"/>
                                        <a:pt x="1007269" y="190500"/>
                                      </a:cubicBezTo>
                                      <a:cubicBezTo>
                                        <a:pt x="1043750" y="92869"/>
                                        <a:pt x="1078706" y="0"/>
                                        <a:pt x="1119188" y="0"/>
                                      </a:cubicBezTo>
                                      <a:cubicBezTo>
                                        <a:pt x="1159669" y="0"/>
                                        <a:pt x="1194626" y="92869"/>
                                        <a:pt x="1231106" y="190500"/>
                                      </a:cubicBezTo>
                                      <a:cubicBezTo>
                                        <a:pt x="1267587" y="288131"/>
                                        <a:pt x="1302544" y="381000"/>
                                        <a:pt x="1343025" y="381000"/>
                                      </a:cubicBezTo>
                                      <a:cubicBezTo>
                                        <a:pt x="1371600" y="381000"/>
                                        <a:pt x="1397318" y="334804"/>
                                        <a:pt x="1422845" y="2734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ap="flat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603929318" name="直接连接符 1603929318">
                              <a:extLst>
                                <a:ext uri="{FF2B5EF4-FFF2-40B4-BE49-F238E27FC236}">
                                  <a16:creationId xmlns:a16="http://schemas.microsoft.com/office/drawing/2014/main" id="{25347BC3-51AC-0738-4B21-BE63C40077A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03870" y="293829"/>
                                <a:ext cx="136951" cy="237207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DD7875" id="组合 404" o:spid="_x0000_s1433" style="position:absolute;left:0;text-align:left;margin-left:169.8pt;margin-top:8.45pt;width:221pt;height:96.2pt;z-index:251821056;mso-position-horizontal:right;mso-position-horizontal-relative:margin;mso-position-vertical-relative:text;mso-width-relative:margin;mso-height-relative:margin" coordorigin="-101,-661" coordsize="28092,12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">
                <v:group id="组合 403" o:spid="_x0000_s1434" style="position:absolute;left:-101;top:-661;width:28092;height:12257" coordorigin="-10840,-6850" coordsize="28092,12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">
                  <v:shape id="_x0000_s1435" type="#_x0000_t202" style="position:absolute;left:-945;top:959;width:282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9FBF6BE" w14:textId="4903EECB" w:rsidR="00F20E57" w:rsidRPr="00651444" w:rsidRDefault="007352C7" w:rsidP="00F20E5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−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</w:t>
                          </w:r>
                          <w:r w:rsidR="00F20E57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  <w:r w:rsidR="00F20E57" w:rsidRPr="00F20E57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36" type="#_x0000_t202" style="position:absolute;left:4922;top:102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56B5F95" w14:textId="355FE967" w:rsidR="00F20E57" w:rsidRPr="00F20E57" w:rsidRDefault="00F20E57" w:rsidP="00F20E5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0E57">
                            <w:rPr>
                              <w:rFonts w:hint="eastAsia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_x0000_s1437" type="#_x0000_t202" style="position:absolute;left:7015;top:-1777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7B813E9" w14:textId="20CD6E63" w:rsidR="007352C7" w:rsidRPr="00F20E57" w:rsidRDefault="007352C7" w:rsidP="00F20E5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0E57">
                            <w:rPr>
                              <w:rFonts w:hint="eastAsia"/>
                              <w:sz w:val="18"/>
                              <w:szCs w:val="18"/>
                            </w:rPr>
                            <w:t>0.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438" type="#_x0000_t202" style="position:absolute;left:9057;top:102;width:225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0B543CEE" w14:textId="65DD548D" w:rsidR="007352C7" w:rsidRPr="00F20E57" w:rsidRDefault="007352C7" w:rsidP="00F20E5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0E57">
                            <w:rPr>
                              <w:rFonts w:hint="eastAsia"/>
                              <w:sz w:val="18"/>
                              <w:szCs w:val="18"/>
                            </w:rPr>
                            <w:t>0.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439" type="#_x0000_t202" style="position:absolute;left:11151;top:-1785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103661CC" w14:textId="7372021A" w:rsidR="007352C7" w:rsidRPr="00F20E57" w:rsidRDefault="007352C7" w:rsidP="00F20E5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  <w:r w:rsidRPr="00F20E57">
                            <w:rPr>
                              <w:rFonts w:hint="eastAsia"/>
                              <w:sz w:val="18"/>
                              <w:szCs w:val="18"/>
                            </w:rPr>
                            <w:t>.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440" type="#_x0000_t202" style="position:absolute;left:2829;top:-1785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3F9DBC8D" w14:textId="25FEA8AF" w:rsidR="007352C7" w:rsidRPr="00F20E57" w:rsidRDefault="007352C7" w:rsidP="00F20E5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0E57">
                            <w:rPr>
                              <w:rFonts w:hint="eastAsia"/>
                              <w:sz w:val="18"/>
                              <w:szCs w:val="18"/>
                            </w:rPr>
                            <w:t>0.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41" type="#_x0000_t202" style="position:absolute;left:-1;top:-5065;width:18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D0B1CAA" w14:textId="5F2C5150" w:rsidR="007352C7" w:rsidRPr="00651444" w:rsidRDefault="007352C7" w:rsidP="00F20E5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42" type="#_x0000_t202" style="position:absolute;left:2092;top:-6850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E7CC082" w14:textId="709CE4CF" w:rsidR="007352C7" w:rsidRPr="00651444" w:rsidRDefault="007352C7" w:rsidP="00F20E5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443" type="#_x0000_t202" style="position:absolute;left:15350;top:333;width:1902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3C63BE7" w14:textId="47A73380" w:rsidR="007352C7" w:rsidRPr="007352C7" w:rsidRDefault="007352C7" w:rsidP="007352C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  <w:r w:rsidRPr="007352C7"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  <v:shape id="_x0000_s1444" type="#_x0000_t202" style="position:absolute;left:7838;top:3324;width:3682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0AEDE0F" w14:textId="605F4205" w:rsidR="007352C7" w:rsidRPr="007352C7" w:rsidRDefault="007352C7" w:rsidP="007352C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352C7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7352C7"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 w:rsidRPr="007352C7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445" type="#_x0000_t202" style="position:absolute;left:-9123;top:3326;width:3612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017621F" w14:textId="5540FB77" w:rsidR="007352C7" w:rsidRPr="007352C7" w:rsidRDefault="007352C7" w:rsidP="007352C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352C7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 w:rsidRPr="007352C7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446" type="#_x0000_t202" style="position:absolute;left:-10840;top:-150;width:5397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FBB3ADA" w14:textId="241C807F" w:rsidR="007352C7" w:rsidRPr="007352C7" w:rsidRDefault="007352C7" w:rsidP="007352C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力传感器</w:t>
                          </w:r>
                        </w:p>
                      </w:txbxContent>
                    </v:textbox>
                  </v:shape>
                </v:group>
                <v:group id="组合 262" o:spid="_x0000_s1447" style="position:absolute;width:27526;height:9109" coordsize="27526,9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">
                  <v:shape id="任意多边形: 形状 1217419958" o:spid="_x0000_s1448" style="position:absolute;left:1729;top:2962;width:4522;height:925;rotation:30;flip:x;visibility:visible;mso-wrap-style:square;v-text-anchor:top" coordsize="3469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" path="m,215r465,l546,,690,429,851,r161,429l1188,r145,429l1493,r161,429l1815,r144,429l2120,r160,429l2441,r145,429l2762,r161,429l3003,215r466,e" filled="f">
                    <v:stroke joinstyle="bevel"/>
                    <v:path arrowok="t" o:connecttype="custom" o:connectlocs="0,46355;60622,46355;71182,0;89956,92495;110945,0;131935,92495;154880,0;173784,92495;194643,0;215633,92495;236623,0;255396,92495;276386,0;297245,92495;318235,0;337139,92495;360084,0;381074,92495;391503,46355;452256,46355" o:connectangles="0,0,0,0,0,0,0,0,0,0,0,0,0,0,0,0,0,0,0,0"/>
                  </v:shape>
                  <v:group id="组合 15925548" o:spid="_x0000_s1449" style="position:absolute;width:27526;height:9109" coordsize="27526,9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">
                    <v:group id="组合 1576375453" o:spid="_x0000_s1450" style="position:absolute;width:27526;height:9109" coordsize="27526,9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">
                      <v:group id="组合 843797645" o:spid="_x0000_s1451" style="position:absolute;width:27526;height:9109" coordsize="27526,9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">
                        <v:group id="组合 1830672716" o:spid="_x0000_s1452" style="position:absolute;left:1848;width:25678;height:9109" coordorigin="1848" coordsize="25678,9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">
                          <v:shape id="任意多边形: 形状 1117601595" o:spid="_x0000_s1453" style="position:absolute;left:2431;top:1182;width:7092;height:4128;visibility:visible;mso-wrap-style:square;v-text-anchor:middle" coordsize="691722,412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" path="m690143,412191l,412191,691722,e" filled="f" strokecolor="black [3213]" strokeweight="1pt">
                            <v:stroke joinstyle="miter"/>
                            <v:path arrowok="t" o:connecttype="custom" o:connectlocs="707484,412833;0,412833;709103,0" o:connectangles="0,0,0"/>
                          </v:shape>
                          <v:rect id="矩形 985999270" o:spid="_x0000_s1454" style="position:absolute;left:5859;top:1071;width:1642;height:1611;rotation:3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" fillcolor="#f2f2f2 [3052]" strokecolor="black [3213]" strokeweight="1pt"/>
                          <v:line id="直接连接符 1692719652" o:spid="_x0000_s1455" style="position:absolute;flip:x y;visibility:visible;mso-wrap-style:square" from="1848,4609" to="1848,6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" strokecolor="black [3213]" strokeweight=".5pt">
                            <v:stroke endarrow="block" endarrowwidth="narrow" joinstyle="miter"/>
                            <o:lock v:ext="edit" shapetype="f"/>
                          </v:line>
                          <v:line id="直接连接符 389086742" o:spid="_x0000_s1456" style="position:absolute;flip:x;visibility:visible;mso-wrap-style:square" from="12649,6506" to="27526,6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" strokecolor="black [3213]" strokeweight=".5pt">
                            <v:stroke startarrow="block" startarrowwidth="narrow" joinstyle="miter"/>
                            <o:lock v:ext="edit" shapetype="f"/>
                          </v:line>
                          <v:line id="直接连接符 2037688266" o:spid="_x0000_s1457" style="position:absolute;visibility:visible;mso-wrap-style:square" from="25065,6112" to="25065,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" strokecolor="black [3213]" strokeweight=".5pt">
                            <v:stroke startarrowwidth="narrow" joinstyle="miter"/>
                            <o:lock v:ext="edit" shapetype="f"/>
                          </v:line>
                          <v:line id="直接连接符 1676065671" o:spid="_x0000_s1458" style="position:absolute;flip:x;visibility:visible;mso-wrap-style:square" from="12636,2194" to="25852,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" strokecolor="black [3213]" strokeweight=".5pt">
                            <v:stroke dashstyle="dash" startarrowwidth="narrow" joinstyle="miter"/>
                            <o:lock v:ext="edit" shapetype="f"/>
                          </v:line>
                          <v:line id="直接连接符 883296493" o:spid="_x0000_s1459" style="position:absolute;flip:x;visibility:visible;mso-wrap-style:square" from="12636,8211" to="25852,8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" strokecolor="black [3213]" strokeweight=".5pt">
                            <v:stroke dashstyle="dash" startarrowwidth="narrow" joinstyle="miter"/>
                            <o:lock v:ext="edit" shapetype="f"/>
                          </v:line>
                          <v:line id="直接连接符 665760136" o:spid="_x0000_s1460" style="position:absolute;visibility:visible;mso-wrap-style:square" from="22994,6112" to="22994,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" strokecolor="black [3213]" strokeweight=".5pt">
                            <v:stroke startarrowwidth="narrow" joinstyle="miter"/>
                            <o:lock v:ext="edit" shapetype="f"/>
                          </v:line>
                          <v:line id="直接连接符 105825099" o:spid="_x0000_s1461" style="position:absolute;visibility:visible;mso-wrap-style:square" from="20923,6112" to="20923,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" strokecolor="black [3213]" strokeweight=".5pt">
                            <v:stroke startarrowwidth="narrow" joinstyle="miter"/>
                            <o:lock v:ext="edit" shapetype="f"/>
                          </v:line>
                          <v:line id="直接连接符 1304199842" o:spid="_x0000_s1462" style="position:absolute;visibility:visible;mso-wrap-style:square" from="18852,6112" to="18852,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" strokecolor="black [3213]" strokeweight=".5pt">
                            <v:stroke startarrowwidth="narrow" joinstyle="miter"/>
                            <o:lock v:ext="edit" shapetype="f"/>
                          </v:line>
                          <v:line id="直接连接符 1559507577" o:spid="_x0000_s1463" style="position:absolute;visibility:visible;mso-wrap-style:square" from="16781,6112" to="16781,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" strokecolor="black [3213]" strokeweight=".5pt">
                            <v:stroke startarrowwidth="narrow" joinstyle="miter"/>
                            <o:lock v:ext="edit" shapetype="f"/>
                          </v:line>
                          <v:line id="直接连接符 642379198" o:spid="_x0000_s1464" style="position:absolute;visibility:visible;mso-wrap-style:square" from="14710,6112" to="14710,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" strokecolor="black [3213]" strokeweight=".5pt">
                            <v:stroke startarrowwidth="narrow" joinstyle="miter"/>
                            <o:lock v:ext="edit" shapetype="f"/>
                          </v:line>
                          <v:line id="直接连接符 1040282068" o:spid="_x0000_s1465" style="position:absolute;visibility:visible;mso-wrap-style:square" from="12639,0" to="12639,9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" strokecolor="black [3213]" strokeweight=".5pt">
                            <v:stroke startarrow="block" startarrowwidth="narrow" joinstyle="miter"/>
                            <o:lock v:ext="edit" shapetype="f"/>
                          </v:line>
                        </v:group>
                        <v:rect id="矩形 1337094392" o:spid="_x0000_s1466" style="position:absolute;top:6248;width:5195;height:1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" filled="f" strokecolor="black [3213]" strokeweight="1pt"/>
                      </v:group>
                      <v:shape id="图形 247" o:spid="_x0000_s1467" style="position:absolute;left:12622;top:2187;width:13216;height:5993;flip:y;visibility:visible;mso-wrap-style:square;v-text-anchor:top" coordsize="1422844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" path="m,381000v40481,,75438,-92869,111919,-190500c148400,92869,183356,,223838,v40481,,75437,92869,111918,190500c372237,288131,407194,381000,447675,381000v40481,,75438,-92869,111919,-190500c596075,92869,631031,,671513,v40481,,75438,92869,111918,190500c819912,288131,854869,381000,895350,381000v40481,,75438,-92869,111919,-190500c1043750,92869,1078706,,1119188,v40481,,75438,92869,111918,190500c1267587,288131,1302544,381000,1343025,381000v28575,,54293,-46196,79820,-107537e" filled="f" strokeweight="1pt">
                        <v:stroke joinstyle="miter"/>
                        <v:path arrowok="t" o:connecttype="custom" o:connectlocs="0,599282;103959,299641;207918,0;311876,299641;415836,599282;519795,299641;623754,0;727712,299641;831671,599282;935630,299641;1039590,0;1143548,299641;1247507,599282;1321650,430135" o:connectangles="0,0,0,0,0,0,0,0,0,0,0,0,0,0"/>
                      </v:shape>
                    </v:group>
                    <v:line id="直接连接符 1603929318" o:spid="_x0000_s1468" style="position:absolute;visibility:visible;mso-wrap-style:square" from="1038,2938" to="2408,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" strokecolor="black [3213]" strokeweight="1pt">
                      <v:stroke joinstyle="miter"/>
                      <o:lock v:ext="edit" shapetype="f"/>
                    </v:line>
                  </v:group>
                </v:group>
                <w10:wrap type="square" anchorx="margin"/>
              </v:group>
            </w:pict>
          </mc:Fallback>
        </mc:AlternateContent>
      </w:r>
    </w:p>
    <w:p w14:paraId="5F3B988B" w14:textId="72BC0102" w:rsidR="00373FD3" w:rsidRDefault="00373FD3" w:rsidP="00373FD3">
      <w:r>
        <w:t>9</w:t>
      </w:r>
      <w:r>
        <w:t>．如图</w:t>
      </w:r>
      <w:r>
        <w:rPr>
          <w:rFonts w:cs="Times New Roman"/>
        </w:rPr>
        <w:t>（</w:t>
      </w:r>
      <w:r>
        <w:rPr>
          <w:rFonts w:cs="Times New Roman"/>
        </w:rPr>
        <w:t>a</w:t>
      </w:r>
      <w:r>
        <w:rPr>
          <w:rFonts w:cs="Times New Roman"/>
        </w:rPr>
        <w:t>）</w:t>
      </w:r>
      <w:r>
        <w:t>所示，在光滑</w:t>
      </w:r>
      <w:r>
        <w:rPr>
          <w:rFonts w:hint="eastAsia"/>
        </w:rPr>
        <w:t>斜面下端安装一力传感器，</w:t>
      </w:r>
      <w:r>
        <w:t>斜面上有一滑块，一劲度系数为</w:t>
      </w:r>
      <w:r>
        <w:rPr>
          <w:rFonts w:eastAsia="Times New Roman" w:cs="Times New Roman"/>
          <w:i/>
        </w:rPr>
        <w:t>k</w:t>
      </w:r>
      <w:r>
        <w:t>的轻弹簧上端与滑块相连，下端</w:t>
      </w:r>
      <w:r>
        <w:rPr>
          <w:rFonts w:hint="eastAsia"/>
        </w:rPr>
        <w:t>固定</w:t>
      </w:r>
      <w:r>
        <w:t>在力传感器</w:t>
      </w:r>
      <w:r>
        <w:rPr>
          <w:rFonts w:hint="eastAsia"/>
        </w:rPr>
        <w:t>上。</w:t>
      </w:r>
      <w:r>
        <w:t>将滑块沿斜面下压一段距离后</w:t>
      </w:r>
      <w:r>
        <w:rPr>
          <w:rFonts w:hint="eastAsia"/>
        </w:rPr>
        <w:t>释放</w:t>
      </w:r>
      <w:r>
        <w:t>，滑块将在光滑斜面上做</w:t>
      </w:r>
      <w:r>
        <w:rPr>
          <w:rFonts w:hint="eastAsia"/>
        </w:rPr>
        <w:t>往复</w:t>
      </w:r>
      <w:r>
        <w:t>运动</w:t>
      </w:r>
      <w:r>
        <w:rPr>
          <w:rFonts w:hint="eastAsia"/>
        </w:rPr>
        <w:t>，测得的</w:t>
      </w:r>
      <w:r>
        <w:rPr>
          <w:rFonts w:eastAsia="Times New Roman" w:cs="Times New Roman"/>
          <w:i/>
        </w:rPr>
        <w:t>F</w:t>
      </w:r>
      <w:r w:rsidR="00EF18EE">
        <w:rPr>
          <w:rFonts w:cs="Times New Roman"/>
          <w:i/>
        </w:rPr>
        <w:t>–</w:t>
      </w:r>
      <w:r>
        <w:rPr>
          <w:rFonts w:eastAsia="Times New Roman" w:cs="Times New Roman"/>
          <w:i/>
        </w:rPr>
        <w:t>t</w:t>
      </w:r>
      <w:r>
        <w:t>图像</w:t>
      </w:r>
      <w:r>
        <w:rPr>
          <w:rFonts w:hint="eastAsia"/>
        </w:rPr>
        <w:t>如图</w:t>
      </w:r>
      <w:r>
        <w:rPr>
          <w:rFonts w:cs="Times New Roman"/>
        </w:rPr>
        <w:t>（</w:t>
      </w:r>
      <w:r>
        <w:rPr>
          <w:rFonts w:cs="Times New Roman" w:hint="eastAsia"/>
        </w:rPr>
        <w:t>b</w:t>
      </w:r>
      <w:r>
        <w:rPr>
          <w:rFonts w:cs="Times New Roman"/>
        </w:rPr>
        <w:t>）</w:t>
      </w:r>
      <w:r>
        <w:t>。</w:t>
      </w:r>
    </w:p>
    <w:p w14:paraId="0C57F7CC" w14:textId="7BE67565" w:rsidR="00373FD3" w:rsidRDefault="00373FD3" w:rsidP="007352C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滑块的周期</w:t>
      </w:r>
      <w:r>
        <w:rPr>
          <w:rFonts w:hint="eastAsia"/>
        </w:rPr>
        <w:t>和</w:t>
      </w:r>
      <w:r>
        <w:t>振幅</w: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_______________</w:t>
      </w:r>
      <w:r>
        <w:rPr>
          <w:rFonts w:hint="eastAsia"/>
        </w:rPr>
        <w:t>。</w:t>
      </w:r>
    </w:p>
    <w:p w14:paraId="25CA04C8" w14:textId="240652E1" w:rsidR="00373FD3" w:rsidRDefault="00373FD3" w:rsidP="00EF18EE">
      <w:r>
        <w:t>A</w:t>
      </w:r>
      <w:r>
        <w:t>．</w:t>
      </w:r>
      <w:r>
        <w:rPr>
          <w:rFonts w:cs="Times New Roman"/>
        </w:rPr>
        <w:t>0.</w:t>
      </w:r>
      <w:r>
        <w:rPr>
          <w:rFonts w:cs="Times New Roman" w:hint="eastAsia"/>
        </w:rPr>
        <w:t>4</w:t>
      </w:r>
      <w:r w:rsidR="00EF18EE"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hint="eastAsia"/>
        </w:rPr>
        <w:t>，</w:t>
      </w:r>
      <w:r w:rsidR="00EF18EE">
        <w:fldChar w:fldCharType="begin"/>
      </w:r>
      <w:r w:rsidR="00EF18EE">
        <w:instrText xml:space="preserve"> </w:instrText>
      </w:r>
      <w:r w:rsidR="00EF18EE">
        <w:rPr>
          <w:rFonts w:hint="eastAsia"/>
        </w:rPr>
        <w:instrText>EQ \F(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1</w:instrText>
      </w:r>
      <w:r w:rsidR="00EF18EE">
        <w:rPr>
          <w:rFonts w:hint="eastAsia"/>
        </w:rPr>
        <w:instrText xml:space="preserve"> + 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2</w:instrText>
      </w:r>
      <w:r w:rsidR="00EF18EE">
        <w:rPr>
          <w:rFonts w:hint="eastAsia"/>
        </w:rPr>
        <w:instrText>,2</w:instrText>
      </w:r>
      <w:r w:rsidR="00EF18EE" w:rsidRPr="00EF18EE">
        <w:rPr>
          <w:rFonts w:hint="eastAsia"/>
          <w:i/>
          <w:iCs/>
        </w:rPr>
        <w:instrText>k</w:instrText>
      </w:r>
      <w:r w:rsidR="00EF18EE">
        <w:rPr>
          <w:rFonts w:hint="eastAsia"/>
        </w:rPr>
        <w:instrText>)</w:instrText>
      </w:r>
      <w:r w:rsidR="00EF18EE">
        <w:instrText xml:space="preserve"> </w:instrText>
      </w:r>
      <w:r w:rsidR="00EF18EE">
        <w:fldChar w:fldCharType="separate"/>
      </w:r>
      <w:r w:rsidR="00EF18EE">
        <w:fldChar w:fldCharType="end"/>
      </w:r>
      <w:r>
        <w:tab/>
      </w:r>
      <w:r>
        <w:tab/>
      </w:r>
      <w:r>
        <w:rPr>
          <w:rFonts w:hint="eastAsia"/>
        </w:rPr>
        <w:t>B</w:t>
      </w:r>
      <w:r>
        <w:t>．</w:t>
      </w:r>
      <w:r>
        <w:rPr>
          <w:rFonts w:cs="Times New Roman"/>
        </w:rPr>
        <w:t>0.</w:t>
      </w:r>
      <w:r>
        <w:rPr>
          <w:rFonts w:cs="Times New Roman" w:hint="eastAsia"/>
        </w:rPr>
        <w:t>4</w:t>
      </w:r>
      <w:r w:rsidR="00EF18EE"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hint="eastAsia"/>
        </w:rPr>
        <w:t>，</w:t>
      </w:r>
      <w:r w:rsidR="00EF18EE">
        <w:fldChar w:fldCharType="begin"/>
      </w:r>
      <w:r w:rsidR="00EF18EE">
        <w:instrText xml:space="preserve"> </w:instrText>
      </w:r>
      <w:r w:rsidR="00EF18EE">
        <w:rPr>
          <w:rFonts w:hint="eastAsia"/>
        </w:rPr>
        <w:instrText>EQ \F(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1</w:instrText>
      </w:r>
      <w:r w:rsidR="00EF18EE">
        <w:rPr>
          <w:rFonts w:hint="eastAsia"/>
        </w:rPr>
        <w:instrText xml:space="preserve"> + 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2</w:instrText>
      </w:r>
      <w:r w:rsidR="00EF18EE">
        <w:rPr>
          <w:rFonts w:hint="eastAsia"/>
        </w:rPr>
        <w:instrText>,</w:instrText>
      </w:r>
      <w:r w:rsidR="00EF18EE" w:rsidRPr="00EF18EE">
        <w:rPr>
          <w:rFonts w:hint="eastAsia"/>
          <w:i/>
          <w:iCs/>
        </w:rPr>
        <w:instrText>k</w:instrText>
      </w:r>
      <w:r w:rsidR="00EF18EE">
        <w:rPr>
          <w:rFonts w:hint="eastAsia"/>
        </w:rPr>
        <w:instrText>)</w:instrText>
      </w:r>
      <w:r w:rsidR="00EF18EE">
        <w:instrText xml:space="preserve"> </w:instrText>
      </w:r>
      <w:r w:rsidR="00EF18EE">
        <w:fldChar w:fldCharType="separate"/>
      </w:r>
      <w:r w:rsidR="00EF18EE">
        <w:fldChar w:fldCharType="end"/>
      </w:r>
      <w:r>
        <w:tab/>
      </w:r>
      <w:r>
        <w:tab/>
      </w:r>
      <w:r>
        <w:rPr>
          <w:rFonts w:hint="eastAsia"/>
        </w:rPr>
        <w:t>C</w:t>
      </w:r>
      <w:r>
        <w:t>．</w:t>
      </w:r>
      <w:r>
        <w:rPr>
          <w:rFonts w:cs="Times New Roman"/>
        </w:rPr>
        <w:t>0.2</w:t>
      </w:r>
      <w:r w:rsidR="00EF18EE"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hint="eastAsia"/>
        </w:rPr>
        <w:t>，</w:t>
      </w:r>
      <w:r w:rsidR="00EF18EE">
        <w:fldChar w:fldCharType="begin"/>
      </w:r>
      <w:r w:rsidR="00EF18EE">
        <w:instrText xml:space="preserve"> </w:instrText>
      </w:r>
      <w:r w:rsidR="00EF18EE">
        <w:rPr>
          <w:rFonts w:hint="eastAsia"/>
        </w:rPr>
        <w:instrText>EQ \F(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1</w:instrText>
      </w:r>
      <w:r w:rsidR="00EF18EE">
        <w:rPr>
          <w:rFonts w:hint="eastAsia"/>
        </w:rPr>
        <w:instrText xml:space="preserve"> + 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2</w:instrText>
      </w:r>
      <w:r w:rsidR="00EF18EE">
        <w:rPr>
          <w:rFonts w:hint="eastAsia"/>
        </w:rPr>
        <w:instrText>,2</w:instrText>
      </w:r>
      <w:r w:rsidR="00EF18EE" w:rsidRPr="00EF18EE">
        <w:rPr>
          <w:rFonts w:hint="eastAsia"/>
          <w:i/>
          <w:iCs/>
        </w:rPr>
        <w:instrText>k</w:instrText>
      </w:r>
      <w:r w:rsidR="00EF18EE">
        <w:rPr>
          <w:rFonts w:hint="eastAsia"/>
        </w:rPr>
        <w:instrText>)</w:instrText>
      </w:r>
      <w:r w:rsidR="00EF18EE">
        <w:instrText xml:space="preserve"> </w:instrText>
      </w:r>
      <w:r w:rsidR="00EF18EE">
        <w:fldChar w:fldCharType="separate"/>
      </w:r>
      <w:r w:rsidR="00EF18EE">
        <w:fldChar w:fldCharType="end"/>
      </w:r>
      <w:r>
        <w:tab/>
      </w:r>
      <w:r>
        <w:tab/>
      </w:r>
      <w:r>
        <w:rPr>
          <w:rFonts w:hint="eastAsia"/>
        </w:rPr>
        <w:t>D</w:t>
      </w:r>
      <w:r>
        <w:t>．</w:t>
      </w:r>
      <w:r>
        <w:rPr>
          <w:rFonts w:cs="Times New Roman"/>
        </w:rPr>
        <w:t>0.2</w:t>
      </w:r>
      <w:r w:rsidR="00EF18EE">
        <w:rPr>
          <w:rFonts w:cs="Times New Roman" w:hint="eastAsia"/>
        </w:rPr>
        <w:t xml:space="preserve"> </w:t>
      </w:r>
      <w:r>
        <w:rPr>
          <w:rFonts w:cs="Times New Roman"/>
        </w:rPr>
        <w:t>s</w:t>
      </w:r>
      <w:r>
        <w:rPr>
          <w:rFonts w:hint="eastAsia"/>
        </w:rPr>
        <w:t>，</w:t>
      </w:r>
      <w:r w:rsidR="00EF18EE">
        <w:fldChar w:fldCharType="begin"/>
      </w:r>
      <w:r w:rsidR="00EF18EE">
        <w:instrText xml:space="preserve"> </w:instrText>
      </w:r>
      <w:r w:rsidR="00EF18EE">
        <w:rPr>
          <w:rFonts w:hint="eastAsia"/>
        </w:rPr>
        <w:instrText>EQ \F(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1</w:instrText>
      </w:r>
      <w:r w:rsidR="00EF18EE">
        <w:rPr>
          <w:rFonts w:hint="eastAsia"/>
        </w:rPr>
        <w:instrText xml:space="preserve"> + </w:instrText>
      </w:r>
      <w:r w:rsidR="00EF18EE" w:rsidRPr="00EF18EE">
        <w:rPr>
          <w:rFonts w:hint="eastAsia"/>
          <w:i/>
          <w:iCs/>
        </w:rPr>
        <w:instrText>F</w:instrText>
      </w:r>
      <w:r w:rsidR="00EF18EE">
        <w:rPr>
          <w:rFonts w:hint="eastAsia"/>
          <w:vertAlign w:val="subscript"/>
        </w:rPr>
        <w:instrText>2</w:instrText>
      </w:r>
      <w:r w:rsidR="00EF18EE">
        <w:rPr>
          <w:rFonts w:hint="eastAsia"/>
        </w:rPr>
        <w:instrText>,</w:instrText>
      </w:r>
      <w:r w:rsidR="00EF18EE" w:rsidRPr="00EF18EE">
        <w:rPr>
          <w:rFonts w:hint="eastAsia"/>
          <w:i/>
          <w:iCs/>
        </w:rPr>
        <w:instrText>k</w:instrText>
      </w:r>
      <w:r w:rsidR="00EF18EE">
        <w:rPr>
          <w:rFonts w:hint="eastAsia"/>
        </w:rPr>
        <w:instrText>)</w:instrText>
      </w:r>
      <w:r w:rsidR="00EF18EE">
        <w:instrText xml:space="preserve"> </w:instrText>
      </w:r>
      <w:r w:rsidR="00EF18EE">
        <w:fldChar w:fldCharType="separate"/>
      </w:r>
      <w:r w:rsidR="00EF18EE">
        <w:fldChar w:fldCharType="end"/>
      </w:r>
    </w:p>
    <w:p w14:paraId="522644EC" w14:textId="77777777" w:rsidR="00373FD3" w:rsidRDefault="00373FD3" w:rsidP="00373F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论证）证明滑块近似做简谐运动。</w:t>
      </w:r>
    </w:p>
    <w:p w14:paraId="3C10F0CD" w14:textId="77777777" w:rsidR="005957F0" w:rsidRDefault="005957F0" w:rsidP="00373FD3"/>
    <w:p w14:paraId="212EEA87" w14:textId="77777777" w:rsidR="00373FD3" w:rsidRPr="0061227D" w:rsidRDefault="00373FD3" w:rsidP="00373FD3">
      <w:pPr>
        <w:pStyle w:val="2"/>
        <w:rPr>
          <w:shd w:val="clear" w:color="auto" w:fill="FFFFFF"/>
          <w:lang w:bidi="ar"/>
        </w:rPr>
      </w:pPr>
      <w:r w:rsidRPr="0061227D">
        <w:rPr>
          <w:rFonts w:hint="eastAsia"/>
          <w:shd w:val="clear" w:color="auto" w:fill="FFFFFF"/>
          <w:lang w:bidi="ar"/>
        </w:rPr>
        <w:t>四</w:t>
      </w:r>
      <w:r w:rsidRPr="0061227D">
        <w:rPr>
          <w:rFonts w:hint="eastAsia"/>
          <w:shd w:val="clear" w:color="auto" w:fill="FFFFFF"/>
          <w:lang w:bidi="ar"/>
        </w:rPr>
        <w:t xml:space="preserve"> </w:t>
      </w:r>
      <w:r>
        <w:rPr>
          <w:shd w:val="clear" w:color="auto" w:fill="FFFFFF"/>
          <w:lang w:bidi="ar"/>
        </w:rPr>
        <w:t xml:space="preserve"> </w:t>
      </w:r>
      <w:r w:rsidRPr="0061227D">
        <w:rPr>
          <w:shd w:val="clear" w:color="auto" w:fill="FFFFFF"/>
          <w:lang w:bidi="ar"/>
        </w:rPr>
        <w:t>LED</w:t>
      </w:r>
      <w:r w:rsidRPr="0061227D">
        <w:rPr>
          <w:rFonts w:hint="eastAsia"/>
          <w:shd w:val="clear" w:color="auto" w:fill="FFFFFF"/>
          <w:lang w:bidi="ar"/>
        </w:rPr>
        <w:t>灯</w:t>
      </w:r>
    </w:p>
    <w:p w14:paraId="1FE7F9E3" w14:textId="77777777" w:rsidR="00373FD3" w:rsidRPr="0061227D" w:rsidRDefault="00373FD3" w:rsidP="00373FD3">
      <w:pPr>
        <w:pStyle w:val="af2"/>
      </w:pPr>
      <w:r w:rsidRPr="0061227D">
        <w:rPr>
          <w:rFonts w:hint="eastAsia"/>
        </w:rPr>
        <w:t>发光二极管（</w:t>
      </w:r>
      <w:r w:rsidRPr="0061227D">
        <w:t>LED</w:t>
      </w:r>
      <w:r w:rsidRPr="0061227D">
        <w:rPr>
          <w:rFonts w:hint="eastAsia"/>
        </w:rPr>
        <w:t>）是继油灯、白炽灯和荧光灯之后照明技术的又一次突破。蓝色发光二极管的诞生使得白光</w:t>
      </w:r>
      <w:r w:rsidRPr="0061227D">
        <w:t>LED</w:t>
      </w:r>
      <w:r w:rsidRPr="0061227D">
        <w:rPr>
          <w:rFonts w:hint="eastAsia"/>
        </w:rPr>
        <w:t>成为可能，其能源效率达到白炽灯的</w:t>
      </w:r>
      <w:r w:rsidRPr="0061227D">
        <w:rPr>
          <w:rFonts w:hint="eastAsia"/>
        </w:rPr>
        <w:t>20</w:t>
      </w:r>
      <w:r w:rsidRPr="0061227D">
        <w:rPr>
          <w:rFonts w:hint="eastAsia"/>
        </w:rPr>
        <w:t>倍，使用寿命超过</w:t>
      </w:r>
      <w:commentRangeStart w:id="4"/>
      <w:r w:rsidRPr="0061227D">
        <w:rPr>
          <w:rFonts w:hint="eastAsia"/>
        </w:rPr>
        <w:t>10</w:t>
      </w:r>
      <w:r w:rsidRPr="0061227D">
        <w:rPr>
          <w:rFonts w:hint="eastAsia"/>
        </w:rPr>
        <w:t>万小时</w:t>
      </w:r>
      <w:commentRangeEnd w:id="4"/>
      <w:r w:rsidR="00071307" w:rsidRPr="0061227D">
        <w:rPr>
          <w:rStyle w:val="ad"/>
          <w:rFonts w:hint="eastAsia"/>
        </w:rPr>
        <w:commentReference w:id="4"/>
      </w:r>
      <w:r w:rsidRPr="0061227D">
        <w:rPr>
          <w:rFonts w:hint="eastAsia"/>
        </w:rPr>
        <w:t>。</w:t>
      </w:r>
    </w:p>
    <w:p w14:paraId="6D89EA44" w14:textId="77777777" w:rsidR="00373FD3" w:rsidRDefault="00373FD3" w:rsidP="00373FD3">
      <w:pPr>
        <w:rPr>
          <w:rFonts w:cs="Times New Roman"/>
          <w:color w:val="000000" w:themeColor="text1"/>
          <w:szCs w:val="21"/>
        </w:rPr>
      </w:pPr>
    </w:p>
    <w:p w14:paraId="216A3FD3" w14:textId="2B82B3E0" w:rsidR="00373FD3" w:rsidRPr="0061227D" w:rsidRDefault="00373FD3" w:rsidP="00373FD3">
      <w:pPr>
        <w:rPr>
          <w:rFonts w:cs="Times New Roman"/>
          <w:color w:val="000000" w:themeColor="text1"/>
          <w:szCs w:val="21"/>
        </w:rPr>
      </w:pPr>
      <w:r w:rsidRPr="0061227D">
        <w:rPr>
          <w:rFonts w:cs="Times New Roman"/>
          <w:color w:val="000000" w:themeColor="text1"/>
          <w:szCs w:val="21"/>
        </w:rPr>
        <w:t>1</w:t>
      </w:r>
      <w:r w:rsidRPr="0061227D">
        <w:rPr>
          <w:rFonts w:cs="Times New Roman"/>
          <w:color w:val="000000" w:themeColor="text1"/>
          <w:szCs w:val="21"/>
        </w:rPr>
        <w:t>．</w:t>
      </w:r>
      <w:r w:rsidRPr="0061227D">
        <w:rPr>
          <w:rFonts w:cs="Times New Roman" w:hint="eastAsia"/>
          <w:color w:val="000000" w:themeColor="text1"/>
          <w:szCs w:val="21"/>
        </w:rPr>
        <w:t>小悟将家中的</w:t>
      </w:r>
      <w:r w:rsidRPr="0061227D">
        <w:rPr>
          <w:rFonts w:cs="Times New Roman" w:hint="eastAsia"/>
          <w:color w:val="000000" w:themeColor="text1"/>
          <w:szCs w:val="21"/>
        </w:rPr>
        <w:t>8</w:t>
      </w:r>
      <w:r w:rsidRPr="0061227D">
        <w:rPr>
          <w:rFonts w:cs="Times New Roman" w:hint="eastAsia"/>
          <w:color w:val="000000" w:themeColor="text1"/>
          <w:szCs w:val="21"/>
        </w:rPr>
        <w:t>盏</w:t>
      </w:r>
      <w:r w:rsidRPr="0061227D">
        <w:rPr>
          <w:rFonts w:cs="Times New Roman"/>
          <w:color w:val="000000" w:themeColor="text1"/>
          <w:szCs w:val="21"/>
        </w:rPr>
        <w:t>40</w:t>
      </w:r>
      <w:r w:rsidR="00EF18EE">
        <w:rPr>
          <w:rFonts w:cs="Times New Roman" w:hint="eastAsia"/>
          <w:color w:val="000000" w:themeColor="text1"/>
          <w:szCs w:val="21"/>
        </w:rPr>
        <w:t xml:space="preserve"> </w:t>
      </w:r>
      <w:r w:rsidRPr="0061227D">
        <w:rPr>
          <w:rFonts w:cs="Times New Roman" w:hint="eastAsia"/>
          <w:color w:val="000000" w:themeColor="text1"/>
          <w:szCs w:val="21"/>
        </w:rPr>
        <w:t>W</w:t>
      </w:r>
      <w:r w:rsidRPr="0061227D">
        <w:rPr>
          <w:rFonts w:cs="Times New Roman" w:hint="eastAsia"/>
          <w:color w:val="000000" w:themeColor="text1"/>
          <w:szCs w:val="21"/>
        </w:rPr>
        <w:t>白炽灯替换为同样数量的</w:t>
      </w:r>
      <w:r w:rsidRPr="0061227D">
        <w:rPr>
          <w:rFonts w:cs="Times New Roman" w:hint="eastAsia"/>
          <w:color w:val="000000" w:themeColor="text1"/>
          <w:szCs w:val="21"/>
        </w:rPr>
        <w:t>5</w:t>
      </w:r>
      <w:r w:rsidR="00EF18EE">
        <w:rPr>
          <w:rFonts w:cs="Times New Roman" w:hint="eastAsia"/>
          <w:color w:val="000000" w:themeColor="text1"/>
          <w:szCs w:val="21"/>
        </w:rPr>
        <w:t xml:space="preserve"> </w:t>
      </w:r>
      <w:r w:rsidRPr="0061227D">
        <w:rPr>
          <w:rFonts w:cs="Times New Roman" w:hint="eastAsia"/>
          <w:color w:val="000000" w:themeColor="text1"/>
          <w:szCs w:val="21"/>
        </w:rPr>
        <w:t xml:space="preserve">W </w:t>
      </w:r>
      <w:r w:rsidRPr="0061227D">
        <w:rPr>
          <w:rFonts w:cs="Times New Roman"/>
          <w:color w:val="000000" w:themeColor="text1"/>
          <w:szCs w:val="21"/>
        </w:rPr>
        <w:t>LED</w:t>
      </w:r>
      <w:r w:rsidRPr="0061227D">
        <w:rPr>
          <w:rFonts w:cs="Times New Roman" w:hint="eastAsia"/>
          <w:color w:val="000000" w:themeColor="text1"/>
          <w:szCs w:val="21"/>
        </w:rPr>
        <w:t>灯，每年节省的电费约为</w:t>
      </w:r>
      <w:r w:rsidRPr="0061227D">
        <w:rPr>
          <w:rFonts w:cs="Times New Roman" w:hint="eastAsia"/>
          <w:color w:val="000000" w:themeColor="text1"/>
          <w:szCs w:val="21"/>
        </w:rPr>
        <w:t>__________</w:t>
      </w:r>
      <w:r w:rsidRPr="0061227D">
        <w:rPr>
          <w:rFonts w:cs="Times New Roman" w:hint="eastAsia"/>
          <w:color w:val="000000" w:themeColor="text1"/>
          <w:szCs w:val="21"/>
        </w:rPr>
        <w:t>。（每</w:t>
      </w:r>
      <w:r>
        <w:rPr>
          <w:rFonts w:cs="Times New Roman" w:hint="eastAsia"/>
          <w:color w:val="000000" w:themeColor="text1"/>
          <w:szCs w:val="21"/>
        </w:rPr>
        <w:t>盏灯</w:t>
      </w:r>
      <w:r w:rsidRPr="0061227D">
        <w:rPr>
          <w:rFonts w:cs="Times New Roman" w:hint="eastAsia"/>
          <w:color w:val="000000" w:themeColor="text1"/>
          <w:szCs w:val="21"/>
        </w:rPr>
        <w:t>日照明时间约</w:t>
      </w:r>
      <w:r w:rsidRPr="0061227D">
        <w:rPr>
          <w:rFonts w:cs="Times New Roman" w:hint="eastAsia"/>
          <w:color w:val="000000" w:themeColor="text1"/>
          <w:szCs w:val="21"/>
        </w:rPr>
        <w:t>6</w:t>
      </w:r>
      <w:r w:rsidR="00EF18EE">
        <w:rPr>
          <w:rFonts w:cs="Times New Roman" w:hint="eastAsia"/>
          <w:color w:val="000000" w:themeColor="text1"/>
          <w:szCs w:val="21"/>
        </w:rPr>
        <w:t xml:space="preserve"> </w:t>
      </w:r>
      <w:r w:rsidRPr="0061227D">
        <w:rPr>
          <w:rFonts w:cs="Times New Roman" w:hint="eastAsia"/>
          <w:color w:val="000000" w:themeColor="text1"/>
          <w:szCs w:val="21"/>
        </w:rPr>
        <w:t>h</w:t>
      </w:r>
      <w:r w:rsidRPr="0061227D">
        <w:rPr>
          <w:rFonts w:cs="Times New Roman" w:hint="eastAsia"/>
          <w:color w:val="000000" w:themeColor="text1"/>
          <w:szCs w:val="21"/>
        </w:rPr>
        <w:t>，电费</w:t>
      </w:r>
      <w:r w:rsidRPr="0061227D">
        <w:rPr>
          <w:rFonts w:cs="Times New Roman" w:hint="eastAsia"/>
          <w:color w:val="000000" w:themeColor="text1"/>
          <w:szCs w:val="21"/>
        </w:rPr>
        <w:t>0.6</w:t>
      </w:r>
      <w:r>
        <w:rPr>
          <w:rFonts w:cs="Times New Roman"/>
          <w:color w:val="000000" w:themeColor="text1"/>
          <w:szCs w:val="21"/>
        </w:rPr>
        <w:t>2</w:t>
      </w:r>
      <w:r w:rsidR="004A2CE6">
        <w:rPr>
          <w:rFonts w:cs="Times New Roman" w:hint="eastAsia"/>
          <w:color w:val="000000" w:themeColor="text1"/>
          <w:szCs w:val="21"/>
        </w:rPr>
        <w:t xml:space="preserve"> </w:t>
      </w:r>
      <w:r w:rsidRPr="0061227D">
        <w:rPr>
          <w:rFonts w:cs="Times New Roman" w:hint="eastAsia"/>
          <w:color w:val="000000" w:themeColor="text1"/>
          <w:szCs w:val="21"/>
        </w:rPr>
        <w:t>元</w:t>
      </w:r>
      <w:r w:rsidRPr="0061227D">
        <w:rPr>
          <w:rFonts w:cs="Times New Roman" w:hint="eastAsia"/>
          <w:color w:val="000000" w:themeColor="text1"/>
          <w:szCs w:val="21"/>
        </w:rPr>
        <w:t>/kW</w:t>
      </w:r>
      <w:r w:rsidRPr="0061227D">
        <w:rPr>
          <w:rFonts w:cs="Times New Roman" w:hint="eastAsia"/>
          <w:color w:val="000000" w:themeColor="text1"/>
          <w:szCs w:val="21"/>
        </w:rPr>
        <w:t>·</w:t>
      </w:r>
      <w:r w:rsidRPr="0061227D">
        <w:rPr>
          <w:rFonts w:cs="Times New Roman" w:hint="eastAsia"/>
          <w:color w:val="000000" w:themeColor="text1"/>
          <w:szCs w:val="21"/>
        </w:rPr>
        <w:t>h</w:t>
      </w:r>
      <w:r w:rsidRPr="0061227D">
        <w:rPr>
          <w:rFonts w:cs="Times New Roman" w:hint="eastAsia"/>
          <w:color w:val="000000" w:themeColor="text1"/>
          <w:szCs w:val="21"/>
        </w:rPr>
        <w:t>）</w:t>
      </w:r>
    </w:p>
    <w:p w14:paraId="041F4AA3" w14:textId="77777777" w:rsidR="00373FD3" w:rsidRPr="00D46D1B" w:rsidRDefault="00373FD3" w:rsidP="00373FD3">
      <w:pPr>
        <w:rPr>
          <w:rFonts w:cs="Times New Roman"/>
          <w:color w:val="000000" w:themeColor="text1"/>
          <w:szCs w:val="21"/>
        </w:rPr>
      </w:pPr>
      <w:r w:rsidRPr="00D46D1B">
        <w:rPr>
          <w:rFonts w:cs="Times New Roman"/>
          <w:color w:val="000000" w:themeColor="text1"/>
          <w:szCs w:val="21"/>
        </w:rPr>
        <w:t>A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</w:t>
      </w:r>
      <w:r w:rsidRPr="00D46D1B">
        <w:rPr>
          <w:rFonts w:cs="Times New Roman" w:hint="eastAsia"/>
          <w:color w:val="000000" w:themeColor="text1"/>
          <w:szCs w:val="21"/>
        </w:rPr>
        <w:t>元</w: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 w:rsidRPr="00D46D1B">
        <w:rPr>
          <w:rFonts w:cs="Times New Roman" w:hint="eastAsia"/>
          <w:color w:val="000000" w:themeColor="text1"/>
          <w:szCs w:val="21"/>
        </w:rPr>
        <w:t>B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0</w:t>
      </w:r>
      <w:r w:rsidRPr="00D46D1B">
        <w:rPr>
          <w:rFonts w:cs="Times New Roman" w:hint="eastAsia"/>
          <w:color w:val="000000" w:themeColor="text1"/>
          <w:szCs w:val="21"/>
        </w:rPr>
        <w:t>元</w: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 w:rsidRPr="00D46D1B">
        <w:rPr>
          <w:rFonts w:cs="Times New Roman" w:hint="eastAsia"/>
          <w:color w:val="000000" w:themeColor="text1"/>
          <w:szCs w:val="21"/>
        </w:rPr>
        <w:t>C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00</w:t>
      </w:r>
      <w:r w:rsidRPr="00D46D1B">
        <w:rPr>
          <w:rFonts w:cs="Times New Roman" w:hint="eastAsia"/>
          <w:color w:val="000000" w:themeColor="text1"/>
          <w:szCs w:val="21"/>
        </w:rPr>
        <w:t>元</w:t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>
        <w:rPr>
          <w:rFonts w:cs="Times New Roman"/>
          <w:color w:val="000000" w:themeColor="text1"/>
          <w:szCs w:val="21"/>
        </w:rPr>
        <w:tab/>
      </w:r>
      <w:r w:rsidRPr="00D46D1B">
        <w:rPr>
          <w:rFonts w:cs="Times New Roman" w:hint="eastAsia"/>
          <w:color w:val="000000" w:themeColor="text1"/>
          <w:szCs w:val="21"/>
        </w:rPr>
        <w:t>D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000</w:t>
      </w:r>
      <w:r w:rsidRPr="00D46D1B">
        <w:rPr>
          <w:rFonts w:cs="Times New Roman" w:hint="eastAsia"/>
          <w:color w:val="000000" w:themeColor="text1"/>
          <w:szCs w:val="21"/>
        </w:rPr>
        <w:t>元</w:t>
      </w:r>
    </w:p>
    <w:p w14:paraId="4D2B5B93" w14:textId="77777777" w:rsidR="00373FD3" w:rsidRDefault="00373FD3" w:rsidP="00373FD3"/>
    <w:p w14:paraId="3F7EFF8B" w14:textId="5EED3587" w:rsidR="00373FD3" w:rsidRDefault="00373FD3" w:rsidP="00373FD3">
      <w:r>
        <w:rPr>
          <w:rFonts w:hint="eastAsia"/>
        </w:rPr>
        <w:t>2</w:t>
      </w:r>
      <w:r>
        <w:t>．在</w:t>
      </w:r>
      <w:r>
        <w:rPr>
          <w:rFonts w:hint="eastAsia"/>
        </w:rPr>
        <w:t>宇宙飞船上</w:t>
      </w:r>
      <w:r>
        <w:t>安装一盏</w:t>
      </w:r>
      <w:r>
        <w:rPr>
          <w:rFonts w:cs="Times New Roman"/>
        </w:rPr>
        <w:t>LED</w:t>
      </w:r>
      <w:r>
        <w:t>灯，它每隔一定时间亮一次。</w:t>
      </w:r>
    </w:p>
    <w:p w14:paraId="061E5768" w14:textId="4DE90D32" w:rsidR="00373FD3" w:rsidRDefault="00373FD3" w:rsidP="00373FD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飞船</w:t>
      </w:r>
      <w:r>
        <w:t>上的人测得</w:t>
      </w:r>
      <w:r>
        <w:rPr>
          <w:rFonts w:hint="eastAsia"/>
        </w:rPr>
        <w:t>两次亮</w:t>
      </w:r>
      <w:r>
        <w:t>灯的时间间隔</w:t>
      </w:r>
      <w:r>
        <w:rPr>
          <w:rFonts w:hint="eastAsia"/>
        </w:rPr>
        <w:t>为</w:t>
      </w:r>
      <w:r w:rsidRPr="00D46D1B">
        <w:t>∆</w:t>
      </w:r>
      <w:r w:rsidRPr="00D46D1B">
        <w:rPr>
          <w:i/>
        </w:rPr>
        <w:t>t</w:t>
      </w:r>
      <w:r w:rsidR="00EF18EE" w:rsidRPr="00EF18EE">
        <w:rPr>
          <w:rFonts w:cs="Times New Roman"/>
          <w:iCs/>
        </w:rPr>
        <w:t>′</w:t>
      </w:r>
      <w:r>
        <w:t>；地</w:t>
      </w:r>
      <w:r>
        <w:rPr>
          <w:rFonts w:hint="eastAsia"/>
        </w:rPr>
        <w:t>球</w:t>
      </w:r>
      <w:r>
        <w:t>上的人测得</w:t>
      </w:r>
      <w:r>
        <w:rPr>
          <w:rFonts w:hint="eastAsia"/>
        </w:rPr>
        <w:t>两次亮</w:t>
      </w:r>
      <w:r>
        <w:t>灯的时间间隔</w:t>
      </w:r>
      <w:r>
        <w:rPr>
          <w:rFonts w:hint="eastAsia"/>
        </w:rPr>
        <w:t>为</w:t>
      </w:r>
      <w:r w:rsidRPr="00D46D1B">
        <w:t>∆</w:t>
      </w:r>
      <w:r w:rsidRPr="00D46D1B">
        <w:rPr>
          <w:i/>
        </w:rPr>
        <w:t>t</w:t>
      </w:r>
      <w:r>
        <w:t>。则</w:t>
      </w:r>
      <w:r w:rsidRPr="00D46D1B">
        <w:t>∆</w:t>
      </w:r>
      <w:r w:rsidRPr="00D46D1B">
        <w:rPr>
          <w:i/>
        </w:rPr>
        <w:t>t</w:t>
      </w:r>
      <w:r w:rsidR="00EF18EE" w:rsidRPr="00EF18EE">
        <w:rPr>
          <w:rFonts w:cs="Times New Roman"/>
          <w:iCs/>
        </w:rPr>
        <w:t>′</w:t>
      </w:r>
      <w:r>
        <w:t>与</w:t>
      </w:r>
      <w:r w:rsidRPr="00D46D1B">
        <w:t>∆</w:t>
      </w:r>
      <w:r w:rsidRPr="00D46D1B">
        <w:rPr>
          <w:i/>
        </w:rPr>
        <w:t>t</w:t>
      </w:r>
      <w:r>
        <w:t>的关系是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14:paraId="550BF770" w14:textId="7908A756" w:rsidR="00373FD3" w:rsidRDefault="00373FD3" w:rsidP="00373FD3">
      <w:r>
        <w:t>A</w:t>
      </w:r>
      <w:r>
        <w:t>．</w:t>
      </w:r>
      <w:r w:rsidRPr="00D46D1B">
        <w:t>∆</w:t>
      </w:r>
      <w:r w:rsidRPr="00D46D1B">
        <w:rPr>
          <w:i/>
        </w:rPr>
        <w:t>t</w:t>
      </w:r>
      <w:r w:rsidR="00EF18EE" w:rsidRPr="00EF18EE">
        <w:rPr>
          <w:rFonts w:cs="Times New Roman"/>
          <w:iCs/>
        </w:rPr>
        <w:t>′</w:t>
      </w:r>
      <w:r w:rsidR="00EF18EE">
        <w:rPr>
          <w:rFonts w:cs="Times New Roman" w:hint="eastAsia"/>
          <w:iCs/>
        </w:rPr>
        <w:t xml:space="preserve"> &lt; </w:t>
      </w:r>
      <w:r w:rsidRPr="00D46D1B">
        <w:t>∆</w:t>
      </w:r>
      <w:r w:rsidRPr="00D46D1B">
        <w:rPr>
          <w:i/>
        </w:rPr>
        <w:t>t</w:t>
      </w:r>
      <w:r>
        <w:tab/>
      </w:r>
      <w:r>
        <w:tab/>
      </w:r>
      <w:r>
        <w:tab/>
        <w:t>B</w:t>
      </w:r>
      <w:r>
        <w:t>．</w:t>
      </w:r>
      <w:r w:rsidRPr="00D46D1B">
        <w:t>∆</w:t>
      </w:r>
      <w:r w:rsidRPr="00D46D1B">
        <w:rPr>
          <w:i/>
        </w:rPr>
        <w:t>t</w:t>
      </w:r>
      <w:r w:rsidR="00EF18EE" w:rsidRPr="00EF18EE">
        <w:rPr>
          <w:rFonts w:cs="Times New Roman"/>
          <w:iCs/>
        </w:rPr>
        <w:t>′</w:t>
      </w:r>
      <w:r w:rsidR="00EF18EE">
        <w:rPr>
          <w:rFonts w:cs="Times New Roman" w:hint="eastAsia"/>
          <w:iCs/>
        </w:rPr>
        <w:t xml:space="preserve"> = </w:t>
      </w:r>
      <w:r w:rsidRPr="00D46D1B">
        <w:t>∆</w:t>
      </w:r>
      <w:r w:rsidRPr="00D46D1B">
        <w:rPr>
          <w:i/>
        </w:rPr>
        <w:t>t</w:t>
      </w:r>
      <w:r>
        <w:tab/>
      </w:r>
      <w:r>
        <w:tab/>
      </w:r>
      <w:r>
        <w:tab/>
      </w:r>
      <w:r>
        <w:tab/>
        <w:t>C</w:t>
      </w:r>
      <w:r>
        <w:t>．</w:t>
      </w:r>
      <w:r w:rsidRPr="00D46D1B">
        <w:t>∆</w:t>
      </w:r>
      <w:r w:rsidRPr="00D46D1B">
        <w:rPr>
          <w:i/>
        </w:rPr>
        <w:t>t</w:t>
      </w:r>
      <w:r w:rsidR="00EF18EE" w:rsidRPr="00EF18EE">
        <w:rPr>
          <w:rFonts w:cs="Times New Roman"/>
          <w:iCs/>
        </w:rPr>
        <w:t>′</w:t>
      </w:r>
      <w:r w:rsidR="00EF18EE">
        <w:rPr>
          <w:rFonts w:cs="Times New Roman" w:hint="eastAsia"/>
          <w:iCs/>
        </w:rPr>
        <w:t xml:space="preserve"> &gt; </w:t>
      </w:r>
      <w:r w:rsidRPr="00D46D1B">
        <w:t>∆</w:t>
      </w:r>
      <w:r w:rsidRPr="00D46D1B">
        <w:rPr>
          <w:i/>
        </w:rPr>
        <w:t>t</w:t>
      </w:r>
    </w:p>
    <w:p w14:paraId="4720688A" w14:textId="77777777" w:rsidR="00373FD3" w:rsidRPr="00407090" w:rsidRDefault="00373FD3" w:rsidP="00373FD3">
      <w:r w:rsidRPr="00407090">
        <w:rPr>
          <w:rFonts w:hint="eastAsia"/>
        </w:rPr>
        <w:t>（</w:t>
      </w:r>
      <w:r w:rsidRPr="00407090">
        <w:rPr>
          <w:rFonts w:hint="eastAsia"/>
        </w:rPr>
        <w:t>2</w:t>
      </w:r>
      <w:r w:rsidRPr="00407090">
        <w:rPr>
          <w:rFonts w:hint="eastAsia"/>
        </w:rPr>
        <w:t>）地球</w:t>
      </w:r>
      <w:r w:rsidRPr="00407090">
        <w:t>上的人</w:t>
      </w:r>
      <w:r w:rsidRPr="00407090">
        <w:rPr>
          <w:rFonts w:hint="eastAsia"/>
        </w:rPr>
        <w:t>通过观测发现，</w:t>
      </w:r>
      <w:r w:rsidRPr="00407090">
        <w:rPr>
          <w:rFonts w:cs="Times New Roman"/>
        </w:rPr>
        <w:t>LED</w:t>
      </w:r>
      <w:r w:rsidRPr="00407090">
        <w:t>灯</w:t>
      </w:r>
      <w:r w:rsidRPr="00407090">
        <w:rPr>
          <w:rFonts w:hint="eastAsia"/>
        </w:rPr>
        <w:t>的光谱存</w:t>
      </w:r>
      <w:r w:rsidRPr="00407090">
        <w:rPr>
          <w:rFonts w:cs="Times New Roman"/>
          <w:szCs w:val="21"/>
          <w:shd w:val="clear" w:color="auto" w:fill="FFFFFF"/>
        </w:rPr>
        <w:t>在向波长增大方向移动</w:t>
      </w:r>
      <w:r w:rsidRPr="00407090">
        <w:rPr>
          <w:rFonts w:ascii="宋体" w:hAnsi="宋体" w:cs="Times New Roman"/>
          <w:szCs w:val="21"/>
          <w:shd w:val="clear" w:color="auto" w:fill="FFFFFF"/>
        </w:rPr>
        <w:t>的“</w:t>
      </w:r>
      <w:r w:rsidRPr="00407090">
        <w:rPr>
          <w:rFonts w:ascii="宋体" w:hAnsi="宋体"/>
        </w:rPr>
        <w:t>红移</w:t>
      </w:r>
      <w:r w:rsidRPr="00407090">
        <w:rPr>
          <w:rFonts w:ascii="宋体" w:hAnsi="宋体" w:cs="Times New Roman"/>
          <w:szCs w:val="21"/>
          <w:shd w:val="clear" w:color="auto" w:fill="FFFFFF"/>
        </w:rPr>
        <w:t>现象”</w:t>
      </w:r>
      <w:r w:rsidRPr="00407090">
        <w:rPr>
          <w:rFonts w:cs="Times New Roman"/>
          <w:szCs w:val="21"/>
          <w:shd w:val="clear" w:color="auto" w:fill="FFFFFF"/>
        </w:rPr>
        <w:t>，这表明</w:t>
      </w:r>
      <w:r w:rsidRPr="00407090">
        <w:rPr>
          <w:rFonts w:cs="Times New Roman" w:hint="eastAsia"/>
        </w:rPr>
        <w:t>飞船</w:t>
      </w:r>
      <w:r w:rsidRPr="00407090">
        <w:rPr>
          <w:rFonts w:cs="Times New Roman" w:hint="eastAsia"/>
          <w:szCs w:val="21"/>
          <w:shd w:val="clear" w:color="auto" w:fill="FFFFFF"/>
        </w:rPr>
        <w:t>与地球间的距离</w:t>
      </w:r>
      <w:r w:rsidRPr="00407090">
        <w:rPr>
          <w:rFonts w:cs="Times New Roman"/>
          <w:szCs w:val="21"/>
          <w:shd w:val="clear" w:color="auto" w:fill="FFFFFF"/>
        </w:rPr>
        <w:t>正在逐渐</w:t>
      </w:r>
      <w:r w:rsidRPr="00407090">
        <w:rPr>
          <w:rFonts w:hint="eastAsia"/>
        </w:rPr>
        <w:t>_________</w:t>
      </w:r>
      <w:r w:rsidRPr="00407090">
        <w:rPr>
          <w:rFonts w:hint="eastAsia"/>
        </w:rPr>
        <w:t>。</w:t>
      </w:r>
    </w:p>
    <w:p w14:paraId="25C84503" w14:textId="77777777" w:rsidR="00373FD3" w:rsidRDefault="00373FD3">
      <w:pPr>
        <w:widowControl/>
        <w:jc w:val="left"/>
      </w:pPr>
      <w:r>
        <w:br w:type="page"/>
      </w:r>
    </w:p>
    <w:p w14:paraId="415762B4" w14:textId="7C48C901" w:rsidR="00373FD3" w:rsidRPr="00A03814" w:rsidRDefault="001940E4" w:rsidP="001940E4">
      <w:pPr>
        <w:rPr>
          <w:rFonts w:eastAsiaTheme="minorEastAsia"/>
        </w:rPr>
      </w:pPr>
      <w:r>
        <w:rPr>
          <w:rFonts w:eastAsiaTheme="minor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847680" behindDoc="0" locked="0" layoutInCell="1" allowOverlap="1" wp14:anchorId="525ABCD8" wp14:editId="39DE9668">
                <wp:simplePos x="0" y="0"/>
                <wp:positionH relativeFrom="margin">
                  <wp:align>right</wp:align>
                </wp:positionH>
                <wp:positionV relativeFrom="paragraph">
                  <wp:posOffset>516</wp:posOffset>
                </wp:positionV>
                <wp:extent cx="1543685" cy="1179830"/>
                <wp:effectExtent l="0" t="0" r="37465" b="20320"/>
                <wp:wrapSquare wrapText="bothSides"/>
                <wp:docPr id="1888943451" name="组合 4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685" cy="1179830"/>
                          <a:chOff x="0" y="-194391"/>
                          <a:chExt cx="1543784" cy="1180389"/>
                        </a:xfrm>
                      </wpg:grpSpPr>
                      <wpg:grpSp>
                        <wpg:cNvPr id="1173105322" name="组合 34"/>
                        <wpg:cNvGrpSpPr/>
                        <wpg:grpSpPr>
                          <a:xfrm>
                            <a:off x="0" y="0"/>
                            <a:ext cx="1543784" cy="985998"/>
                            <a:chOff x="0" y="0"/>
                            <a:chExt cx="3957486" cy="2527615"/>
                          </a:xfrm>
                        </wpg:grpSpPr>
                        <wpg:grpSp>
                          <wpg:cNvPr id="1807748811" name="组合 1807748811"/>
                          <wpg:cNvGrpSpPr/>
                          <wpg:grpSpPr>
                            <a:xfrm>
                              <a:off x="0" y="0"/>
                              <a:ext cx="3957486" cy="2527615"/>
                              <a:chOff x="0" y="0"/>
                              <a:chExt cx="3957486" cy="2527615"/>
                            </a:xfrm>
                          </wpg:grpSpPr>
                          <wpg:grpSp>
                            <wpg:cNvPr id="1346018476" name="组合 1346018476"/>
                            <wpg:cNvGrpSpPr/>
                            <wpg:grpSpPr>
                              <a:xfrm>
                                <a:off x="0" y="0"/>
                                <a:ext cx="3957486" cy="2527615"/>
                                <a:chOff x="0" y="0"/>
                                <a:chExt cx="3957486" cy="2527615"/>
                              </a:xfrm>
                            </wpg:grpSpPr>
                            <wps:wsp>
                              <wps:cNvPr id="2020484156" name="矩形 2020484156"/>
                              <wps:cNvSpPr/>
                              <wps:spPr>
                                <a:xfrm>
                                  <a:off x="3251080" y="1043449"/>
                                  <a:ext cx="429309" cy="6468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2657604" name="矩形 412657604"/>
                              <wps:cNvSpPr/>
                              <wps:spPr>
                                <a:xfrm>
                                  <a:off x="1867696" y="1577645"/>
                                  <a:ext cx="1305036" cy="1478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90795266" name="任意多边形: 形状 2090795266"/>
                              <wps:cNvSpPr/>
                              <wps:spPr>
                                <a:xfrm>
                                  <a:off x="175460" y="399204"/>
                                  <a:ext cx="86932" cy="697506"/>
                                </a:xfrm>
                                <a:custGeom>
                                  <a:avLst/>
                                  <a:gdLst>
                                    <a:gd name="csX0" fmla="*/ 315532 w 315532"/>
                                    <a:gd name="csY0" fmla="*/ 0 h 231820"/>
                                    <a:gd name="csX1" fmla="*/ 0 w 315532"/>
                                    <a:gd name="csY1" fmla="*/ 0 h 231820"/>
                                    <a:gd name="csX2" fmla="*/ 0 w 315532"/>
                                    <a:gd name="csY2" fmla="*/ 231820 h 23182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315532" h="231820">
                                      <a:moveTo>
                                        <a:pt x="315532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3182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475766" name="椭圆 333475766"/>
                              <wps:cNvSpPr/>
                              <wps:spPr>
                                <a:xfrm>
                                  <a:off x="1111562" y="63584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8559066" name="等腰三角形 1408559066"/>
                              <wps:cNvSpPr/>
                              <wps:spPr>
                                <a:xfrm flipV="1">
                                  <a:off x="3593201" y="1284354"/>
                                  <a:ext cx="171028" cy="147438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66000395" name="图形 2"/>
                              <wps:cNvSpPr/>
                              <wps:spPr>
                                <a:xfrm rot="16200000" flipH="1">
                                  <a:off x="616063" y="1445382"/>
                                  <a:ext cx="1098998" cy="264529"/>
                                </a:xfrm>
                                <a:custGeom>
                                  <a:avLst/>
                                  <a:gdLst>
                                    <a:gd name="connsiteX0" fmla="*/ 0 w 1098994"/>
                                    <a:gd name="connsiteY0" fmla="*/ 190500 h 381000"/>
                                    <a:gd name="connsiteX1" fmla="*/ 92869 w 1098994"/>
                                    <a:gd name="connsiteY1" fmla="*/ 0 h 381000"/>
                                    <a:gd name="connsiteX2" fmla="*/ 150019 w 1098994"/>
                                    <a:gd name="connsiteY2" fmla="*/ 381000 h 381000"/>
                                    <a:gd name="connsiteX3" fmla="*/ 207169 w 1098994"/>
                                    <a:gd name="connsiteY3" fmla="*/ 0 h 381000"/>
                                    <a:gd name="connsiteX4" fmla="*/ 264319 w 1098994"/>
                                    <a:gd name="connsiteY4" fmla="*/ 381000 h 381000"/>
                                    <a:gd name="connsiteX5" fmla="*/ 321469 w 1098994"/>
                                    <a:gd name="connsiteY5" fmla="*/ 0 h 381000"/>
                                    <a:gd name="connsiteX6" fmla="*/ 378619 w 1098994"/>
                                    <a:gd name="connsiteY6" fmla="*/ 381000 h 381000"/>
                                    <a:gd name="connsiteX7" fmla="*/ 435769 w 1098994"/>
                                    <a:gd name="connsiteY7" fmla="*/ 0 h 381000"/>
                                    <a:gd name="connsiteX8" fmla="*/ 492919 w 1098994"/>
                                    <a:gd name="connsiteY8" fmla="*/ 381000 h 381000"/>
                                    <a:gd name="connsiteX9" fmla="*/ 550069 w 1098994"/>
                                    <a:gd name="connsiteY9" fmla="*/ 0 h 381000"/>
                                    <a:gd name="connsiteX10" fmla="*/ 607219 w 1098994"/>
                                    <a:gd name="connsiteY10" fmla="*/ 381000 h 381000"/>
                                    <a:gd name="connsiteX11" fmla="*/ 664369 w 1098994"/>
                                    <a:gd name="connsiteY11" fmla="*/ 0 h 381000"/>
                                    <a:gd name="connsiteX12" fmla="*/ 721519 w 1098994"/>
                                    <a:gd name="connsiteY12" fmla="*/ 381000 h 381000"/>
                                    <a:gd name="connsiteX13" fmla="*/ 778669 w 1098994"/>
                                    <a:gd name="connsiteY13" fmla="*/ 0 h 381000"/>
                                    <a:gd name="connsiteX14" fmla="*/ 835819 w 1098994"/>
                                    <a:gd name="connsiteY14" fmla="*/ 381000 h 381000"/>
                                    <a:gd name="connsiteX15" fmla="*/ 892969 w 1098994"/>
                                    <a:gd name="connsiteY15" fmla="*/ 0 h 381000"/>
                                    <a:gd name="connsiteX16" fmla="*/ 950119 w 1098994"/>
                                    <a:gd name="connsiteY16" fmla="*/ 381000 h 381000"/>
                                    <a:gd name="connsiteX17" fmla="*/ 1007269 w 1098994"/>
                                    <a:gd name="connsiteY17" fmla="*/ 0 h 381000"/>
                                    <a:gd name="connsiteX18" fmla="*/ 1098995 w 1098994"/>
                                    <a:gd name="connsiteY18" fmla="*/ 177260 h 381000"/>
                                    <a:gd name="csX0" fmla="*/ 0 w 1098998"/>
                                    <a:gd name="csY0" fmla="*/ 190500 h 381000"/>
                                    <a:gd name="csX1" fmla="*/ 92869 w 1098998"/>
                                    <a:gd name="csY1" fmla="*/ 0 h 381000"/>
                                    <a:gd name="csX2" fmla="*/ 150019 w 1098998"/>
                                    <a:gd name="csY2" fmla="*/ 381000 h 381000"/>
                                    <a:gd name="csX3" fmla="*/ 207169 w 1098998"/>
                                    <a:gd name="csY3" fmla="*/ 0 h 381000"/>
                                    <a:gd name="csX4" fmla="*/ 264319 w 1098998"/>
                                    <a:gd name="csY4" fmla="*/ 381000 h 381000"/>
                                    <a:gd name="csX5" fmla="*/ 321469 w 1098998"/>
                                    <a:gd name="csY5" fmla="*/ 0 h 381000"/>
                                    <a:gd name="csX6" fmla="*/ 378619 w 1098998"/>
                                    <a:gd name="csY6" fmla="*/ 381000 h 381000"/>
                                    <a:gd name="csX7" fmla="*/ 435769 w 1098998"/>
                                    <a:gd name="csY7" fmla="*/ 0 h 381000"/>
                                    <a:gd name="csX8" fmla="*/ 492919 w 1098998"/>
                                    <a:gd name="csY8" fmla="*/ 381000 h 381000"/>
                                    <a:gd name="csX9" fmla="*/ 550069 w 1098998"/>
                                    <a:gd name="csY9" fmla="*/ 0 h 381000"/>
                                    <a:gd name="csX10" fmla="*/ 607219 w 1098998"/>
                                    <a:gd name="csY10" fmla="*/ 381000 h 381000"/>
                                    <a:gd name="csX11" fmla="*/ 664369 w 1098998"/>
                                    <a:gd name="csY11" fmla="*/ 0 h 381000"/>
                                    <a:gd name="csX12" fmla="*/ 721519 w 1098998"/>
                                    <a:gd name="csY12" fmla="*/ 381000 h 381000"/>
                                    <a:gd name="csX13" fmla="*/ 778669 w 1098998"/>
                                    <a:gd name="csY13" fmla="*/ 0 h 381000"/>
                                    <a:gd name="csX14" fmla="*/ 835819 w 1098998"/>
                                    <a:gd name="csY14" fmla="*/ 381000 h 381000"/>
                                    <a:gd name="csX15" fmla="*/ 892969 w 1098998"/>
                                    <a:gd name="csY15" fmla="*/ 0 h 381000"/>
                                    <a:gd name="csX16" fmla="*/ 950119 w 1098998"/>
                                    <a:gd name="csY16" fmla="*/ 381000 h 381000"/>
                                    <a:gd name="csX17" fmla="*/ 1007269 w 1098998"/>
                                    <a:gd name="csY17" fmla="*/ 0 h 381000"/>
                                    <a:gd name="csX18" fmla="*/ 1098998 w 1098998"/>
                                    <a:gd name="csY18" fmla="*/ 197118 h 38100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  <a:cxn ang="0">
                                      <a:pos x="csX6" y="csY6"/>
                                    </a:cxn>
                                    <a:cxn ang="0">
                                      <a:pos x="csX7" y="csY7"/>
                                    </a:cxn>
                                    <a:cxn ang="0">
                                      <a:pos x="csX8" y="csY8"/>
                                    </a:cxn>
                                    <a:cxn ang="0">
                                      <a:pos x="csX9" y="csY9"/>
                                    </a:cxn>
                                    <a:cxn ang="0">
                                      <a:pos x="csX10" y="csY10"/>
                                    </a:cxn>
                                    <a:cxn ang="0">
                                      <a:pos x="csX11" y="csY11"/>
                                    </a:cxn>
                                    <a:cxn ang="0">
                                      <a:pos x="csX12" y="csY12"/>
                                    </a:cxn>
                                    <a:cxn ang="0">
                                      <a:pos x="csX13" y="csY13"/>
                                    </a:cxn>
                                    <a:cxn ang="0">
                                      <a:pos x="csX14" y="csY14"/>
                                    </a:cxn>
                                    <a:cxn ang="0">
                                      <a:pos x="csX15" y="csY15"/>
                                    </a:cxn>
                                    <a:cxn ang="0">
                                      <a:pos x="csX16" y="csY16"/>
                                    </a:cxn>
                                    <a:cxn ang="0">
                                      <a:pos x="csX17" y="csY17"/>
                                    </a:cxn>
                                    <a:cxn ang="0">
                                      <a:pos x="csX18" y="csY18"/>
                                    </a:cxn>
                                  </a:cxnLst>
                                  <a:rect l="l" t="t" r="r" b="b"/>
                                  <a:pathLst>
                                    <a:path w="1098998" h="381000">
                                      <a:moveTo>
                                        <a:pt x="0" y="190500"/>
                                      </a:moveTo>
                                      <a:cubicBezTo>
                                        <a:pt x="7144" y="95250"/>
                                        <a:pt x="35719" y="0"/>
                                        <a:pt x="92869" y="0"/>
                                      </a:cubicBezTo>
                                      <a:cubicBezTo>
                                        <a:pt x="207169" y="0"/>
                                        <a:pt x="207169" y="381000"/>
                                        <a:pt x="150019" y="381000"/>
                                      </a:cubicBezTo>
                                      <a:cubicBezTo>
                                        <a:pt x="92869" y="381000"/>
                                        <a:pt x="92869" y="0"/>
                                        <a:pt x="207169" y="0"/>
                                      </a:cubicBezTo>
                                      <a:cubicBezTo>
                                        <a:pt x="321469" y="0"/>
                                        <a:pt x="321469" y="381000"/>
                                        <a:pt x="264319" y="381000"/>
                                      </a:cubicBezTo>
                                      <a:cubicBezTo>
                                        <a:pt x="207169" y="381000"/>
                                        <a:pt x="207169" y="0"/>
                                        <a:pt x="321469" y="0"/>
                                      </a:cubicBezTo>
                                      <a:cubicBezTo>
                                        <a:pt x="435769" y="0"/>
                                        <a:pt x="435769" y="381000"/>
                                        <a:pt x="378619" y="381000"/>
                                      </a:cubicBezTo>
                                      <a:cubicBezTo>
                                        <a:pt x="321469" y="381000"/>
                                        <a:pt x="321469" y="0"/>
                                        <a:pt x="435769" y="0"/>
                                      </a:cubicBezTo>
                                      <a:cubicBezTo>
                                        <a:pt x="550069" y="0"/>
                                        <a:pt x="550069" y="381000"/>
                                        <a:pt x="492919" y="381000"/>
                                      </a:cubicBezTo>
                                      <a:cubicBezTo>
                                        <a:pt x="435769" y="381000"/>
                                        <a:pt x="435769" y="0"/>
                                        <a:pt x="550069" y="0"/>
                                      </a:cubicBezTo>
                                      <a:cubicBezTo>
                                        <a:pt x="664369" y="0"/>
                                        <a:pt x="664369" y="381000"/>
                                        <a:pt x="607219" y="381000"/>
                                      </a:cubicBezTo>
                                      <a:cubicBezTo>
                                        <a:pt x="550069" y="381000"/>
                                        <a:pt x="550069" y="0"/>
                                        <a:pt x="664369" y="0"/>
                                      </a:cubicBezTo>
                                      <a:cubicBezTo>
                                        <a:pt x="778669" y="0"/>
                                        <a:pt x="778669" y="381000"/>
                                        <a:pt x="721519" y="381000"/>
                                      </a:cubicBezTo>
                                      <a:cubicBezTo>
                                        <a:pt x="664369" y="381000"/>
                                        <a:pt x="664369" y="0"/>
                                        <a:pt x="778669" y="0"/>
                                      </a:cubicBezTo>
                                      <a:cubicBezTo>
                                        <a:pt x="892969" y="0"/>
                                        <a:pt x="892969" y="381000"/>
                                        <a:pt x="835819" y="381000"/>
                                      </a:cubicBezTo>
                                      <a:cubicBezTo>
                                        <a:pt x="778669" y="381000"/>
                                        <a:pt x="778669" y="0"/>
                                        <a:pt x="892969" y="0"/>
                                      </a:cubicBezTo>
                                      <a:cubicBezTo>
                                        <a:pt x="1007269" y="0"/>
                                        <a:pt x="1007269" y="381000"/>
                                        <a:pt x="950119" y="381000"/>
                                      </a:cubicBezTo>
                                      <a:cubicBezTo>
                                        <a:pt x="892969" y="381000"/>
                                        <a:pt x="892969" y="0"/>
                                        <a:pt x="1007269" y="0"/>
                                      </a:cubicBezTo>
                                      <a:cubicBezTo>
                                        <a:pt x="1061752" y="0"/>
                                        <a:pt x="1090330" y="106440"/>
                                        <a:pt x="1098998" y="19711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rtlCol="0" anchor="ctr"/>
                            </wps:wsp>
                            <wps:wsp>
                              <wps:cNvPr id="886198279" name="直接连接符 886198279"/>
                              <wps:cNvCnPr>
                                <a:cxnSpLocks/>
                              </wps:cNvCnPr>
                              <wps:spPr>
                                <a:xfrm>
                                  <a:off x="1165562" y="737436"/>
                                  <a:ext cx="0" cy="2903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7527664" name="直接连接符 487527664"/>
                              <wps:cNvCnPr>
                                <a:cxnSpLocks/>
                              </wps:cNvCnPr>
                              <wps:spPr>
                                <a:xfrm>
                                  <a:off x="1165562" y="2127142"/>
                                  <a:ext cx="0" cy="349189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5854532" name="直接连接符 385854532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174595" y="922116"/>
                                  <a:ext cx="0" cy="34918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5634400" name="直接连接符 1825634400"/>
                              <wps:cNvCnPr>
                                <a:cxnSpLocks/>
                              </wps:cNvCnPr>
                              <wps:spPr>
                                <a:xfrm flipH="1">
                                  <a:off x="92159" y="1208617"/>
                                  <a:ext cx="164873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3164239" name="直接连接符 723164239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174595" y="1145928"/>
                                  <a:ext cx="0" cy="34918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5955333" name="直接连接符 1545955333"/>
                              <wps:cNvCnPr>
                                <a:cxnSpLocks/>
                              </wps:cNvCnPr>
                              <wps:spPr>
                                <a:xfrm flipH="1">
                                  <a:off x="92159" y="1432428"/>
                                  <a:ext cx="164873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7091403" name="直接连接符 567091403"/>
                              <wps:cNvCnPr>
                                <a:cxnSpLocks/>
                              </wps:cNvCnPr>
                              <wps:spPr>
                                <a:xfrm flipH="1">
                                  <a:off x="3592190" y="1440628"/>
                                  <a:ext cx="17092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2982664" name="矩形 1172982664"/>
                              <wps:cNvSpPr/>
                              <wps:spPr>
                                <a:xfrm>
                                  <a:off x="1867696" y="1027756"/>
                                  <a:ext cx="1305036" cy="1478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9280924" name="矩形 99280924"/>
                              <wps:cNvSpPr/>
                              <wps:spPr>
                                <a:xfrm>
                                  <a:off x="272768" y="310713"/>
                                  <a:ext cx="563200" cy="1744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321485" name="椭圆 47321485"/>
                              <wps:cNvSpPr/>
                              <wps:spPr>
                                <a:xfrm>
                                  <a:off x="1111562" y="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183027" name="椭圆 145183027"/>
                              <wps:cNvSpPr/>
                              <wps:spPr>
                                <a:xfrm>
                                  <a:off x="1449244" y="346614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30928537" name="任意多边形: 形状 1930928537"/>
                              <wps:cNvSpPr/>
                              <wps:spPr>
                                <a:xfrm rot="5400000">
                                  <a:off x="1728114" y="234834"/>
                                  <a:ext cx="628552" cy="957291"/>
                                </a:xfrm>
                                <a:custGeom>
                                  <a:avLst/>
                                  <a:gdLst>
                                    <a:gd name="csX0" fmla="*/ 315532 w 315532"/>
                                    <a:gd name="csY0" fmla="*/ 0 h 231820"/>
                                    <a:gd name="csX1" fmla="*/ 0 w 315532"/>
                                    <a:gd name="csY1" fmla="*/ 0 h 231820"/>
                                    <a:gd name="csX2" fmla="*/ 0 w 315532"/>
                                    <a:gd name="csY2" fmla="*/ 231820 h 23182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315532" h="231820">
                                      <a:moveTo>
                                        <a:pt x="315532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3182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8501140" name="直接连接符 638501140"/>
                              <wps:cNvCnPr>
                                <a:cxnSpLocks/>
                              </wps:cNvCnPr>
                              <wps:spPr>
                                <a:xfrm flipH="1" flipV="1">
                                  <a:off x="1129823" y="229746"/>
                                  <a:ext cx="320269" cy="15321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9420205" name="直接连接符 269420205"/>
                              <wps:cNvCnPr>
                                <a:cxnSpLocks/>
                              </wps:cNvCnPr>
                              <wps:spPr>
                                <a:xfrm flipH="1" flipV="1">
                                  <a:off x="3824528" y="1359985"/>
                                  <a:ext cx="132958" cy="163257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7304961" name="直接连接符 1297304961"/>
                              <wps:cNvCnPr>
                                <a:cxnSpLocks/>
                              </wps:cNvCnPr>
                              <wps:spPr>
                                <a:xfrm flipH="1" flipV="1">
                                  <a:off x="3751687" y="1478592"/>
                                  <a:ext cx="132959" cy="163257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2403903" name="椭圆 1992403903"/>
                              <wps:cNvSpPr/>
                              <wps:spPr>
                                <a:xfrm>
                                  <a:off x="1124650" y="2445791"/>
                                  <a:ext cx="81824" cy="818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67327358" name="任意多边形: 形状 2067327358"/>
                            <wps:cNvSpPr/>
                            <wps:spPr>
                              <a:xfrm>
                                <a:off x="170868" y="1433594"/>
                                <a:ext cx="2350168" cy="1050758"/>
                              </a:xfrm>
                              <a:custGeom>
                                <a:avLst/>
                                <a:gdLst>
                                  <a:gd name="csX0" fmla="*/ 0 w 2350168"/>
                                  <a:gd name="csY0" fmla="*/ 0 h 1050758"/>
                                  <a:gd name="csX1" fmla="*/ 0 w 2350168"/>
                                  <a:gd name="csY1" fmla="*/ 1050758 h 1050758"/>
                                  <a:gd name="csX2" fmla="*/ 2350168 w 2350168"/>
                                  <a:gd name="csY2" fmla="*/ 1050758 h 1050758"/>
                                  <a:gd name="csX3" fmla="*/ 2350168 w 2350168"/>
                                  <a:gd name="csY3" fmla="*/ 296779 h 1050758"/>
                                  <a:gd name="csX4" fmla="*/ 2350168 w 2350168"/>
                                  <a:gd name="csY4" fmla="*/ 312821 h 1050758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2350168" h="1050758">
                                    <a:moveTo>
                                      <a:pt x="0" y="0"/>
                                    </a:moveTo>
                                    <a:lnTo>
                                      <a:pt x="0" y="1050758"/>
                                    </a:lnTo>
                                    <a:lnTo>
                                      <a:pt x="2350168" y="1050758"/>
                                    </a:lnTo>
                                    <a:lnTo>
                                      <a:pt x="2350168" y="296779"/>
                                    </a:lnTo>
                                    <a:lnTo>
                                      <a:pt x="2350168" y="31282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559836269" name="任意多边形: 形状 1559836269"/>
                          <wps:cNvSpPr/>
                          <wps:spPr>
                            <a:xfrm>
                              <a:off x="835968" y="60291"/>
                              <a:ext cx="268219" cy="338911"/>
                            </a:xfrm>
                            <a:custGeom>
                              <a:avLst/>
                              <a:gdLst>
                                <a:gd name="csX0" fmla="*/ 0 w 235974"/>
                                <a:gd name="csY0" fmla="*/ 331838 h 331838"/>
                                <a:gd name="csX1" fmla="*/ 162233 w 235974"/>
                                <a:gd name="csY1" fmla="*/ 331838 h 331838"/>
                                <a:gd name="csX2" fmla="*/ 162233 w 235974"/>
                                <a:gd name="csY2" fmla="*/ 0 h 331838"/>
                                <a:gd name="csX3" fmla="*/ 235974 w 235974"/>
                                <a:gd name="csY3" fmla="*/ 0 h 331838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235974" h="331838">
                                  <a:moveTo>
                                    <a:pt x="0" y="331838"/>
                                  </a:moveTo>
                                  <a:lnTo>
                                    <a:pt x="162233" y="331838"/>
                                  </a:lnTo>
                                  <a:lnTo>
                                    <a:pt x="162233" y="0"/>
                                  </a:lnTo>
                                  <a:lnTo>
                                    <a:pt x="23597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16702652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970" y="-72102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7265B1" w14:textId="00C33ABF" w:rsidR="001940E4" w:rsidRPr="001940E4" w:rsidRDefault="001940E4" w:rsidP="001940E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940E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9116726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5333" y="-194391"/>
                            <a:ext cx="1323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525C30" w14:textId="39CD7A55" w:rsidR="001940E4" w:rsidRPr="001940E4" w:rsidRDefault="001940E4" w:rsidP="001940E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940E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219759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6984" y="163226"/>
                            <a:ext cx="139318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D3F4DE" w14:textId="3C6D40FB" w:rsidR="001940E4" w:rsidRPr="001940E4" w:rsidRDefault="001940E4" w:rsidP="001940E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842815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39664" y="515122"/>
                            <a:ext cx="145668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8E23BA" w14:textId="6678FCDB" w:rsidR="001940E4" w:rsidRPr="001940E4" w:rsidRDefault="001940E4" w:rsidP="001940E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940E4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766452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80874" y="211733"/>
                            <a:ext cx="158369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3B9DD4" w14:textId="321D7BDE" w:rsidR="001940E4" w:rsidRPr="001940E4" w:rsidRDefault="001940E4" w:rsidP="001940E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5ABCD8" id="组合 455" o:spid="_x0000_s1469" style="position:absolute;left:0;text-align:left;margin-left:70.35pt;margin-top:.05pt;width:121.55pt;height:92.9pt;z-index:251847680;mso-position-horizontal:right;mso-position-horizontal-relative:margin;mso-position-vertical-relative:text;mso-height-relative:margin" coordorigin=",-1943" coordsize="15437,11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">
                <v:group id="组合 34" o:spid="_x0000_s1470" style="position:absolute;width:15437;height:9859" coordsize="39574,25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">
                  <v:group id="组合 1807748811" o:spid="_x0000_s1471" style="position:absolute;width:39574;height:25276" coordsize="39574,25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">
                    <v:group id="组合 1346018476" o:spid="_x0000_s1472" style="position:absolute;width:39574;height:25276" coordsize="39574,25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">
                      <v:rect id="矩形 2020484156" o:spid="_x0000_s1473" style="position:absolute;left:32510;top:10434;width:4293;height:64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" filled="f" strokecolor="black [3213]" strokeweight=".5pt"/>
                      <v:rect id="矩形 412657604" o:spid="_x0000_s1474" style="position:absolute;left:18676;top:15776;width:13051;height:1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" fillcolor="#f2f2f2 [3052]" strokecolor="black [3213]" strokeweight="1pt"/>
                      <v:shape id="任意多边形: 形状 2090795266" o:spid="_x0000_s1475" style="position:absolute;left:1754;top:3992;width:869;height:6975;visibility:visible;mso-wrap-style:square;v-text-anchor:middle" coordsize="315532,23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" path="m315532,l,,,231820e" filled="f" strokecolor="black [3213]" strokeweight=".5pt">
                        <v:stroke joinstyle="miter"/>
                        <v:path arrowok="t" o:connecttype="custom" o:connectlocs="86932,0;0,0;0,697506" o:connectangles="0,0,0"/>
                      </v:shape>
                      <v:oval id="椭圆 333475766" o:spid="_x0000_s1476" style="position:absolute;left:11115;top:635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" filled="f" strokecolor="black [3213]" strokeweight="1pt">
                        <v:stroke joinstyle="miter"/>
                      </v:oval>
                      <v:shape id="等腰三角形 1408559066" o:spid="_x0000_s1477" type="#_x0000_t5" style="position:absolute;left:35932;top:12843;width:1710;height:1474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" fillcolor="white [3212]" strokecolor="black [3213]" strokeweight="1pt"/>
                      <v:shape id="图形 2" o:spid="_x0000_s1478" style="position:absolute;left:6160;top:14453;width:10990;height:2646;rotation:90;flip:x;visibility:visible;mso-wrap-style:square;v-text-anchor:middle" coordsize="1098998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" path="m,190500c7144,95250,35719,,92869,v114300,,114300,381000,57150,381000c92869,381000,92869,,207169,v114300,,114300,381000,57150,381000c207169,381000,207169,,321469,v114300,,114300,381000,57150,381000c321469,381000,321469,,435769,v114300,,114300,381000,57150,381000c435769,381000,435769,,550069,v114300,,114300,381000,57150,381000c550069,381000,550069,,664369,v114300,,114300,381000,57150,381000c664369,381000,664369,,778669,v114300,,114300,381000,57150,381000c778669,381000,778669,,892969,v114300,,114300,381000,57150,381000c892969,381000,892969,,1007269,v54483,,83061,106440,91729,197118e" filled="f">
                        <v:stroke joinstyle="miter"/>
                        <v:path arrowok="t" o:connecttype="custom" o:connectlocs="0,132265;92869,0;150019,264529;207169,0;264319,264529;321469,0;378619,264529;435769,0;492919,264529;550069,0;607219,264529;664369,0;721519,264529;778669,0;835819,264529;892969,0;950119,264529;1007269,0;1098998,136859" o:connectangles="0,0,0,0,0,0,0,0,0,0,0,0,0,0,0,0,0,0,0"/>
                      </v:shape>
                      <v:line id="直接连接符 886198279" o:spid="_x0000_s1479" style="position:absolute;visibility:visible;mso-wrap-style:square" from="11655,7374" to="11655,10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487527664" o:spid="_x0000_s1480" style="position:absolute;visibility:visible;mso-wrap-style:square" from="11655,21271" to="11655,2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" strokecolor="black [3213]" strokeweight=".5pt">
                        <v:stroke joinstyle="miter"/>
                        <o:lock v:ext="edit" shapetype="f"/>
                      </v:line>
                      <v:line id="直接连接符 385854532" o:spid="_x0000_s1481" style="position:absolute;rotation:90;visibility:visible;mso-wrap-style:square" from="1746,9221" to="1746,1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" strokecolor="black [3213]" strokeweight="1pt">
                        <v:stroke joinstyle="miter"/>
                        <o:lock v:ext="edit" shapetype="f"/>
                      </v:line>
                      <v:line id="直接连接符 1825634400" o:spid="_x0000_s1482" style="position:absolute;flip:x;visibility:visible;mso-wrap-style:square" from="921,12086" to="2570,12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" strokecolor="black [3213]" strokeweight="1pt">
                        <v:stroke joinstyle="miter"/>
                        <o:lock v:ext="edit" shapetype="f"/>
                      </v:line>
                      <v:line id="直接连接符 723164239" o:spid="_x0000_s1483" style="position:absolute;rotation:90;visibility:visible;mso-wrap-style:square" from="1746,11459" to="1746,14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" strokecolor="black [3213]" strokeweight="1pt">
                        <v:stroke joinstyle="miter"/>
                        <o:lock v:ext="edit" shapetype="f"/>
                      </v:line>
                      <v:line id="直接连接符 1545955333" o:spid="_x0000_s1484" style="position:absolute;flip:x;visibility:visible;mso-wrap-style:square" from="921,14324" to="2570,14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" strokecolor="black [3213]" strokeweight="1pt">
                        <v:stroke joinstyle="miter"/>
                        <o:lock v:ext="edit" shapetype="f"/>
                      </v:line>
                      <v:line id="直接连接符 567091403" o:spid="_x0000_s1485" style="position:absolute;flip:x;visibility:visible;mso-wrap-style:square" from="35921,14406" to="37631,14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" strokecolor="black [3213]" strokeweight="1pt">
                        <v:stroke joinstyle="miter"/>
                        <o:lock v:ext="edit" shapetype="f"/>
                      </v:line>
                      <v:rect id="矩形 1172982664" o:spid="_x0000_s1486" style="position:absolute;left:18676;top:10277;width:13051;height:1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" fillcolor="#f2f2f2 [3052]" strokecolor="black [3213]" strokeweight="1pt"/>
                      <v:rect id="矩形 99280924" o:spid="_x0000_s1487" style="position:absolute;left:2727;top:3107;width:5632;height:17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" filled="f" strokecolor="black [3213]" strokeweight="1pt"/>
                      <v:oval id="椭圆 47321485" o:spid="_x0000_s1488" style="position:absolute;left:1111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" filled="f" strokecolor="black [3213]" strokeweight="1pt">
                        <v:stroke joinstyle="miter"/>
                      </v:oval>
                      <v:oval id="椭圆 145183027" o:spid="_x0000_s1489" style="position:absolute;left:14492;top:3466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" filled="f" strokecolor="black [3213]" strokeweight="1pt">
                        <v:stroke joinstyle="miter"/>
                      </v:oval>
                      <v:shape id="任意多边形: 形状 1930928537" o:spid="_x0000_s1490" style="position:absolute;left:17281;top:2348;width:6285;height:9573;rotation:90;visibility:visible;mso-wrap-style:square;v-text-anchor:middle" coordsize="315532,23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" path="m315532,l,,,231820e" filled="f" strokecolor="black [3213]" strokeweight=".5pt">
                        <v:stroke joinstyle="miter"/>
                        <v:path arrowok="t" o:connecttype="custom" o:connectlocs="628552,0;0,0;0,957291" o:connectangles="0,0,0"/>
                      </v:shape>
                      <v:line id="直接连接符 638501140" o:spid="_x0000_s1491" style="position:absolute;flip:x y;visibility:visible;mso-wrap-style:square" from="11298,2297" to="14500,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" strokecolor="black [3213]" strokeweight="1pt">
                        <v:stroke joinstyle="miter"/>
                        <o:lock v:ext="edit" shapetype="f"/>
                      </v:line>
                      <v:line id="直接连接符 269420205" o:spid="_x0000_s1492" style="position:absolute;flip:x y;visibility:visible;mso-wrap-style:square" from="38245,13599" to="39574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" strokecolor="black [3213]" strokeweight=".5pt">
                        <v:stroke startarrow="block" startarrowwidth="narrow" startarrowlength="short" endarrowwidth="narrow" endarrowlength="short" joinstyle="miter"/>
                        <o:lock v:ext="edit" shapetype="f"/>
                      </v:line>
                      <v:line id="直接连接符 1297304961" o:spid="_x0000_s1493" style="position:absolute;flip:x y;visibility:visible;mso-wrap-style:square" from="37516,14785" to="38846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" strokecolor="black [3213]" strokeweight=".5pt">
                        <v:stroke startarrow="block" startarrowwidth="narrow" startarrowlength="short" endarrowwidth="narrow" endarrowlength="short" joinstyle="miter"/>
                        <o:lock v:ext="edit" shapetype="f"/>
                      </v:line>
                      <v:oval id="椭圆 1992403903" o:spid="_x0000_s1494" style="position:absolute;left:11246;top:24457;width:818;height: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" fillcolor="black [3213]" stroked="f" strokeweight="1pt">
                        <v:stroke joinstyle="miter"/>
                      </v:oval>
                    </v:group>
                    <v:shape id="任意多边形: 形状 2067327358" o:spid="_x0000_s1495" style="position:absolute;left:1708;top:14335;width:23502;height:10508;visibility:visible;mso-wrap-style:square;v-text-anchor:middle" coordsize="2350168,1050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" path="m,l,1050758r2350168,l2350168,296779r,16042e" filled="f" strokecolor="black [3213]" strokeweight=".5pt">
                      <v:stroke joinstyle="miter"/>
                      <v:path arrowok="t" o:connecttype="custom" o:connectlocs="0,0;0,1050758;2350168,1050758;2350168,296779;2350168,312821" o:connectangles="0,0,0,0,0"/>
                    </v:shape>
                  </v:group>
                  <v:shape id="任意多边形: 形状 1559836269" o:spid="_x0000_s1496" style="position:absolute;left:8359;top:602;width:2682;height:3390;visibility:visible;mso-wrap-style:square;v-text-anchor:middle" coordsize="235974,331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" path="m,331838r162233,l162233,r73741,e" filled="f" strokecolor="black [3213]" strokeweight=".5pt">
                    <v:stroke joinstyle="miter"/>
                    <v:path arrowok="t" o:connecttype="custom" o:connectlocs="0,338911;184402,338911;184402,0;268219,0" o:connectangles="0,0,0,0"/>
                  </v:shape>
                </v:group>
                <v:shape id="_x0000_s1497" type="#_x0000_t202" style="position:absolute;left:1439;top:-721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F7265B1" w14:textId="00C33ABF" w:rsidR="001940E4" w:rsidRPr="001940E4" w:rsidRDefault="001940E4" w:rsidP="001940E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940E4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_x0000_s1498" type="#_x0000_t202" style="position:absolute;left:3853;top:-1943;width:132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7A525C30" w14:textId="39CD7A55" w:rsidR="001940E4" w:rsidRPr="001940E4" w:rsidRDefault="001940E4" w:rsidP="001940E4">
                        <w:pPr>
                          <w:rPr>
                            <w:sz w:val="18"/>
                            <w:szCs w:val="18"/>
                          </w:rPr>
                        </w:pPr>
                        <w:r w:rsidRPr="001940E4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499" type="#_x0000_t202" style="position:absolute;left:3069;top:1632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7D3F4DE" w14:textId="3C6D40FB" w:rsidR="001940E4" w:rsidRPr="001940E4" w:rsidRDefault="001940E4" w:rsidP="001940E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500" type="#_x0000_t202" style="position:absolute;left:2396;top:5151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68E23BA" w14:textId="6678FCDB" w:rsidR="001940E4" w:rsidRPr="001940E4" w:rsidRDefault="001940E4" w:rsidP="001940E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940E4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501" type="#_x0000_t202" style="position:absolute;left:7808;top:2117;width:15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533B9DD4" w14:textId="321D7BDE" w:rsidR="001940E4" w:rsidRPr="001940E4" w:rsidRDefault="001940E4" w:rsidP="001940E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73FD3">
        <w:rPr>
          <w:rFonts w:hint="eastAsia"/>
        </w:rPr>
        <w:t>3</w:t>
      </w:r>
      <w:r w:rsidR="00373FD3">
        <w:t>．如图所示的</w:t>
      </w:r>
      <w:r w:rsidR="00373FD3">
        <w:rPr>
          <w:rFonts w:eastAsia="Times New Roman" w:cs="Times New Roman"/>
          <w:i/>
        </w:rPr>
        <w:t>LC</w:t>
      </w:r>
      <w:r w:rsidR="00373FD3">
        <w:t>振荡电路</w:t>
      </w:r>
      <w:r w:rsidR="00373FD3">
        <w:rPr>
          <w:rFonts w:hint="eastAsia"/>
        </w:rPr>
        <w:t>中</w:t>
      </w:r>
      <w:r w:rsidR="00373FD3">
        <w:t>，电容器</w:t>
      </w:r>
      <w:r w:rsidR="00373FD3">
        <w:rPr>
          <w:rFonts w:eastAsia="Times New Roman" w:cs="Times New Roman"/>
          <w:i/>
        </w:rPr>
        <w:t>C</w:t>
      </w:r>
      <w:r w:rsidR="00373FD3">
        <w:t>右侧放置一个用导线与</w:t>
      </w:r>
      <w:r w:rsidR="00373FD3">
        <w:rPr>
          <w:rFonts w:cs="Times New Roman"/>
        </w:rPr>
        <w:t>LED</w:t>
      </w:r>
      <w:r w:rsidR="00373FD3">
        <w:t>灯连接成的闭合</w:t>
      </w:r>
      <w:r w:rsidR="00373FD3">
        <w:rPr>
          <w:rFonts w:hint="eastAsia"/>
        </w:rPr>
        <w:t>回</w:t>
      </w:r>
      <w:r w:rsidR="00373FD3">
        <w:t>路。</w:t>
      </w:r>
      <w:r w:rsidR="00373FD3">
        <w:rPr>
          <w:rFonts w:hint="eastAsia"/>
        </w:rPr>
        <w:t>先将</w:t>
      </w:r>
      <w:r w:rsidR="00373FD3">
        <w:t>单刀双掷开关</w:t>
      </w:r>
      <w:r w:rsidR="00373FD3">
        <w:rPr>
          <w:rFonts w:hint="eastAsia"/>
        </w:rPr>
        <w:t>置于接线柱</w:t>
      </w:r>
      <w:r w:rsidR="00373FD3" w:rsidRPr="00A8053C">
        <w:rPr>
          <w:rFonts w:eastAsia="Times New Roman" w:cs="Times New Roman"/>
          <w:iCs/>
        </w:rPr>
        <w:t>a</w:t>
      </w:r>
      <w:r w:rsidR="00373FD3">
        <w:t>，</w:t>
      </w:r>
      <w:r w:rsidR="00373FD3">
        <w:rPr>
          <w:rFonts w:hint="eastAsia"/>
        </w:rPr>
        <w:t>使</w:t>
      </w:r>
      <w:r w:rsidR="00373FD3">
        <w:t>电容器充满电</w:t>
      </w:r>
      <w:r w:rsidR="00373FD3">
        <w:rPr>
          <w:rFonts w:hint="eastAsia"/>
        </w:rPr>
        <w:t>。再将开关置于接线柱</w:t>
      </w:r>
      <w:r w:rsidR="00373FD3" w:rsidRPr="00A8053C">
        <w:rPr>
          <w:rFonts w:eastAsia="Times New Roman" w:cs="Times New Roman"/>
          <w:iCs/>
        </w:rPr>
        <w:t>b</w:t>
      </w:r>
      <w:r w:rsidR="00373FD3">
        <w:rPr>
          <w:rFonts w:cs="Times New Roman" w:hint="eastAsia"/>
          <w:iCs/>
        </w:rPr>
        <w:t>的瞬间</w:t>
      </w:r>
      <w:r w:rsidR="00373FD3">
        <w:t>，</w:t>
      </w:r>
      <w:r w:rsidR="00373FD3">
        <w:rPr>
          <w:rFonts w:cs="Times New Roman"/>
        </w:rPr>
        <w:t>LED</w:t>
      </w:r>
      <w:r w:rsidR="00373FD3">
        <w:t>灯</w:t>
      </w:r>
      <w:r w:rsidR="00373FD3">
        <w:rPr>
          <w:rFonts w:hint="eastAsia"/>
        </w:rPr>
        <w:t>发光，此时</w:t>
      </w:r>
      <w:r w:rsidR="00373FD3">
        <w:t>通过电感器</w:t>
      </w:r>
      <w:r w:rsidR="00373FD3">
        <w:rPr>
          <w:rFonts w:eastAsia="Times New Roman" w:cs="Times New Roman"/>
          <w:i/>
        </w:rPr>
        <w:t>L</w:t>
      </w:r>
      <w:r w:rsidR="00373FD3">
        <w:t>的电流变化率</w:t>
      </w:r>
      <w:r w:rsidR="00373FD3">
        <w:rPr>
          <w:rFonts w:hint="eastAsia"/>
        </w:rPr>
        <w:t>_______</w:t>
      </w:r>
      <w:r w:rsidR="00373FD3">
        <w:rPr>
          <w:rFonts w:hint="eastAsia"/>
        </w:rPr>
        <w:t>。</w:t>
      </w:r>
    </w:p>
    <w:p w14:paraId="507274CC" w14:textId="62B0596E" w:rsidR="00373FD3" w:rsidRPr="00AA546B" w:rsidRDefault="00373FD3" w:rsidP="00373FD3">
      <w:pPr>
        <w:rPr>
          <w:rFonts w:eastAsiaTheme="minorEastAsia"/>
        </w:rPr>
      </w:pPr>
      <w:r>
        <w:t>A</w:t>
      </w:r>
      <w:r>
        <w:t>．</w:t>
      </w:r>
      <w:r>
        <w:rPr>
          <w:rFonts w:hint="eastAsia"/>
        </w:rPr>
        <w:t>最小</w:t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rPr>
          <w:rFonts w:hint="eastAsia"/>
        </w:rPr>
        <w:t>最大</w:t>
      </w:r>
      <w:r>
        <w:tab/>
      </w:r>
      <w:r>
        <w:tab/>
      </w:r>
      <w:r>
        <w:tab/>
      </w:r>
      <w:r>
        <w:tab/>
      </w:r>
      <w:r>
        <w:tab/>
        <w:t>C</w:t>
      </w:r>
      <w:r>
        <w:t>．</w:t>
      </w:r>
      <w:r>
        <w:rPr>
          <w:rFonts w:hint="eastAsia"/>
        </w:rPr>
        <w:t>为零</w:t>
      </w:r>
    </w:p>
    <w:p w14:paraId="65434A3F" w14:textId="45B7D998" w:rsidR="00373FD3" w:rsidRDefault="00373FD3" w:rsidP="00373FD3"/>
    <w:p w14:paraId="51F7950B" w14:textId="0B10D482" w:rsidR="00373FD3" w:rsidRPr="00AA546B" w:rsidRDefault="004009DB" w:rsidP="00FB57B0">
      <w:pPr>
        <w:rPr>
          <w:rFonts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77376" behindDoc="0" locked="0" layoutInCell="1" allowOverlap="1" wp14:anchorId="30050AA0" wp14:editId="681B3C28">
                <wp:simplePos x="0" y="0"/>
                <wp:positionH relativeFrom="column">
                  <wp:posOffset>2797658</wp:posOffset>
                </wp:positionH>
                <wp:positionV relativeFrom="paragraph">
                  <wp:posOffset>84781</wp:posOffset>
                </wp:positionV>
                <wp:extent cx="3017520" cy="1379855"/>
                <wp:effectExtent l="0" t="0" r="30480" b="10795"/>
                <wp:wrapSquare wrapText="bothSides"/>
                <wp:docPr id="706083262" name="组合 5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7520" cy="1379855"/>
                          <a:chOff x="0" y="0"/>
                          <a:chExt cx="3017636" cy="1380250"/>
                        </a:xfrm>
                      </wpg:grpSpPr>
                      <wpg:grpSp>
                        <wpg:cNvPr id="1541856296" name="组合 573"/>
                        <wpg:cNvGrpSpPr/>
                        <wpg:grpSpPr>
                          <a:xfrm>
                            <a:off x="0" y="115330"/>
                            <a:ext cx="1130935" cy="1264920"/>
                            <a:chOff x="0" y="0"/>
                            <a:chExt cx="1130935" cy="1265385"/>
                          </a:xfrm>
                        </wpg:grpSpPr>
                        <wpg:grpSp>
                          <wpg:cNvPr id="1808028112" name="组合 572"/>
                          <wpg:cNvGrpSpPr/>
                          <wpg:grpSpPr>
                            <a:xfrm>
                              <a:off x="0" y="0"/>
                              <a:ext cx="1130935" cy="1265385"/>
                              <a:chOff x="0" y="0"/>
                              <a:chExt cx="1132205" cy="1265385"/>
                            </a:xfrm>
                          </wpg:grpSpPr>
                          <wpg:grpSp>
                            <wpg:cNvPr id="412327259" name="组合 570"/>
                            <wpg:cNvGrpSpPr/>
                            <wpg:grpSpPr>
                              <a:xfrm>
                                <a:off x="0" y="0"/>
                                <a:ext cx="1132205" cy="1265385"/>
                                <a:chOff x="0" y="0"/>
                                <a:chExt cx="1132911" cy="1265717"/>
                              </a:xfrm>
                            </wpg:grpSpPr>
                            <wpg:grpSp>
                              <wpg:cNvPr id="1973700688" name="组合 568"/>
                              <wpg:cNvGrpSpPr/>
                              <wpg:grpSpPr>
                                <a:xfrm>
                                  <a:off x="0" y="0"/>
                                  <a:ext cx="1132911" cy="1265717"/>
                                  <a:chOff x="0" y="0"/>
                                  <a:chExt cx="1133262" cy="1265717"/>
                                </a:xfrm>
                              </wpg:grpSpPr>
                              <wps:wsp>
                                <wps:cNvPr id="1058527426" name="任意多边形: 形状 567"/>
                                <wps:cNvSpPr/>
                                <wps:spPr>
                                  <a:xfrm>
                                    <a:off x="309029" y="248718"/>
                                    <a:ext cx="644525" cy="258715"/>
                                  </a:xfrm>
                                  <a:custGeom>
                                    <a:avLst/>
                                    <a:gdLst>
                                      <a:gd name="csX0" fmla="*/ 31750 w 644525"/>
                                      <a:gd name="csY0" fmla="*/ 314325 h 384175"/>
                                      <a:gd name="csX1" fmla="*/ 171450 w 644525"/>
                                      <a:gd name="csY1" fmla="*/ 174625 h 384175"/>
                                      <a:gd name="csX2" fmla="*/ 0 w 644525"/>
                                      <a:gd name="csY2" fmla="*/ 174625 h 384175"/>
                                      <a:gd name="csX3" fmla="*/ 193675 w 644525"/>
                                      <a:gd name="csY3" fmla="*/ 0 h 384175"/>
                                      <a:gd name="csX4" fmla="*/ 644525 w 644525"/>
                                      <a:gd name="csY4" fmla="*/ 0 h 384175"/>
                                      <a:gd name="csX5" fmla="*/ 469900 w 644525"/>
                                      <a:gd name="csY5" fmla="*/ 177800 h 384175"/>
                                      <a:gd name="csX6" fmla="*/ 276225 w 644525"/>
                                      <a:gd name="csY6" fmla="*/ 177800 h 384175"/>
                                      <a:gd name="csX7" fmla="*/ 92075 w 644525"/>
                                      <a:gd name="csY7" fmla="*/ 384175 h 384175"/>
                                      <a:gd name="csX0" fmla="*/ 31750 w 644525"/>
                                      <a:gd name="csY0" fmla="*/ 314325 h 314325"/>
                                      <a:gd name="csX1" fmla="*/ 171450 w 644525"/>
                                      <a:gd name="csY1" fmla="*/ 174625 h 314325"/>
                                      <a:gd name="csX2" fmla="*/ 0 w 644525"/>
                                      <a:gd name="csY2" fmla="*/ 174625 h 314325"/>
                                      <a:gd name="csX3" fmla="*/ 193675 w 644525"/>
                                      <a:gd name="csY3" fmla="*/ 0 h 314325"/>
                                      <a:gd name="csX4" fmla="*/ 644525 w 644525"/>
                                      <a:gd name="csY4" fmla="*/ 0 h 314325"/>
                                      <a:gd name="csX5" fmla="*/ 469900 w 644525"/>
                                      <a:gd name="csY5" fmla="*/ 177800 h 314325"/>
                                      <a:gd name="csX6" fmla="*/ 276225 w 644525"/>
                                      <a:gd name="csY6" fmla="*/ 177800 h 314325"/>
                                      <a:gd name="csX7" fmla="*/ 196653 w 644525"/>
                                      <a:gd name="csY7" fmla="*/ 267105 h 314325"/>
                                      <a:gd name="csX0" fmla="*/ 115737 w 644525"/>
                                      <a:gd name="csY0" fmla="*/ 222250 h 267105"/>
                                      <a:gd name="csX1" fmla="*/ 171450 w 644525"/>
                                      <a:gd name="csY1" fmla="*/ 174625 h 267105"/>
                                      <a:gd name="csX2" fmla="*/ 0 w 644525"/>
                                      <a:gd name="csY2" fmla="*/ 174625 h 267105"/>
                                      <a:gd name="csX3" fmla="*/ 193675 w 644525"/>
                                      <a:gd name="csY3" fmla="*/ 0 h 267105"/>
                                      <a:gd name="csX4" fmla="*/ 644525 w 644525"/>
                                      <a:gd name="csY4" fmla="*/ 0 h 267105"/>
                                      <a:gd name="csX5" fmla="*/ 469900 w 644525"/>
                                      <a:gd name="csY5" fmla="*/ 177800 h 267105"/>
                                      <a:gd name="csX6" fmla="*/ 276225 w 644525"/>
                                      <a:gd name="csY6" fmla="*/ 177800 h 267105"/>
                                      <a:gd name="csX7" fmla="*/ 196653 w 644525"/>
                                      <a:gd name="csY7" fmla="*/ 267105 h 267105"/>
                                      <a:gd name="csX0" fmla="*/ 115737 w 644525"/>
                                      <a:gd name="csY0" fmla="*/ 222250 h 258715"/>
                                      <a:gd name="csX1" fmla="*/ 171450 w 644525"/>
                                      <a:gd name="csY1" fmla="*/ 174625 h 258715"/>
                                      <a:gd name="csX2" fmla="*/ 0 w 644525"/>
                                      <a:gd name="csY2" fmla="*/ 174625 h 258715"/>
                                      <a:gd name="csX3" fmla="*/ 193675 w 644525"/>
                                      <a:gd name="csY3" fmla="*/ 0 h 258715"/>
                                      <a:gd name="csX4" fmla="*/ 644525 w 644525"/>
                                      <a:gd name="csY4" fmla="*/ 0 h 258715"/>
                                      <a:gd name="csX5" fmla="*/ 469900 w 644525"/>
                                      <a:gd name="csY5" fmla="*/ 177800 h 258715"/>
                                      <a:gd name="csX6" fmla="*/ 276225 w 644525"/>
                                      <a:gd name="csY6" fmla="*/ 177800 h 258715"/>
                                      <a:gd name="csX7" fmla="*/ 186484 w 644525"/>
                                      <a:gd name="csY7" fmla="*/ 258715 h 258715"/>
                                      <a:gd name="csX0" fmla="*/ 126275 w 644525"/>
                                      <a:gd name="csY0" fmla="*/ 217743 h 258715"/>
                                      <a:gd name="csX1" fmla="*/ 171450 w 644525"/>
                                      <a:gd name="csY1" fmla="*/ 174625 h 258715"/>
                                      <a:gd name="csX2" fmla="*/ 0 w 644525"/>
                                      <a:gd name="csY2" fmla="*/ 174625 h 258715"/>
                                      <a:gd name="csX3" fmla="*/ 193675 w 644525"/>
                                      <a:gd name="csY3" fmla="*/ 0 h 258715"/>
                                      <a:gd name="csX4" fmla="*/ 644525 w 644525"/>
                                      <a:gd name="csY4" fmla="*/ 0 h 258715"/>
                                      <a:gd name="csX5" fmla="*/ 469900 w 644525"/>
                                      <a:gd name="csY5" fmla="*/ 177800 h 258715"/>
                                      <a:gd name="csX6" fmla="*/ 276225 w 644525"/>
                                      <a:gd name="csY6" fmla="*/ 177800 h 258715"/>
                                      <a:gd name="csX7" fmla="*/ 186484 w 644525"/>
                                      <a:gd name="csY7" fmla="*/ 258715 h 258715"/>
                                      <a:gd name="csX0" fmla="*/ 126275 w 644525"/>
                                      <a:gd name="csY0" fmla="*/ 217743 h 258715"/>
                                      <a:gd name="csX1" fmla="*/ 171450 w 644525"/>
                                      <a:gd name="csY1" fmla="*/ 174625 h 258715"/>
                                      <a:gd name="csX2" fmla="*/ 0 w 644525"/>
                                      <a:gd name="csY2" fmla="*/ 174625 h 258715"/>
                                      <a:gd name="csX3" fmla="*/ 193675 w 644525"/>
                                      <a:gd name="csY3" fmla="*/ 0 h 258715"/>
                                      <a:gd name="csX4" fmla="*/ 644525 w 644525"/>
                                      <a:gd name="csY4" fmla="*/ 0 h 258715"/>
                                      <a:gd name="csX5" fmla="*/ 469900 w 644525"/>
                                      <a:gd name="csY5" fmla="*/ 177800 h 258715"/>
                                      <a:gd name="csX6" fmla="*/ 267795 w 644525"/>
                                      <a:gd name="csY6" fmla="*/ 175693 h 258715"/>
                                      <a:gd name="csX7" fmla="*/ 186484 w 644525"/>
                                      <a:gd name="csY7" fmla="*/ 258715 h 258715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</a:cxnLst>
                                    <a:rect l="l" t="t" r="r" b="b"/>
                                    <a:pathLst>
                                      <a:path w="644525" h="258715">
                                        <a:moveTo>
                                          <a:pt x="126275" y="217743"/>
                                        </a:moveTo>
                                        <a:lnTo>
                                          <a:pt x="171450" y="174625"/>
                                        </a:lnTo>
                                        <a:lnTo>
                                          <a:pt x="0" y="174625"/>
                                        </a:lnTo>
                                        <a:lnTo>
                                          <a:pt x="193675" y="0"/>
                                        </a:lnTo>
                                        <a:lnTo>
                                          <a:pt x="644525" y="0"/>
                                        </a:lnTo>
                                        <a:lnTo>
                                          <a:pt x="469900" y="177800"/>
                                        </a:lnTo>
                                        <a:lnTo>
                                          <a:pt x="267795" y="175693"/>
                                        </a:lnTo>
                                        <a:lnTo>
                                          <a:pt x="186484" y="2587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1887216038" name="组合 357"/>
                                <wpg:cNvGrpSpPr/>
                                <wpg:grpSpPr>
                                  <a:xfrm>
                                    <a:off x="0" y="0"/>
                                    <a:ext cx="1133262" cy="1265717"/>
                                    <a:chOff x="-1" y="-15917"/>
                                    <a:chExt cx="1073709" cy="1199553"/>
                                  </a:xfrm>
                                </wpg:grpSpPr>
                                <wpg:grpSp>
                                  <wpg:cNvPr id="1244190259" name="组合 352"/>
                                  <wpg:cNvGrpSpPr/>
                                  <wpg:grpSpPr>
                                    <a:xfrm>
                                      <a:off x="-1" y="-15917"/>
                                      <a:ext cx="1073709" cy="1199553"/>
                                      <a:chOff x="-1" y="-15936"/>
                                      <a:chExt cx="1076060" cy="1200988"/>
                                    </a:xfrm>
                                  </wpg:grpSpPr>
                                  <wpg:grpSp>
                                    <wpg:cNvPr id="911998208" name="组合 12"/>
                                    <wpg:cNvGrpSpPr/>
                                    <wpg:grpSpPr>
                                      <a:xfrm>
                                        <a:off x="-1" y="-15936"/>
                                        <a:ext cx="1076060" cy="1200988"/>
                                        <a:chOff x="37236" y="70605"/>
                                        <a:chExt cx="1083723" cy="1205185"/>
                                      </a:xfrm>
                                    </wpg:grpSpPr>
                                    <wpg:grpSp>
                                      <wpg:cNvPr id="1134369804" name="组合 10"/>
                                      <wpg:cNvGrpSpPr/>
                                      <wpg:grpSpPr>
                                        <a:xfrm>
                                          <a:off x="37236" y="70605"/>
                                          <a:ext cx="1083723" cy="1205185"/>
                                          <a:chOff x="13383" y="70642"/>
                                          <a:chExt cx="1084367" cy="1205831"/>
                                        </a:xfrm>
                                      </wpg:grpSpPr>
                                      <wpg:grpSp>
                                        <wpg:cNvPr id="1104443060" name="组合 7"/>
                                        <wpg:cNvGrpSpPr/>
                                        <wpg:grpSpPr>
                                          <a:xfrm>
                                            <a:off x="13383" y="364670"/>
                                            <a:ext cx="929303" cy="911803"/>
                                            <a:chOff x="2079644" y="-901128"/>
                                            <a:chExt cx="929434" cy="912107"/>
                                          </a:xfrm>
                                        </wpg:grpSpPr>
                                        <wps:wsp>
                                          <wps:cNvPr id="1805958310" name="文本框 29"/>
                                          <wps:cNvSpPr txBox="1"/>
                                          <wps:spPr>
                                            <a:xfrm>
                                              <a:off x="2079644" y="-901128"/>
                                              <a:ext cx="154296" cy="194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77A823" w14:textId="77777777" w:rsidR="008B2729" w:rsidRPr="0075015F" w:rsidRDefault="008B2729" w:rsidP="008B2729">
                                                <w:pPr>
                                                  <w:rPr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hint="eastAsia"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N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1898855448" name="文本框 29"/>
                                          <wps:cNvSpPr txBox="1"/>
                                          <wps:spPr>
                                            <a:xfrm>
                                              <a:off x="2660110" y="-338297"/>
                                              <a:ext cx="142118" cy="194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6394B8D" w14:textId="77777777" w:rsidR="008B2729" w:rsidRPr="002662F8" w:rsidRDefault="008B2729" w:rsidP="008B2729">
                                                <w:pPr>
                                                  <w:rPr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2662F8">
                                                  <w:rPr>
                                                    <w:rFonts w:hint="eastAsia"/>
                                                    <w:i/>
                                                    <w:sz w:val="18"/>
                                                    <w:szCs w:val="18"/>
                                                  </w:rPr>
                                                  <w:t>R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158976951" name="文本框 29"/>
                                          <wps:cNvSpPr txBox="1"/>
                                          <wps:spPr>
                                            <a:xfrm>
                                              <a:off x="2854782" y="-604913"/>
                                              <a:ext cx="154296" cy="194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D6200B" w14:textId="40A7FF96" w:rsidR="008B2729" w:rsidRPr="002662F8" w:rsidRDefault="008B2729" w:rsidP="008B2729">
                                                <w:pPr>
                                                  <w:rPr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hint="eastAsia"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G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682604466" name="文本框 29"/>
                                          <wps:cNvSpPr txBox="1"/>
                                          <wps:spPr>
                                            <a:xfrm>
                                              <a:off x="2399004" y="-183938"/>
                                              <a:ext cx="343068" cy="19491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4BCC2E" w14:textId="09D15A48" w:rsidR="004009DB" w:rsidRPr="004009DB" w:rsidRDefault="004009DB" w:rsidP="008B2729">
                                                <w:pPr>
                                                  <w:rPr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4009DB">
                                                  <w:rPr>
                                                    <w:rFonts w:hint="eastAsia"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（</w:t>
                                                </w:r>
                                                <w:r w:rsidRPr="004009DB">
                                                  <w:rPr>
                                                    <w:rFonts w:hint="eastAsia"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  <w:r w:rsidRPr="004009DB">
                                                  <w:rPr>
                                                    <w:rFonts w:hint="eastAsia"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）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  <wpg:grpSp>
                                        <wpg:cNvPr id="1707454788" name="组合 77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42F0A6D-EE03-36DE-BDAE-C1CC765E1B8F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37262" y="70642"/>
                                            <a:ext cx="1060488" cy="840188"/>
                                            <a:chOff x="47539" y="-18405"/>
                                            <a:chExt cx="1353017" cy="1072477"/>
                                          </a:xfrm>
                                        </wpg:grpSpPr>
                                        <wpg:grpSp>
                                          <wpg:cNvPr id="1718207428" name="组合 171820742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714A71C-8176-DE47-F817-C739A7FEC358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988433" y="16601"/>
                                              <a:ext cx="412123" cy="708545"/>
                                              <a:chOff x="988433" y="16601"/>
                                              <a:chExt cx="412123" cy="708545"/>
                                            </a:xfrm>
                                          </wpg:grpSpPr>
                                          <wpg:grpSp>
                                            <wpg:cNvPr id="2133874418" name="组合 213387441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63FA5EB-1173-77C8-DD50-92104726073B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988433" y="16601"/>
                                                <a:ext cx="412123" cy="708545"/>
                                                <a:chOff x="988433" y="16601"/>
                                                <a:chExt cx="412123" cy="708545"/>
                                              </a:xfrm>
                                            </wpg:grpSpPr>
                                            <wps:wsp>
                                              <wps:cNvPr id="579548547" name="任意多边形: 形状 579548547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A1BFB0B8-E536-1989-7D42-AEEA44CB36BB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988433" y="16601"/>
                                                  <a:ext cx="412123" cy="70854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186743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27526 w 412123"/>
                                                    <a:gd name="connsiteY4" fmla="*/ 708338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3749 w 415872"/>
                                                    <a:gd name="connsiteY0" fmla="*/ 246845 h 708338"/>
                                                    <a:gd name="connsiteX1" fmla="*/ 190492 w 415872"/>
                                                    <a:gd name="connsiteY1" fmla="*/ 0 h 708338"/>
                                                    <a:gd name="connsiteX2" fmla="*/ 415872 w 415872"/>
                                                    <a:gd name="connsiteY2" fmla="*/ 0 h 708338"/>
                                                    <a:gd name="connsiteX3" fmla="*/ 415872 w 415872"/>
                                                    <a:gd name="connsiteY3" fmla="*/ 519448 h 708338"/>
                                                    <a:gd name="connsiteX4" fmla="*/ 231275 w 415872"/>
                                                    <a:gd name="connsiteY4" fmla="*/ 708338 h 708338"/>
                                                    <a:gd name="connsiteX5" fmla="*/ 14481 w 415872"/>
                                                    <a:gd name="connsiteY5" fmla="*/ 708338 h 708338"/>
                                                    <a:gd name="connsiteX6" fmla="*/ 61703 w 415872"/>
                                                    <a:gd name="connsiteY6" fmla="*/ 429296 h 708338"/>
                                                    <a:gd name="connsiteX7" fmla="*/ 3749 w 415872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186743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27526 w 412123"/>
                                                    <a:gd name="connsiteY4" fmla="*/ 708338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186743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27526 w 412123"/>
                                                    <a:gd name="connsiteY4" fmla="*/ 708338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234040 w 412123"/>
                                                    <a:gd name="connsiteY1" fmla="*/ 2713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27526 w 412123"/>
                                                    <a:gd name="connsiteY4" fmla="*/ 708338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234040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27526 w 412123"/>
                                                    <a:gd name="connsiteY4" fmla="*/ 708338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234040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09731 w 412123"/>
                                                    <a:gd name="connsiteY4" fmla="*/ 708338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545"/>
                                                    <a:gd name="connsiteX1" fmla="*/ 234040 w 412123"/>
                                                    <a:gd name="connsiteY1" fmla="*/ 0 h 708545"/>
                                                    <a:gd name="connsiteX2" fmla="*/ 412123 w 412123"/>
                                                    <a:gd name="connsiteY2" fmla="*/ 0 h 708545"/>
                                                    <a:gd name="connsiteX3" fmla="*/ 412123 w 412123"/>
                                                    <a:gd name="connsiteY3" fmla="*/ 519448 h 708545"/>
                                                    <a:gd name="connsiteX4" fmla="*/ 259576 w 412123"/>
                                                    <a:gd name="connsiteY4" fmla="*/ 708545 h 708545"/>
                                                    <a:gd name="connsiteX5" fmla="*/ 10732 w 412123"/>
                                                    <a:gd name="connsiteY5" fmla="*/ 708338 h 708545"/>
                                                    <a:gd name="connsiteX6" fmla="*/ 57954 w 412123"/>
                                                    <a:gd name="connsiteY6" fmla="*/ 429296 h 708545"/>
                                                    <a:gd name="connsiteX7" fmla="*/ 0 w 412123"/>
                                                    <a:gd name="connsiteY7" fmla="*/ 246845 h 708545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234040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63911 w 412123"/>
                                                    <a:gd name="connsiteY4" fmla="*/ 702337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338"/>
                                                    <a:gd name="connsiteX1" fmla="*/ 234040 w 412123"/>
                                                    <a:gd name="connsiteY1" fmla="*/ 0 h 708338"/>
                                                    <a:gd name="connsiteX2" fmla="*/ 412123 w 412123"/>
                                                    <a:gd name="connsiteY2" fmla="*/ 0 h 708338"/>
                                                    <a:gd name="connsiteX3" fmla="*/ 412123 w 412123"/>
                                                    <a:gd name="connsiteY3" fmla="*/ 519448 h 708338"/>
                                                    <a:gd name="connsiteX4" fmla="*/ 220567 w 412123"/>
                                                    <a:gd name="connsiteY4" fmla="*/ 702337 h 708338"/>
                                                    <a:gd name="connsiteX5" fmla="*/ 10732 w 412123"/>
                                                    <a:gd name="connsiteY5" fmla="*/ 708338 h 708338"/>
                                                    <a:gd name="connsiteX6" fmla="*/ 57954 w 412123"/>
                                                    <a:gd name="connsiteY6" fmla="*/ 429296 h 708338"/>
                                                    <a:gd name="connsiteX7" fmla="*/ 0 w 412123"/>
                                                    <a:gd name="connsiteY7" fmla="*/ 246845 h 708338"/>
                                                    <a:gd name="connsiteX0" fmla="*/ 0 w 412123"/>
                                                    <a:gd name="connsiteY0" fmla="*/ 246845 h 708545"/>
                                                    <a:gd name="connsiteX1" fmla="*/ 234040 w 412123"/>
                                                    <a:gd name="connsiteY1" fmla="*/ 0 h 708545"/>
                                                    <a:gd name="connsiteX2" fmla="*/ 412123 w 412123"/>
                                                    <a:gd name="connsiteY2" fmla="*/ 0 h 708545"/>
                                                    <a:gd name="connsiteX3" fmla="*/ 412123 w 412123"/>
                                                    <a:gd name="connsiteY3" fmla="*/ 519448 h 708545"/>
                                                    <a:gd name="connsiteX4" fmla="*/ 220567 w 412123"/>
                                                    <a:gd name="connsiteY4" fmla="*/ 708545 h 708545"/>
                                                    <a:gd name="connsiteX5" fmla="*/ 10732 w 412123"/>
                                                    <a:gd name="connsiteY5" fmla="*/ 708338 h 708545"/>
                                                    <a:gd name="connsiteX6" fmla="*/ 57954 w 412123"/>
                                                    <a:gd name="connsiteY6" fmla="*/ 429296 h 708545"/>
                                                    <a:gd name="connsiteX7" fmla="*/ 0 w 412123"/>
                                                    <a:gd name="connsiteY7" fmla="*/ 246845 h 70854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12123" h="708545">
                                                      <a:moveTo>
                                                        <a:pt x="0" y="246845"/>
                                                      </a:moveTo>
                                                      <a:lnTo>
                                                        <a:pt x="234040" y="0"/>
                                                      </a:lnTo>
                                                      <a:lnTo>
                                                        <a:pt x="412123" y="0"/>
                                                      </a:lnTo>
                                                      <a:lnTo>
                                                        <a:pt x="412123" y="519448"/>
                                                      </a:lnTo>
                                                      <a:lnTo>
                                                        <a:pt x="220567" y="708545"/>
                                                      </a:lnTo>
                                                      <a:lnTo>
                                                        <a:pt x="10732" y="708338"/>
                                                      </a:lnTo>
                                                      <a:cubicBezTo>
                                                        <a:pt x="33986" y="648952"/>
                                                        <a:pt x="59743" y="506212"/>
                                                        <a:pt x="57954" y="429296"/>
                                                      </a:cubicBezTo>
                                                      <a:cubicBezTo>
                                                        <a:pt x="56165" y="352381"/>
                                                        <a:pt x="42930" y="329126"/>
                                                        <a:pt x="0" y="246845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1382602718" name="任意多边形: 形状 1382602718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44B7B61-51FD-0EEE-0ECE-FEF40E67F3FE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988511" y="261757"/>
                                                  <a:ext cx="209654" cy="45379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29673"/>
                                                    <a:gd name="connsiteY0" fmla="*/ 0 h 470079"/>
                                                    <a:gd name="connsiteX1" fmla="*/ 229673 w 229673"/>
                                                    <a:gd name="connsiteY1" fmla="*/ 0 h 470079"/>
                                                    <a:gd name="connsiteX2" fmla="*/ 229673 w 229673"/>
                                                    <a:gd name="connsiteY2" fmla="*/ 470079 h 470079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29673" h="470079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229673" y="0"/>
                                                      </a:lnTo>
                                                      <a:lnTo>
                                                        <a:pt x="229673" y="470079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270922097" name="直接连接符 1270922097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4305FAA9-2E9A-5D12-B4FB-8DEF9DC29E63}"/>
                                                </a:ext>
                                              </a:extLst>
                                            </wps:cNvPr>
                                            <wps:cNvCnPr>
                                              <a:cxnSpLocks/>
                                            </wps:cNvCnPr>
                                            <wps:spPr>
                                              <a:xfrm flipV="1">
                                                <a:off x="1198165" y="16601"/>
                                                <a:ext cx="202391" cy="24515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g:grpSp>
                                          <wpg:cNvPr id="1286419898" name="组合 128641989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604E280-11D1-1873-FB97-22602F88A43D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47539" y="-18405"/>
                                              <a:ext cx="1109502" cy="1072477"/>
                                              <a:chOff x="47539" y="-18405"/>
                                              <a:chExt cx="1109502" cy="1072477"/>
                                            </a:xfrm>
                                          </wpg:grpSpPr>
                                          <wpg:grpSp>
                                            <wpg:cNvPr id="1083693525" name="组合 108369352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59459C7-A98D-9912-1D40-CD588D7CF91D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47539" y="2018"/>
                                                <a:ext cx="455053" cy="723129"/>
                                                <a:chOff x="47539" y="2018"/>
                                                <a:chExt cx="455053" cy="723129"/>
                                              </a:xfrm>
                                            </wpg:grpSpPr>
                                            <wpg:grpSp>
                                              <wpg:cNvPr id="294197436" name="组合 294197436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F186DB14-00BA-836B-059E-C87986045374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47539" y="2018"/>
                                                  <a:ext cx="455053" cy="723129"/>
                                                  <a:chOff x="47539" y="2018"/>
                                                  <a:chExt cx="455053" cy="723129"/>
                                                </a:xfrm>
                                              </wpg:grpSpPr>
                                              <wps:wsp>
                                                <wps:cNvPr id="1775172577" name="任意多边形: 形状 1775172577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36114ECE-4D57-61E8-FE8A-07FB5573433C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47539" y="8223"/>
                                                    <a:ext cx="455053" cy="716924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240405 w 455053"/>
                                                      <a:gd name="connsiteY0" fmla="*/ 716924 h 716924"/>
                                                      <a:gd name="connsiteX1" fmla="*/ 0 w 455053"/>
                                                      <a:gd name="connsiteY1" fmla="*/ 716924 h 716924"/>
                                                      <a:gd name="connsiteX2" fmla="*/ 0 w 455053"/>
                                                      <a:gd name="connsiteY2" fmla="*/ 251138 h 716924"/>
                                                      <a:gd name="connsiteX3" fmla="*/ 259723 w 455053"/>
                                                      <a:gd name="connsiteY3" fmla="*/ 0 h 716924"/>
                                                      <a:gd name="connsiteX4" fmla="*/ 455053 w 455053"/>
                                                      <a:gd name="connsiteY4" fmla="*/ 0 h 716924"/>
                                                      <a:gd name="connsiteX5" fmla="*/ 367047 w 455053"/>
                                                      <a:gd name="connsiteY5" fmla="*/ 328411 h 716924"/>
                                                      <a:gd name="connsiteX6" fmla="*/ 437881 w 455053"/>
                                                      <a:gd name="connsiteY6" fmla="*/ 523741 h 716924"/>
                                                      <a:gd name="connsiteX7" fmla="*/ 240405 w 455053"/>
                                                      <a:gd name="connsiteY7" fmla="*/ 716924 h 716924"/>
                                                      <a:gd name="connsiteX0" fmla="*/ 240405 w 457137"/>
                                                      <a:gd name="connsiteY0" fmla="*/ 716924 h 716924"/>
                                                      <a:gd name="connsiteX1" fmla="*/ 0 w 457137"/>
                                                      <a:gd name="connsiteY1" fmla="*/ 716924 h 716924"/>
                                                      <a:gd name="connsiteX2" fmla="*/ 0 w 457137"/>
                                                      <a:gd name="connsiteY2" fmla="*/ 251138 h 716924"/>
                                                      <a:gd name="connsiteX3" fmla="*/ 259723 w 457137"/>
                                                      <a:gd name="connsiteY3" fmla="*/ 0 h 716924"/>
                                                      <a:gd name="connsiteX4" fmla="*/ 455053 w 457137"/>
                                                      <a:gd name="connsiteY4" fmla="*/ 0 h 716924"/>
                                                      <a:gd name="connsiteX5" fmla="*/ 367047 w 457137"/>
                                                      <a:gd name="connsiteY5" fmla="*/ 328411 h 716924"/>
                                                      <a:gd name="connsiteX6" fmla="*/ 437881 w 457137"/>
                                                      <a:gd name="connsiteY6" fmla="*/ 523741 h 716924"/>
                                                      <a:gd name="connsiteX7" fmla="*/ 240405 w 457137"/>
                                                      <a:gd name="connsiteY7" fmla="*/ 716924 h 716924"/>
                                                      <a:gd name="connsiteX0" fmla="*/ 240405 w 455053"/>
                                                      <a:gd name="connsiteY0" fmla="*/ 716924 h 716924"/>
                                                      <a:gd name="connsiteX1" fmla="*/ 0 w 455053"/>
                                                      <a:gd name="connsiteY1" fmla="*/ 716924 h 716924"/>
                                                      <a:gd name="connsiteX2" fmla="*/ 0 w 455053"/>
                                                      <a:gd name="connsiteY2" fmla="*/ 251138 h 716924"/>
                                                      <a:gd name="connsiteX3" fmla="*/ 259723 w 455053"/>
                                                      <a:gd name="connsiteY3" fmla="*/ 0 h 716924"/>
                                                      <a:gd name="connsiteX4" fmla="*/ 455053 w 455053"/>
                                                      <a:gd name="connsiteY4" fmla="*/ 0 h 716924"/>
                                                      <a:gd name="connsiteX5" fmla="*/ 367047 w 455053"/>
                                                      <a:gd name="connsiteY5" fmla="*/ 328411 h 716924"/>
                                                      <a:gd name="connsiteX6" fmla="*/ 437881 w 455053"/>
                                                      <a:gd name="connsiteY6" fmla="*/ 523741 h 716924"/>
                                                      <a:gd name="connsiteX7" fmla="*/ 240405 w 455053"/>
                                                      <a:gd name="connsiteY7" fmla="*/ 716924 h 716924"/>
                                                      <a:gd name="connsiteX0" fmla="*/ 240405 w 455053"/>
                                                      <a:gd name="connsiteY0" fmla="*/ 716924 h 716924"/>
                                                      <a:gd name="connsiteX1" fmla="*/ 0 w 455053"/>
                                                      <a:gd name="connsiteY1" fmla="*/ 716924 h 716924"/>
                                                      <a:gd name="connsiteX2" fmla="*/ 0 w 455053"/>
                                                      <a:gd name="connsiteY2" fmla="*/ 251138 h 716924"/>
                                                      <a:gd name="connsiteX3" fmla="*/ 259723 w 455053"/>
                                                      <a:gd name="connsiteY3" fmla="*/ 0 h 716924"/>
                                                      <a:gd name="connsiteX4" fmla="*/ 455053 w 455053"/>
                                                      <a:gd name="connsiteY4" fmla="*/ 0 h 716924"/>
                                                      <a:gd name="connsiteX5" fmla="*/ 367047 w 455053"/>
                                                      <a:gd name="connsiteY5" fmla="*/ 328411 h 716924"/>
                                                      <a:gd name="connsiteX6" fmla="*/ 437881 w 455053"/>
                                                      <a:gd name="connsiteY6" fmla="*/ 523741 h 716924"/>
                                                      <a:gd name="connsiteX7" fmla="*/ 240405 w 455053"/>
                                                      <a:gd name="connsiteY7" fmla="*/ 716924 h 716924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455053" h="716924">
                                                        <a:moveTo>
                                                          <a:pt x="240405" y="716924"/>
                                                        </a:moveTo>
                                                        <a:lnTo>
                                                          <a:pt x="0" y="716924"/>
                                                        </a:lnTo>
                                                        <a:lnTo>
                                                          <a:pt x="0" y="251138"/>
                                                        </a:lnTo>
                                                        <a:lnTo>
                                                          <a:pt x="259723" y="0"/>
                                                        </a:lnTo>
                                                        <a:lnTo>
                                                          <a:pt x="455053" y="0"/>
                                                        </a:lnTo>
                                                        <a:cubicBezTo>
                                                          <a:pt x="414985" y="89078"/>
                                                          <a:pt x="369909" y="241121"/>
                                                          <a:pt x="367047" y="328411"/>
                                                        </a:cubicBezTo>
                                                        <a:cubicBezTo>
                                                          <a:pt x="364185" y="415701"/>
                                                          <a:pt x="388154" y="491186"/>
                                                          <a:pt x="437881" y="523741"/>
                                                        </a:cubicBezTo>
                                                        <a:lnTo>
                                                          <a:pt x="240405" y="716924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760729768" name="任意多边形: 形状 760729768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7D94552E-BAF5-CA31-F759-1B5296A6AEF8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49685" y="2018"/>
                                                    <a:ext cx="446468" cy="257577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446468"/>
                                                      <a:gd name="connsiteY0" fmla="*/ 257577 h 257577"/>
                                                      <a:gd name="connsiteX1" fmla="*/ 218941 w 446468"/>
                                                      <a:gd name="connsiteY1" fmla="*/ 257577 h 257577"/>
                                                      <a:gd name="connsiteX2" fmla="*/ 446468 w 446468"/>
                                                      <a:gd name="connsiteY2" fmla="*/ 0 h 257577"/>
                                                      <a:gd name="connsiteX0" fmla="*/ 0 w 446468"/>
                                                      <a:gd name="connsiteY0" fmla="*/ 257577 h 257577"/>
                                                      <a:gd name="connsiteX1" fmla="*/ 206062 w 446468"/>
                                                      <a:gd name="connsiteY1" fmla="*/ 255431 h 257577"/>
                                                      <a:gd name="connsiteX2" fmla="*/ 446468 w 446468"/>
                                                      <a:gd name="connsiteY2" fmla="*/ 0 h 25757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446468" h="257577">
                                                        <a:moveTo>
                                                          <a:pt x="0" y="257577"/>
                                                        </a:moveTo>
                                                        <a:lnTo>
                                                          <a:pt x="206062" y="255431"/>
                                                        </a:lnTo>
                                                        <a:cubicBezTo>
                                                          <a:pt x="281904" y="169572"/>
                                                          <a:pt x="370626" y="85859"/>
                                                          <a:pt x="446468" y="0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952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323672779" name="任意多边形: 形状 1323672779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E82BDE99-B47E-3CAA-F916-F7107D021295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86791" y="259595"/>
                                                  <a:ext cx="92564" cy="45934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5809 w 68688"/>
                                                    <a:gd name="connsiteY0" fmla="*/ 0 h 472226"/>
                                                    <a:gd name="connsiteX1" fmla="*/ 0 w 68688"/>
                                                    <a:gd name="connsiteY1" fmla="*/ 259724 h 472226"/>
                                                    <a:gd name="connsiteX2" fmla="*/ 68688 w 68688"/>
                                                    <a:gd name="connsiteY2" fmla="*/ 472226 h 472226"/>
                                                    <a:gd name="connsiteX0" fmla="*/ 55893 w 68772"/>
                                                    <a:gd name="connsiteY0" fmla="*/ 0 h 472226"/>
                                                    <a:gd name="connsiteX1" fmla="*/ 84 w 68772"/>
                                                    <a:gd name="connsiteY1" fmla="*/ 259724 h 472226"/>
                                                    <a:gd name="connsiteX2" fmla="*/ 68772 w 68772"/>
                                                    <a:gd name="connsiteY2" fmla="*/ 472226 h 472226"/>
                                                    <a:gd name="connsiteX0" fmla="*/ 45192 w 58071"/>
                                                    <a:gd name="connsiteY0" fmla="*/ 0 h 472226"/>
                                                    <a:gd name="connsiteX1" fmla="*/ 115 w 58071"/>
                                                    <a:gd name="connsiteY1" fmla="*/ 257577 h 472226"/>
                                                    <a:gd name="connsiteX2" fmla="*/ 58071 w 58071"/>
                                                    <a:gd name="connsiteY2" fmla="*/ 472226 h 472226"/>
                                                    <a:gd name="connsiteX0" fmla="*/ 45270 w 58149"/>
                                                    <a:gd name="connsiteY0" fmla="*/ 0 h 472226"/>
                                                    <a:gd name="connsiteX1" fmla="*/ 193 w 58149"/>
                                                    <a:gd name="connsiteY1" fmla="*/ 257577 h 472226"/>
                                                    <a:gd name="connsiteX2" fmla="*/ 58149 w 58149"/>
                                                    <a:gd name="connsiteY2" fmla="*/ 472226 h 472226"/>
                                                    <a:gd name="connsiteX0" fmla="*/ 45270 w 58149"/>
                                                    <a:gd name="connsiteY0" fmla="*/ 0 h 472226"/>
                                                    <a:gd name="connsiteX1" fmla="*/ 193 w 58149"/>
                                                    <a:gd name="connsiteY1" fmla="*/ 257577 h 472226"/>
                                                    <a:gd name="connsiteX2" fmla="*/ 58149 w 58149"/>
                                                    <a:gd name="connsiteY2" fmla="*/ 472226 h 472226"/>
                                                    <a:gd name="connsiteX0" fmla="*/ 37274 w 50153"/>
                                                    <a:gd name="connsiteY0" fmla="*/ 0 h 472226"/>
                                                    <a:gd name="connsiteX1" fmla="*/ 338 w 50153"/>
                                                    <a:gd name="connsiteY1" fmla="*/ 257577 h 472226"/>
                                                    <a:gd name="connsiteX2" fmla="*/ 50153 w 50153"/>
                                                    <a:gd name="connsiteY2" fmla="*/ 472226 h 47222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50153" h="472226">
                                                      <a:moveTo>
                                                        <a:pt x="37274" y="0"/>
                                                      </a:moveTo>
                                                      <a:cubicBezTo>
                                                        <a:pt x="5792" y="84429"/>
                                                        <a:pt x="-1808" y="178873"/>
                                                        <a:pt x="338" y="257577"/>
                                                      </a:cubicBezTo>
                                                      <a:cubicBezTo>
                                                        <a:pt x="2484" y="336281"/>
                                                        <a:pt x="14378" y="418564"/>
                                                        <a:pt x="50153" y="472226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862347621" name="组合 86234762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48105BDA-2715-7F4B-A0F0-F120D61D65A2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138985" y="-18405"/>
                                                <a:ext cx="1018056" cy="1072477"/>
                                                <a:chOff x="138984" y="-18404"/>
                                                <a:chExt cx="1018057" cy="1072476"/>
                                              </a:xfrm>
                                            </wpg:grpSpPr>
                                            <wpg:grpSp>
                                              <wpg:cNvPr id="1441315898" name="组合 1441315898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EE7BD35A-ECCA-0346-261D-C84A7E4A848A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139135" y="548846"/>
                                                  <a:ext cx="559173" cy="498175"/>
                                                  <a:chOff x="139135" y="548846"/>
                                                  <a:chExt cx="559173" cy="498175"/>
                                                </a:xfrm>
                                              </wpg:grpSpPr>
                                              <wpg:grpSp>
                                                <wpg:cNvPr id="106010431" name="组合 10601043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2B6C760C-0AD2-29F7-54A5-5A551683CB0B}"/>
                                                    </a:ext>
                                                  </a:extLst>
                                                </wpg:cNvPr>
                                                <wpg:cNvGrpSpPr/>
                                                <wpg:grpSpPr>
                                                  <a:xfrm>
                                                    <a:off x="374747" y="548846"/>
                                                    <a:ext cx="251200" cy="260691"/>
                                                    <a:chOff x="374747" y="548844"/>
                                                    <a:chExt cx="232516" cy="241300"/>
                                                  </a:xfrm>
                                                </wpg:grpSpPr>
                                                <wps:wsp>
                                                  <wps:cNvPr id="1718163763" name="圆: 空心 1718163763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2F869F6-BE43-204C-30ED-8D4D8285C476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374747" y="606779"/>
                                                      <a:ext cx="165699" cy="183365"/>
                                                    </a:xfrm>
                                                    <a:prstGeom prst="donut">
                                                      <a:avLst>
                                                        <a:gd name="adj" fmla="val 10391"/>
                                                      </a:avLst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371579176" name="任意多边形: 形状 1371579176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28EAD021-E844-DB6A-D69C-D3C8A92742AB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393970" y="548844"/>
                                                      <a:ext cx="213293" cy="21739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235744"/>
                                                        <a:gd name="connsiteY0" fmla="*/ 89296 h 235743"/>
                                                        <a:gd name="connsiteX1" fmla="*/ 87511 w 235744"/>
                                                        <a:gd name="connsiteY1" fmla="*/ 0 h 235743"/>
                                                        <a:gd name="connsiteX2" fmla="*/ 200025 w 235744"/>
                                                        <a:gd name="connsiteY2" fmla="*/ 5357 h 235743"/>
                                                        <a:gd name="connsiteX3" fmla="*/ 235744 w 235744"/>
                                                        <a:gd name="connsiteY3" fmla="*/ 128587 h 235743"/>
                                                        <a:gd name="connsiteX4" fmla="*/ 139303 w 235744"/>
                                                        <a:gd name="connsiteY4" fmla="*/ 235743 h 235743"/>
                                                        <a:gd name="connsiteX0" fmla="*/ 0 w 238333"/>
                                                        <a:gd name="connsiteY0" fmla="*/ 99928 h 246375"/>
                                                        <a:gd name="connsiteX1" fmla="*/ 87511 w 238333"/>
                                                        <a:gd name="connsiteY1" fmla="*/ 10632 h 246375"/>
                                                        <a:gd name="connsiteX2" fmla="*/ 200025 w 238333"/>
                                                        <a:gd name="connsiteY2" fmla="*/ 15989 h 246375"/>
                                                        <a:gd name="connsiteX3" fmla="*/ 235744 w 238333"/>
                                                        <a:gd name="connsiteY3" fmla="*/ 139219 h 246375"/>
                                                        <a:gd name="connsiteX4" fmla="*/ 139303 w 238333"/>
                                                        <a:gd name="connsiteY4" fmla="*/ 246375 h 246375"/>
                                                        <a:gd name="connsiteX0" fmla="*/ 0 w 238040"/>
                                                        <a:gd name="connsiteY0" fmla="*/ 102721 h 249168"/>
                                                        <a:gd name="connsiteX1" fmla="*/ 87511 w 238040"/>
                                                        <a:gd name="connsiteY1" fmla="*/ 13425 h 249168"/>
                                                        <a:gd name="connsiteX2" fmla="*/ 196008 w 238040"/>
                                                        <a:gd name="connsiteY2" fmla="*/ 13426 h 249168"/>
                                                        <a:gd name="connsiteX3" fmla="*/ 235744 w 238040"/>
                                                        <a:gd name="connsiteY3" fmla="*/ 142012 h 249168"/>
                                                        <a:gd name="connsiteX4" fmla="*/ 139303 w 238040"/>
                                                        <a:gd name="connsiteY4" fmla="*/ 249168 h 249168"/>
                                                        <a:gd name="connsiteX0" fmla="*/ 0 w 243059"/>
                                                        <a:gd name="connsiteY0" fmla="*/ 102721 h 249168"/>
                                                        <a:gd name="connsiteX1" fmla="*/ 87511 w 243059"/>
                                                        <a:gd name="connsiteY1" fmla="*/ 13425 h 249168"/>
                                                        <a:gd name="connsiteX2" fmla="*/ 196008 w 243059"/>
                                                        <a:gd name="connsiteY2" fmla="*/ 13426 h 249168"/>
                                                        <a:gd name="connsiteX3" fmla="*/ 235744 w 243059"/>
                                                        <a:gd name="connsiteY3" fmla="*/ 142012 h 249168"/>
                                                        <a:gd name="connsiteX4" fmla="*/ 139303 w 243059"/>
                                                        <a:gd name="connsiteY4" fmla="*/ 249168 h 249168"/>
                                                        <a:gd name="connsiteX0" fmla="*/ 0 w 242920"/>
                                                        <a:gd name="connsiteY0" fmla="*/ 102721 h 249168"/>
                                                        <a:gd name="connsiteX1" fmla="*/ 95087 w 242920"/>
                                                        <a:gd name="connsiteY1" fmla="*/ 13425 h 249168"/>
                                                        <a:gd name="connsiteX2" fmla="*/ 196008 w 242920"/>
                                                        <a:gd name="connsiteY2" fmla="*/ 13426 h 249168"/>
                                                        <a:gd name="connsiteX3" fmla="*/ 235744 w 242920"/>
                                                        <a:gd name="connsiteY3" fmla="*/ 142012 h 249168"/>
                                                        <a:gd name="connsiteX4" fmla="*/ 139303 w 242920"/>
                                                        <a:gd name="connsiteY4" fmla="*/ 249168 h 249168"/>
                                                        <a:gd name="connsiteX0" fmla="*/ 0 w 243936"/>
                                                        <a:gd name="connsiteY0" fmla="*/ 101667 h 248114"/>
                                                        <a:gd name="connsiteX1" fmla="*/ 95087 w 243936"/>
                                                        <a:gd name="connsiteY1" fmla="*/ 12371 h 248114"/>
                                                        <a:gd name="connsiteX2" fmla="*/ 203584 w 243936"/>
                                                        <a:gd name="connsiteY2" fmla="*/ 14266 h 248114"/>
                                                        <a:gd name="connsiteX3" fmla="*/ 235744 w 243936"/>
                                                        <a:gd name="connsiteY3" fmla="*/ 140958 h 248114"/>
                                                        <a:gd name="connsiteX4" fmla="*/ 139303 w 243936"/>
                                                        <a:gd name="connsiteY4" fmla="*/ 248114 h 248114"/>
                                                        <a:gd name="connsiteX0" fmla="*/ 0 w 243936"/>
                                                        <a:gd name="connsiteY0" fmla="*/ 103051 h 249498"/>
                                                        <a:gd name="connsiteX1" fmla="*/ 95087 w 243936"/>
                                                        <a:gd name="connsiteY1" fmla="*/ 13755 h 249498"/>
                                                        <a:gd name="connsiteX2" fmla="*/ 203584 w 243936"/>
                                                        <a:gd name="connsiteY2" fmla="*/ 15650 h 249498"/>
                                                        <a:gd name="connsiteX3" fmla="*/ 235744 w 243936"/>
                                                        <a:gd name="connsiteY3" fmla="*/ 142342 h 249498"/>
                                                        <a:gd name="connsiteX4" fmla="*/ 139303 w 243936"/>
                                                        <a:gd name="connsiteY4" fmla="*/ 249498 h 249498"/>
                                                        <a:gd name="connsiteX0" fmla="*/ 0 w 243936"/>
                                                        <a:gd name="connsiteY0" fmla="*/ 101667 h 248114"/>
                                                        <a:gd name="connsiteX1" fmla="*/ 95087 w 243936"/>
                                                        <a:gd name="connsiteY1" fmla="*/ 12371 h 248114"/>
                                                        <a:gd name="connsiteX2" fmla="*/ 203584 w 243936"/>
                                                        <a:gd name="connsiteY2" fmla="*/ 14266 h 248114"/>
                                                        <a:gd name="connsiteX3" fmla="*/ 235744 w 243936"/>
                                                        <a:gd name="connsiteY3" fmla="*/ 140958 h 248114"/>
                                                        <a:gd name="connsiteX4" fmla="*/ 139303 w 243936"/>
                                                        <a:gd name="connsiteY4" fmla="*/ 248114 h 248114"/>
                                                        <a:gd name="connsiteX0" fmla="*/ 0 w 246476"/>
                                                        <a:gd name="connsiteY0" fmla="*/ 100211 h 246658"/>
                                                        <a:gd name="connsiteX1" fmla="*/ 95087 w 246476"/>
                                                        <a:gd name="connsiteY1" fmla="*/ 10915 h 246658"/>
                                                        <a:gd name="connsiteX2" fmla="*/ 203584 w 246476"/>
                                                        <a:gd name="connsiteY2" fmla="*/ 12810 h 246658"/>
                                                        <a:gd name="connsiteX3" fmla="*/ 235744 w 246476"/>
                                                        <a:gd name="connsiteY3" fmla="*/ 139502 h 246658"/>
                                                        <a:gd name="connsiteX4" fmla="*/ 139303 w 246476"/>
                                                        <a:gd name="connsiteY4" fmla="*/ 246658 h 246658"/>
                                                        <a:gd name="connsiteX0" fmla="*/ 0 w 243725"/>
                                                        <a:gd name="connsiteY0" fmla="*/ 102265 h 248712"/>
                                                        <a:gd name="connsiteX1" fmla="*/ 95087 w 243725"/>
                                                        <a:gd name="connsiteY1" fmla="*/ 12969 h 248712"/>
                                                        <a:gd name="connsiteX2" fmla="*/ 188433 w 243725"/>
                                                        <a:gd name="connsiteY2" fmla="*/ 11077 h 248712"/>
                                                        <a:gd name="connsiteX3" fmla="*/ 235744 w 243725"/>
                                                        <a:gd name="connsiteY3" fmla="*/ 141556 h 248712"/>
                                                        <a:gd name="connsiteX4" fmla="*/ 139303 w 243725"/>
                                                        <a:gd name="connsiteY4" fmla="*/ 248712 h 248712"/>
                                                        <a:gd name="connsiteX0" fmla="*/ 0 w 244500"/>
                                                        <a:gd name="connsiteY0" fmla="*/ 101491 h 247938"/>
                                                        <a:gd name="connsiteX1" fmla="*/ 95087 w 244500"/>
                                                        <a:gd name="connsiteY1" fmla="*/ 12195 h 247938"/>
                                                        <a:gd name="connsiteX2" fmla="*/ 188433 w 244500"/>
                                                        <a:gd name="connsiteY2" fmla="*/ 10303 h 247938"/>
                                                        <a:gd name="connsiteX3" fmla="*/ 235744 w 244500"/>
                                                        <a:gd name="connsiteY3" fmla="*/ 140782 h 247938"/>
                                                        <a:gd name="connsiteX4" fmla="*/ 139303 w 244500"/>
                                                        <a:gd name="connsiteY4" fmla="*/ 247938 h 247938"/>
                                                        <a:gd name="connsiteX0" fmla="*/ 0 w 243265"/>
                                                        <a:gd name="connsiteY0" fmla="*/ 101491 h 247938"/>
                                                        <a:gd name="connsiteX1" fmla="*/ 95087 w 243265"/>
                                                        <a:gd name="connsiteY1" fmla="*/ 12195 h 247938"/>
                                                        <a:gd name="connsiteX2" fmla="*/ 188433 w 243265"/>
                                                        <a:gd name="connsiteY2" fmla="*/ 10303 h 247938"/>
                                                        <a:gd name="connsiteX3" fmla="*/ 235744 w 243265"/>
                                                        <a:gd name="connsiteY3" fmla="*/ 140782 h 247938"/>
                                                        <a:gd name="connsiteX4" fmla="*/ 139303 w 243265"/>
                                                        <a:gd name="connsiteY4" fmla="*/ 247938 h 24793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43265" h="247938">
                                                          <a:moveTo>
                                                            <a:pt x="0" y="101491"/>
                                                          </a:moveTo>
                                                          <a:lnTo>
                                                            <a:pt x="95087" y="12195"/>
                                                          </a:lnTo>
                                                          <a:cubicBezTo>
                                                            <a:pt x="117061" y="-1795"/>
                                                            <a:pt x="153628" y="-5446"/>
                                                            <a:pt x="188433" y="10303"/>
                                                          </a:cubicBezTo>
                                                          <a:cubicBezTo>
                                                            <a:pt x="223238" y="26052"/>
                                                            <a:pt x="259255" y="87653"/>
                                                            <a:pt x="235744" y="140782"/>
                                                          </a:cubicBezTo>
                                                          <a:lnTo>
                                                            <a:pt x="139303" y="247938"/>
                                                          </a:ln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952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373597264" name="任意多边形: 形状 137359726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D32B97E3-E846-57D0-18B0-FE8DAF2B769E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444205" y="628732"/>
                                                      <a:ext cx="74016" cy="8310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01798"/>
                                                        <a:gd name="connsiteY0" fmla="*/ 0 h 114300"/>
                                                        <a:gd name="connsiteX1" fmla="*/ 101798 w 101798"/>
                                                        <a:gd name="connsiteY1" fmla="*/ 114300 h 114300"/>
                                                        <a:gd name="connsiteX0" fmla="*/ 0 w 101798"/>
                                                        <a:gd name="connsiteY0" fmla="*/ 0 h 114300"/>
                                                        <a:gd name="connsiteX1" fmla="*/ 101798 w 101798"/>
                                                        <a:gd name="connsiteY1" fmla="*/ 114300 h 114300"/>
                                                        <a:gd name="connsiteX0" fmla="*/ 0 w 101798"/>
                                                        <a:gd name="connsiteY0" fmla="*/ 0 h 114300"/>
                                                        <a:gd name="connsiteX1" fmla="*/ 101798 w 101798"/>
                                                        <a:gd name="connsiteY1" fmla="*/ 114300 h 114300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01798" h="114300">
                                                          <a:moveTo>
                                                            <a:pt x="0" y="0"/>
                                                          </a:moveTo>
                                                          <a:cubicBezTo>
                                                            <a:pt x="12501" y="70247"/>
                                                            <a:pt x="53577" y="92274"/>
                                                            <a:pt x="101798" y="11430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2017710040" name="组合 201771004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17722669-0B99-F294-5101-BEEE060E3D30}"/>
                                                    </a:ext>
                                                  </a:extLst>
                                                </wpg:cNvPr>
                                                <wpg:cNvGrpSpPr/>
                                                <wpg:grpSpPr>
                                                  <a:xfrm>
                                                    <a:off x="139135" y="786331"/>
                                                    <a:ext cx="251200" cy="260690"/>
                                                    <a:chOff x="139135" y="786327"/>
                                                    <a:chExt cx="232516" cy="241299"/>
                                                  </a:xfrm>
                                                </wpg:grpSpPr>
                                                <wps:wsp>
                                                  <wps:cNvPr id="1308393879" name="圆: 空心 1308393879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17FFF255-A639-FD6C-5599-28E9128A5279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139135" y="844261"/>
                                                      <a:ext cx="165699" cy="183365"/>
                                                    </a:xfrm>
                                                    <a:prstGeom prst="donut">
                                                      <a:avLst>
                                                        <a:gd name="adj" fmla="val 10391"/>
                                                      </a:avLst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152441070" name="任意多边形: 形状 1152441070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8EE6D4F7-FA17-DF2C-E6C2-FCB41F22F915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158358" y="786327"/>
                                                      <a:ext cx="213293" cy="21739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235744"/>
                                                        <a:gd name="connsiteY0" fmla="*/ 89296 h 235743"/>
                                                        <a:gd name="connsiteX1" fmla="*/ 87511 w 235744"/>
                                                        <a:gd name="connsiteY1" fmla="*/ 0 h 235743"/>
                                                        <a:gd name="connsiteX2" fmla="*/ 200025 w 235744"/>
                                                        <a:gd name="connsiteY2" fmla="*/ 5357 h 235743"/>
                                                        <a:gd name="connsiteX3" fmla="*/ 235744 w 235744"/>
                                                        <a:gd name="connsiteY3" fmla="*/ 128587 h 235743"/>
                                                        <a:gd name="connsiteX4" fmla="*/ 139303 w 235744"/>
                                                        <a:gd name="connsiteY4" fmla="*/ 235743 h 235743"/>
                                                        <a:gd name="connsiteX0" fmla="*/ 0 w 238333"/>
                                                        <a:gd name="connsiteY0" fmla="*/ 99928 h 246375"/>
                                                        <a:gd name="connsiteX1" fmla="*/ 87511 w 238333"/>
                                                        <a:gd name="connsiteY1" fmla="*/ 10632 h 246375"/>
                                                        <a:gd name="connsiteX2" fmla="*/ 200025 w 238333"/>
                                                        <a:gd name="connsiteY2" fmla="*/ 15989 h 246375"/>
                                                        <a:gd name="connsiteX3" fmla="*/ 235744 w 238333"/>
                                                        <a:gd name="connsiteY3" fmla="*/ 139219 h 246375"/>
                                                        <a:gd name="connsiteX4" fmla="*/ 139303 w 238333"/>
                                                        <a:gd name="connsiteY4" fmla="*/ 246375 h 246375"/>
                                                        <a:gd name="connsiteX0" fmla="*/ 0 w 238040"/>
                                                        <a:gd name="connsiteY0" fmla="*/ 102721 h 249168"/>
                                                        <a:gd name="connsiteX1" fmla="*/ 87511 w 238040"/>
                                                        <a:gd name="connsiteY1" fmla="*/ 13425 h 249168"/>
                                                        <a:gd name="connsiteX2" fmla="*/ 196008 w 238040"/>
                                                        <a:gd name="connsiteY2" fmla="*/ 13426 h 249168"/>
                                                        <a:gd name="connsiteX3" fmla="*/ 235744 w 238040"/>
                                                        <a:gd name="connsiteY3" fmla="*/ 142012 h 249168"/>
                                                        <a:gd name="connsiteX4" fmla="*/ 139303 w 238040"/>
                                                        <a:gd name="connsiteY4" fmla="*/ 249168 h 249168"/>
                                                        <a:gd name="connsiteX0" fmla="*/ 0 w 243059"/>
                                                        <a:gd name="connsiteY0" fmla="*/ 102721 h 249168"/>
                                                        <a:gd name="connsiteX1" fmla="*/ 87511 w 243059"/>
                                                        <a:gd name="connsiteY1" fmla="*/ 13425 h 249168"/>
                                                        <a:gd name="connsiteX2" fmla="*/ 196008 w 243059"/>
                                                        <a:gd name="connsiteY2" fmla="*/ 13426 h 249168"/>
                                                        <a:gd name="connsiteX3" fmla="*/ 235744 w 243059"/>
                                                        <a:gd name="connsiteY3" fmla="*/ 142012 h 249168"/>
                                                        <a:gd name="connsiteX4" fmla="*/ 139303 w 243059"/>
                                                        <a:gd name="connsiteY4" fmla="*/ 249168 h 249168"/>
                                                        <a:gd name="connsiteX0" fmla="*/ 0 w 242920"/>
                                                        <a:gd name="connsiteY0" fmla="*/ 102721 h 249168"/>
                                                        <a:gd name="connsiteX1" fmla="*/ 95087 w 242920"/>
                                                        <a:gd name="connsiteY1" fmla="*/ 13425 h 249168"/>
                                                        <a:gd name="connsiteX2" fmla="*/ 196008 w 242920"/>
                                                        <a:gd name="connsiteY2" fmla="*/ 13426 h 249168"/>
                                                        <a:gd name="connsiteX3" fmla="*/ 235744 w 242920"/>
                                                        <a:gd name="connsiteY3" fmla="*/ 142012 h 249168"/>
                                                        <a:gd name="connsiteX4" fmla="*/ 139303 w 242920"/>
                                                        <a:gd name="connsiteY4" fmla="*/ 249168 h 249168"/>
                                                        <a:gd name="connsiteX0" fmla="*/ 0 w 243936"/>
                                                        <a:gd name="connsiteY0" fmla="*/ 101667 h 248114"/>
                                                        <a:gd name="connsiteX1" fmla="*/ 95087 w 243936"/>
                                                        <a:gd name="connsiteY1" fmla="*/ 12371 h 248114"/>
                                                        <a:gd name="connsiteX2" fmla="*/ 203584 w 243936"/>
                                                        <a:gd name="connsiteY2" fmla="*/ 14266 h 248114"/>
                                                        <a:gd name="connsiteX3" fmla="*/ 235744 w 243936"/>
                                                        <a:gd name="connsiteY3" fmla="*/ 140958 h 248114"/>
                                                        <a:gd name="connsiteX4" fmla="*/ 139303 w 243936"/>
                                                        <a:gd name="connsiteY4" fmla="*/ 248114 h 248114"/>
                                                        <a:gd name="connsiteX0" fmla="*/ 0 w 243936"/>
                                                        <a:gd name="connsiteY0" fmla="*/ 103051 h 249498"/>
                                                        <a:gd name="connsiteX1" fmla="*/ 95087 w 243936"/>
                                                        <a:gd name="connsiteY1" fmla="*/ 13755 h 249498"/>
                                                        <a:gd name="connsiteX2" fmla="*/ 203584 w 243936"/>
                                                        <a:gd name="connsiteY2" fmla="*/ 15650 h 249498"/>
                                                        <a:gd name="connsiteX3" fmla="*/ 235744 w 243936"/>
                                                        <a:gd name="connsiteY3" fmla="*/ 142342 h 249498"/>
                                                        <a:gd name="connsiteX4" fmla="*/ 139303 w 243936"/>
                                                        <a:gd name="connsiteY4" fmla="*/ 249498 h 249498"/>
                                                        <a:gd name="connsiteX0" fmla="*/ 0 w 243936"/>
                                                        <a:gd name="connsiteY0" fmla="*/ 101667 h 248114"/>
                                                        <a:gd name="connsiteX1" fmla="*/ 95087 w 243936"/>
                                                        <a:gd name="connsiteY1" fmla="*/ 12371 h 248114"/>
                                                        <a:gd name="connsiteX2" fmla="*/ 203584 w 243936"/>
                                                        <a:gd name="connsiteY2" fmla="*/ 14266 h 248114"/>
                                                        <a:gd name="connsiteX3" fmla="*/ 235744 w 243936"/>
                                                        <a:gd name="connsiteY3" fmla="*/ 140958 h 248114"/>
                                                        <a:gd name="connsiteX4" fmla="*/ 139303 w 243936"/>
                                                        <a:gd name="connsiteY4" fmla="*/ 248114 h 248114"/>
                                                        <a:gd name="connsiteX0" fmla="*/ 0 w 246476"/>
                                                        <a:gd name="connsiteY0" fmla="*/ 100211 h 246658"/>
                                                        <a:gd name="connsiteX1" fmla="*/ 95087 w 246476"/>
                                                        <a:gd name="connsiteY1" fmla="*/ 10915 h 246658"/>
                                                        <a:gd name="connsiteX2" fmla="*/ 203584 w 246476"/>
                                                        <a:gd name="connsiteY2" fmla="*/ 12810 h 246658"/>
                                                        <a:gd name="connsiteX3" fmla="*/ 235744 w 246476"/>
                                                        <a:gd name="connsiteY3" fmla="*/ 139502 h 246658"/>
                                                        <a:gd name="connsiteX4" fmla="*/ 139303 w 246476"/>
                                                        <a:gd name="connsiteY4" fmla="*/ 246658 h 246658"/>
                                                        <a:gd name="connsiteX0" fmla="*/ 0 w 243725"/>
                                                        <a:gd name="connsiteY0" fmla="*/ 102265 h 248712"/>
                                                        <a:gd name="connsiteX1" fmla="*/ 95087 w 243725"/>
                                                        <a:gd name="connsiteY1" fmla="*/ 12969 h 248712"/>
                                                        <a:gd name="connsiteX2" fmla="*/ 188433 w 243725"/>
                                                        <a:gd name="connsiteY2" fmla="*/ 11077 h 248712"/>
                                                        <a:gd name="connsiteX3" fmla="*/ 235744 w 243725"/>
                                                        <a:gd name="connsiteY3" fmla="*/ 141556 h 248712"/>
                                                        <a:gd name="connsiteX4" fmla="*/ 139303 w 243725"/>
                                                        <a:gd name="connsiteY4" fmla="*/ 248712 h 248712"/>
                                                        <a:gd name="connsiteX0" fmla="*/ 0 w 244500"/>
                                                        <a:gd name="connsiteY0" fmla="*/ 101491 h 247938"/>
                                                        <a:gd name="connsiteX1" fmla="*/ 95087 w 244500"/>
                                                        <a:gd name="connsiteY1" fmla="*/ 12195 h 247938"/>
                                                        <a:gd name="connsiteX2" fmla="*/ 188433 w 244500"/>
                                                        <a:gd name="connsiteY2" fmla="*/ 10303 h 247938"/>
                                                        <a:gd name="connsiteX3" fmla="*/ 235744 w 244500"/>
                                                        <a:gd name="connsiteY3" fmla="*/ 140782 h 247938"/>
                                                        <a:gd name="connsiteX4" fmla="*/ 139303 w 244500"/>
                                                        <a:gd name="connsiteY4" fmla="*/ 247938 h 247938"/>
                                                        <a:gd name="connsiteX0" fmla="*/ 0 w 243265"/>
                                                        <a:gd name="connsiteY0" fmla="*/ 101491 h 247938"/>
                                                        <a:gd name="connsiteX1" fmla="*/ 95087 w 243265"/>
                                                        <a:gd name="connsiteY1" fmla="*/ 12195 h 247938"/>
                                                        <a:gd name="connsiteX2" fmla="*/ 188433 w 243265"/>
                                                        <a:gd name="connsiteY2" fmla="*/ 10303 h 247938"/>
                                                        <a:gd name="connsiteX3" fmla="*/ 235744 w 243265"/>
                                                        <a:gd name="connsiteY3" fmla="*/ 140782 h 247938"/>
                                                        <a:gd name="connsiteX4" fmla="*/ 139303 w 243265"/>
                                                        <a:gd name="connsiteY4" fmla="*/ 247938 h 24793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43265" h="247938">
                                                          <a:moveTo>
                                                            <a:pt x="0" y="101491"/>
                                                          </a:moveTo>
                                                          <a:lnTo>
                                                            <a:pt x="95087" y="12195"/>
                                                          </a:lnTo>
                                                          <a:cubicBezTo>
                                                            <a:pt x="117061" y="-1795"/>
                                                            <a:pt x="153628" y="-5446"/>
                                                            <a:pt x="188433" y="10303"/>
                                                          </a:cubicBezTo>
                                                          <a:cubicBezTo>
                                                            <a:pt x="223238" y="26052"/>
                                                            <a:pt x="259255" y="87653"/>
                                                            <a:pt x="235744" y="140782"/>
                                                          </a:cubicBezTo>
                                                          <a:lnTo>
                                                            <a:pt x="139303" y="247938"/>
                                                          </a:ln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952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717681142" name="任意多边形: 形状 1717681142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B360A068-1F4A-B57F-10F6-870E9219B9EE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208593" y="866214"/>
                                                      <a:ext cx="74016" cy="8310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101798"/>
                                                        <a:gd name="connsiteY0" fmla="*/ 0 h 114300"/>
                                                        <a:gd name="connsiteX1" fmla="*/ 101798 w 101798"/>
                                                        <a:gd name="connsiteY1" fmla="*/ 114300 h 114300"/>
                                                        <a:gd name="connsiteX0" fmla="*/ 0 w 101798"/>
                                                        <a:gd name="connsiteY0" fmla="*/ 0 h 114300"/>
                                                        <a:gd name="connsiteX1" fmla="*/ 101798 w 101798"/>
                                                        <a:gd name="connsiteY1" fmla="*/ 114300 h 114300"/>
                                                        <a:gd name="connsiteX0" fmla="*/ 0 w 101798"/>
                                                        <a:gd name="connsiteY0" fmla="*/ 0 h 114300"/>
                                                        <a:gd name="connsiteX1" fmla="*/ 101798 w 101798"/>
                                                        <a:gd name="connsiteY1" fmla="*/ 114300 h 114300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01798" h="114300">
                                                          <a:moveTo>
                                                            <a:pt x="0" y="0"/>
                                                          </a:moveTo>
                                                          <a:cubicBezTo>
                                                            <a:pt x="12501" y="70247"/>
                                                            <a:pt x="53577" y="92274"/>
                                                            <a:pt x="101798" y="11430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633739868" name="组合 633739868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1285AB74-0266-C2BA-D556-133BEC4B45ED}"/>
                                                    </a:ext>
                                                  </a:extLst>
                                                </wpg:cNvPr>
                                                <wpg:cNvGrpSpPr/>
                                                <wpg:grpSpPr>
                                                  <a:xfrm>
                                                    <a:off x="574530" y="657855"/>
                                                    <a:ext cx="123778" cy="127160"/>
                                                    <a:chOff x="574530" y="657855"/>
                                                    <a:chExt cx="870260" cy="894036"/>
                                                  </a:xfrm>
                                                </wpg:grpSpPr>
                                                <wps:wsp>
                                                  <wps:cNvPr id="428401723" name="任意多边形: 形状 428401723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928F4EBB-2DBB-AAE0-02A0-BE8C9FFBE2B7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574530" y="657855"/>
                                                      <a:ext cx="870260" cy="89403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42199"/>
                                                        <a:gd name="connsiteY0" fmla="*/ 99107 h 345939"/>
                                                        <a:gd name="connsiteX1" fmla="*/ 84147 w 342199"/>
                                                        <a:gd name="connsiteY1" fmla="*/ 0 h 345939"/>
                                                        <a:gd name="connsiteX2" fmla="*/ 211303 w 342199"/>
                                                        <a:gd name="connsiteY2" fmla="*/ 203824 h 345939"/>
                                                        <a:gd name="connsiteX3" fmla="*/ 338459 w 342199"/>
                                                        <a:gd name="connsiteY3" fmla="*/ 201954 h 345939"/>
                                                        <a:gd name="connsiteX4" fmla="*/ 342199 w 342199"/>
                                                        <a:gd name="connsiteY4" fmla="*/ 237483 h 345939"/>
                                                        <a:gd name="connsiteX5" fmla="*/ 261792 w 342199"/>
                                                        <a:gd name="connsiteY5" fmla="*/ 340329 h 345939"/>
                                                        <a:gd name="connsiteX6" fmla="*/ 132766 w 342199"/>
                                                        <a:gd name="connsiteY6" fmla="*/ 345939 h 345939"/>
                                                        <a:gd name="connsiteX7" fmla="*/ 0 w 342199"/>
                                                        <a:gd name="connsiteY7" fmla="*/ 99107 h 345939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211303 w 342199"/>
                                                        <a:gd name="connsiteY2" fmla="*/ 209433 h 351548"/>
                                                        <a:gd name="connsiteX3" fmla="*/ 338459 w 342199"/>
                                                        <a:gd name="connsiteY3" fmla="*/ 207563 h 351548"/>
                                                        <a:gd name="connsiteX4" fmla="*/ 342199 w 342199"/>
                                                        <a:gd name="connsiteY4" fmla="*/ 243092 h 351548"/>
                                                        <a:gd name="connsiteX5" fmla="*/ 261792 w 342199"/>
                                                        <a:gd name="connsiteY5" fmla="*/ 345938 h 351548"/>
                                                        <a:gd name="connsiteX6" fmla="*/ 132766 w 342199"/>
                                                        <a:gd name="connsiteY6" fmla="*/ 351548 h 351548"/>
                                                        <a:gd name="connsiteX7" fmla="*/ 0 w 342199"/>
                                                        <a:gd name="connsiteY7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224538 w 342199"/>
                                                        <a:gd name="connsiteY2" fmla="*/ 208698 h 351548"/>
                                                        <a:gd name="connsiteX3" fmla="*/ 338459 w 342199"/>
                                                        <a:gd name="connsiteY3" fmla="*/ 207563 h 351548"/>
                                                        <a:gd name="connsiteX4" fmla="*/ 342199 w 342199"/>
                                                        <a:gd name="connsiteY4" fmla="*/ 243092 h 351548"/>
                                                        <a:gd name="connsiteX5" fmla="*/ 261792 w 342199"/>
                                                        <a:gd name="connsiteY5" fmla="*/ 345938 h 351548"/>
                                                        <a:gd name="connsiteX6" fmla="*/ 132766 w 342199"/>
                                                        <a:gd name="connsiteY6" fmla="*/ 351548 h 351548"/>
                                                        <a:gd name="connsiteX7" fmla="*/ 0 w 342199"/>
                                                        <a:gd name="connsiteY7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226744 w 342199"/>
                                                        <a:gd name="connsiteY2" fmla="*/ 208698 h 351548"/>
                                                        <a:gd name="connsiteX3" fmla="*/ 338459 w 342199"/>
                                                        <a:gd name="connsiteY3" fmla="*/ 207563 h 351548"/>
                                                        <a:gd name="connsiteX4" fmla="*/ 342199 w 342199"/>
                                                        <a:gd name="connsiteY4" fmla="*/ 243092 h 351548"/>
                                                        <a:gd name="connsiteX5" fmla="*/ 261792 w 342199"/>
                                                        <a:gd name="connsiteY5" fmla="*/ 345938 h 351548"/>
                                                        <a:gd name="connsiteX6" fmla="*/ 132766 w 342199"/>
                                                        <a:gd name="connsiteY6" fmla="*/ 351548 h 351548"/>
                                                        <a:gd name="connsiteX7" fmla="*/ 0 w 342199"/>
                                                        <a:gd name="connsiteY7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105844 w 342199"/>
                                                        <a:gd name="connsiteY2" fmla="*/ 23570 h 351548"/>
                                                        <a:gd name="connsiteX3" fmla="*/ 226744 w 342199"/>
                                                        <a:gd name="connsiteY3" fmla="*/ 208698 h 351548"/>
                                                        <a:gd name="connsiteX4" fmla="*/ 338459 w 342199"/>
                                                        <a:gd name="connsiteY4" fmla="*/ 207563 h 351548"/>
                                                        <a:gd name="connsiteX5" fmla="*/ 342199 w 342199"/>
                                                        <a:gd name="connsiteY5" fmla="*/ 243092 h 351548"/>
                                                        <a:gd name="connsiteX6" fmla="*/ 261792 w 342199"/>
                                                        <a:gd name="connsiteY6" fmla="*/ 345938 h 351548"/>
                                                        <a:gd name="connsiteX7" fmla="*/ 132766 w 342199"/>
                                                        <a:gd name="connsiteY7" fmla="*/ 351548 h 351548"/>
                                                        <a:gd name="connsiteX8" fmla="*/ 0 w 342199"/>
                                                        <a:gd name="connsiteY8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119079 w 342199"/>
                                                        <a:gd name="connsiteY2" fmla="*/ 2247 h 351548"/>
                                                        <a:gd name="connsiteX3" fmla="*/ 226744 w 342199"/>
                                                        <a:gd name="connsiteY3" fmla="*/ 208698 h 351548"/>
                                                        <a:gd name="connsiteX4" fmla="*/ 338459 w 342199"/>
                                                        <a:gd name="connsiteY4" fmla="*/ 207563 h 351548"/>
                                                        <a:gd name="connsiteX5" fmla="*/ 342199 w 342199"/>
                                                        <a:gd name="connsiteY5" fmla="*/ 243092 h 351548"/>
                                                        <a:gd name="connsiteX6" fmla="*/ 261792 w 342199"/>
                                                        <a:gd name="connsiteY6" fmla="*/ 345938 h 351548"/>
                                                        <a:gd name="connsiteX7" fmla="*/ 132766 w 342199"/>
                                                        <a:gd name="connsiteY7" fmla="*/ 351548 h 351548"/>
                                                        <a:gd name="connsiteX8" fmla="*/ 0 w 342199"/>
                                                        <a:gd name="connsiteY8" fmla="*/ 104716 h 35154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  <a:cxn ang="0">
                                                          <a:pos x="connsiteX6" y="connsiteY6"/>
                                                        </a:cxn>
                                                        <a:cxn ang="0">
                                                          <a:pos x="connsiteX7" y="connsiteY7"/>
                                                        </a:cxn>
                                                        <a:cxn ang="0">
                                                          <a:pos x="connsiteX8" y="connsiteY8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42199" h="351548">
                                                          <a:moveTo>
                                                            <a:pt x="0" y="104716"/>
                                                          </a:moveTo>
                                                          <a:lnTo>
                                                            <a:pt x="89757" y="0"/>
                                                          </a:lnTo>
                                                          <a:lnTo>
                                                            <a:pt x="119079" y="2247"/>
                                                          </a:lnTo>
                                                          <a:lnTo>
                                                            <a:pt x="226744" y="208698"/>
                                                          </a:lnTo>
                                                          <a:lnTo>
                                                            <a:pt x="338459" y="207563"/>
                                                          </a:lnTo>
                                                          <a:lnTo>
                                                            <a:pt x="342199" y="243092"/>
                                                          </a:lnTo>
                                                          <a:lnTo>
                                                            <a:pt x="261792" y="345938"/>
                                                          </a:lnTo>
                                                          <a:lnTo>
                                                            <a:pt x="132766" y="351548"/>
                                                          </a:lnTo>
                                                          <a:lnTo>
                                                            <a:pt x="0" y="104716"/>
                                                          </a:ln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48827454" name="任意多边形: 形状 4882745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88CD2798-DEB4-5B5D-5A22-5F54EA0C8C76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583948" y="669401"/>
                                                      <a:ext cx="287974" cy="27114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261792"/>
                                                        <a:gd name="connsiteY0" fmla="*/ 233742 h 246832"/>
                                                        <a:gd name="connsiteX1" fmla="*/ 59838 w 261792"/>
                                                        <a:gd name="connsiteY1" fmla="*/ 246832 h 246832"/>
                                                        <a:gd name="connsiteX2" fmla="*/ 261792 w 261792"/>
                                                        <a:gd name="connsiteY2" fmla="*/ 0 h 246832"/>
                                                        <a:gd name="connsiteX0" fmla="*/ 0 w 261792"/>
                                                        <a:gd name="connsiteY0" fmla="*/ 233742 h 244962"/>
                                                        <a:gd name="connsiteX1" fmla="*/ 78537 w 261792"/>
                                                        <a:gd name="connsiteY1" fmla="*/ 244962 h 244962"/>
                                                        <a:gd name="connsiteX2" fmla="*/ 261792 w 261792"/>
                                                        <a:gd name="connsiteY2" fmla="*/ 0 h 244962"/>
                                                        <a:gd name="connsiteX0" fmla="*/ 0 w 287972"/>
                                                        <a:gd name="connsiteY0" fmla="*/ 259922 h 271142"/>
                                                        <a:gd name="connsiteX1" fmla="*/ 78537 w 287972"/>
                                                        <a:gd name="connsiteY1" fmla="*/ 271142 h 271142"/>
                                                        <a:gd name="connsiteX2" fmla="*/ 287972 w 287972"/>
                                                        <a:gd name="connsiteY2" fmla="*/ 0 h 271142"/>
                                                        <a:gd name="connsiteX0" fmla="*/ 0 w 307136"/>
                                                        <a:gd name="connsiteY0" fmla="*/ 277983 h 289203"/>
                                                        <a:gd name="connsiteX1" fmla="*/ 78537 w 307136"/>
                                                        <a:gd name="connsiteY1" fmla="*/ 289203 h 289203"/>
                                                        <a:gd name="connsiteX2" fmla="*/ 287972 w 307136"/>
                                                        <a:gd name="connsiteY2" fmla="*/ 18061 h 289203"/>
                                                        <a:gd name="connsiteX3" fmla="*/ 299191 w 307136"/>
                                                        <a:gd name="connsiteY3" fmla="*/ 25541 h 289203"/>
                                                        <a:gd name="connsiteX0" fmla="*/ 0 w 295933"/>
                                                        <a:gd name="connsiteY0" fmla="*/ 282017 h 293237"/>
                                                        <a:gd name="connsiteX1" fmla="*/ 78537 w 295933"/>
                                                        <a:gd name="connsiteY1" fmla="*/ 293237 h 293237"/>
                                                        <a:gd name="connsiteX2" fmla="*/ 287972 w 295933"/>
                                                        <a:gd name="connsiteY2" fmla="*/ 22095 h 293237"/>
                                                        <a:gd name="connsiteX3" fmla="*/ 224394 w 295933"/>
                                                        <a:gd name="connsiteY3" fmla="*/ 14616 h 293237"/>
                                                        <a:gd name="connsiteX0" fmla="*/ 0 w 287972"/>
                                                        <a:gd name="connsiteY0" fmla="*/ 267723 h 278943"/>
                                                        <a:gd name="connsiteX1" fmla="*/ 78537 w 287972"/>
                                                        <a:gd name="connsiteY1" fmla="*/ 278943 h 278943"/>
                                                        <a:gd name="connsiteX2" fmla="*/ 287972 w 287972"/>
                                                        <a:gd name="connsiteY2" fmla="*/ 7801 h 278943"/>
                                                        <a:gd name="connsiteX3" fmla="*/ 224394 w 287972"/>
                                                        <a:gd name="connsiteY3" fmla="*/ 322 h 278943"/>
                                                        <a:gd name="connsiteX0" fmla="*/ 0 w 287972"/>
                                                        <a:gd name="connsiteY0" fmla="*/ 259922 h 271142"/>
                                                        <a:gd name="connsiteX1" fmla="*/ 78537 w 287972"/>
                                                        <a:gd name="connsiteY1" fmla="*/ 271142 h 271142"/>
                                                        <a:gd name="connsiteX2" fmla="*/ 287972 w 287972"/>
                                                        <a:gd name="connsiteY2" fmla="*/ 0 h 271142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7972" h="271142">
                                                          <a:moveTo>
                                                            <a:pt x="0" y="259922"/>
                                                          </a:moveTo>
                                                          <a:lnTo>
                                                            <a:pt x="78537" y="271142"/>
                                                          </a:lnTo>
                                                          <a:cubicBezTo>
                                                            <a:pt x="145855" y="188865"/>
                                                            <a:pt x="220654" y="82277"/>
                                                            <a:pt x="287972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849670576" name="任意多边形: 形状 1849670576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68AA247C-F6B7-8565-F396-4A809EC8927C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661820" y="940376"/>
                                                      <a:ext cx="570185" cy="59832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589030"/>
                                                        <a:gd name="connsiteY0" fmla="*/ 0 h 596510"/>
                                                        <a:gd name="connsiteX1" fmla="*/ 308539 w 589030"/>
                                                        <a:gd name="connsiteY1" fmla="*/ 566591 h 596510"/>
                                                        <a:gd name="connsiteX2" fmla="*/ 585290 w 589030"/>
                                                        <a:gd name="connsiteY2" fmla="*/ 544152 h 596510"/>
                                                        <a:gd name="connsiteX3" fmla="*/ 589030 w 589030"/>
                                                        <a:gd name="connsiteY3" fmla="*/ 596510 h 596510"/>
                                                        <a:gd name="connsiteX0" fmla="*/ 0 w 592935"/>
                                                        <a:gd name="connsiteY0" fmla="*/ 0 h 596510"/>
                                                        <a:gd name="connsiteX1" fmla="*/ 308539 w 592935"/>
                                                        <a:gd name="connsiteY1" fmla="*/ 566591 h 596510"/>
                                                        <a:gd name="connsiteX2" fmla="*/ 592770 w 592935"/>
                                                        <a:gd name="connsiteY2" fmla="*/ 549761 h 596510"/>
                                                        <a:gd name="connsiteX3" fmla="*/ 589030 w 592935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08539 w 596510"/>
                                                        <a:gd name="connsiteY1" fmla="*/ 566591 h 596510"/>
                                                        <a:gd name="connsiteX2" fmla="*/ 592770 w 596510"/>
                                                        <a:gd name="connsiteY2" fmla="*/ 549761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8606"/>
                                                        <a:gd name="connsiteY0" fmla="*/ 0 h 596510"/>
                                                        <a:gd name="connsiteX1" fmla="*/ 308539 w 598606"/>
                                                        <a:gd name="connsiteY1" fmla="*/ 566591 h 596510"/>
                                                        <a:gd name="connsiteX2" fmla="*/ 598380 w 598606"/>
                                                        <a:gd name="connsiteY2" fmla="*/ 549761 h 596510"/>
                                                        <a:gd name="connsiteX3" fmla="*/ 596510 w 598606"/>
                                                        <a:gd name="connsiteY3" fmla="*/ 596510 h 596510"/>
                                                        <a:gd name="connsiteX0" fmla="*/ 0 w 598606"/>
                                                        <a:gd name="connsiteY0" fmla="*/ 0 h 596510"/>
                                                        <a:gd name="connsiteX1" fmla="*/ 308539 w 598606"/>
                                                        <a:gd name="connsiteY1" fmla="*/ 566591 h 596510"/>
                                                        <a:gd name="connsiteX2" fmla="*/ 598380 w 598606"/>
                                                        <a:gd name="connsiteY2" fmla="*/ 557241 h 596510"/>
                                                        <a:gd name="connsiteX3" fmla="*/ 596510 w 598606"/>
                                                        <a:gd name="connsiteY3" fmla="*/ 596510 h 596510"/>
                                                        <a:gd name="connsiteX0" fmla="*/ 0 w 596869"/>
                                                        <a:gd name="connsiteY0" fmla="*/ 0 h 596510"/>
                                                        <a:gd name="connsiteX1" fmla="*/ 308539 w 596869"/>
                                                        <a:gd name="connsiteY1" fmla="*/ 566591 h 596510"/>
                                                        <a:gd name="connsiteX2" fmla="*/ 596510 w 596869"/>
                                                        <a:gd name="connsiteY2" fmla="*/ 551631 h 596510"/>
                                                        <a:gd name="connsiteX3" fmla="*/ 596510 w 596869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08539 w 596510"/>
                                                        <a:gd name="connsiteY1" fmla="*/ 566591 h 596510"/>
                                                        <a:gd name="connsiteX2" fmla="*/ 590900 w 596510"/>
                                                        <a:gd name="connsiteY2" fmla="*/ 52919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08539 w 596510"/>
                                                        <a:gd name="connsiteY1" fmla="*/ 566591 h 596510"/>
                                                        <a:gd name="connsiteX2" fmla="*/ 590900 w 596510"/>
                                                        <a:gd name="connsiteY2" fmla="*/ 51984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12279 w 596510"/>
                                                        <a:gd name="connsiteY1" fmla="*/ 551631 h 596510"/>
                                                        <a:gd name="connsiteX2" fmla="*/ 590900 w 596510"/>
                                                        <a:gd name="connsiteY2" fmla="*/ 51984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16019 w 596510"/>
                                                        <a:gd name="connsiteY1" fmla="*/ 532931 h 596510"/>
                                                        <a:gd name="connsiteX2" fmla="*/ 590900 w 596510"/>
                                                        <a:gd name="connsiteY2" fmla="*/ 51984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79681"/>
                                                        <a:gd name="connsiteY0" fmla="*/ 0 h 605860"/>
                                                        <a:gd name="connsiteX1" fmla="*/ 299190 w 579681"/>
                                                        <a:gd name="connsiteY1" fmla="*/ 542281 h 605860"/>
                                                        <a:gd name="connsiteX2" fmla="*/ 574071 w 579681"/>
                                                        <a:gd name="connsiteY2" fmla="*/ 529192 h 605860"/>
                                                        <a:gd name="connsiteX3" fmla="*/ 579681 w 579681"/>
                                                        <a:gd name="connsiteY3" fmla="*/ 605860 h 605860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579681" h="605860">
                                                          <a:moveTo>
                                                            <a:pt x="0" y="0"/>
                                                          </a:moveTo>
                                                          <a:lnTo>
                                                            <a:pt x="299190" y="542281"/>
                                                          </a:lnTo>
                                                          <a:lnTo>
                                                            <a:pt x="574071" y="529192"/>
                                                          </a:lnTo>
                                                          <a:cubicBezTo>
                                                            <a:pt x="575318" y="546645"/>
                                                            <a:pt x="578434" y="588407"/>
                                                            <a:pt x="579681" y="60586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734164888" name="直接连接符 1734164888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2212788E-B335-038A-2977-2DA80A6C7326}"/>
                                                      </a:ext>
                                                    </a:extLst>
                                                  </wps:cNvPr>
                                                  <wps:cNvCnPr>
                                                    <a:cxnSpLocks/>
                                                  </wps:cNvCnPr>
                                                  <wps:spPr>
                                                    <a:xfrm flipH="1">
                                                      <a:off x="1227054" y="1185717"/>
                                                      <a:ext cx="208225" cy="278082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201434604" name="直接连接符 120143460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3529BC71-3044-D884-0C2E-878E85304BFE}"/>
                                                      </a:ext>
                                                    </a:extLst>
                                                  </wps:cNvPr>
                                                  <wps:cNvCnPr>
                                                    <a:cxnSpLocks/>
                                                  </wps:cNvCnPr>
                                                  <wps:spPr>
                                                    <a:xfrm flipV="1">
                                                      <a:off x="959211" y="1188603"/>
                                                      <a:ext cx="191961" cy="28837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1756090515" name="组合 1756090515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1312EDB5-04E6-C349-1EAE-AD2344FFBD7A}"/>
                                                    </a:ext>
                                                  </a:extLst>
                                                </wpg:cNvPr>
                                                <wpg:cNvGrpSpPr/>
                                                <wpg:grpSpPr>
                                                  <a:xfrm>
                                                    <a:off x="336572" y="899828"/>
                                                    <a:ext cx="123778" cy="127160"/>
                                                    <a:chOff x="336572" y="899828"/>
                                                    <a:chExt cx="870260" cy="894036"/>
                                                  </a:xfrm>
                                                </wpg:grpSpPr>
                                                <wps:wsp>
                                                  <wps:cNvPr id="819445150" name="任意多边形: 形状 819445150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AFA4EFD5-2A0E-1654-4BE2-1EA06BBEE032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336572" y="899828"/>
                                                      <a:ext cx="870260" cy="89403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42199"/>
                                                        <a:gd name="connsiteY0" fmla="*/ 99107 h 345939"/>
                                                        <a:gd name="connsiteX1" fmla="*/ 84147 w 342199"/>
                                                        <a:gd name="connsiteY1" fmla="*/ 0 h 345939"/>
                                                        <a:gd name="connsiteX2" fmla="*/ 211303 w 342199"/>
                                                        <a:gd name="connsiteY2" fmla="*/ 203824 h 345939"/>
                                                        <a:gd name="connsiteX3" fmla="*/ 338459 w 342199"/>
                                                        <a:gd name="connsiteY3" fmla="*/ 201954 h 345939"/>
                                                        <a:gd name="connsiteX4" fmla="*/ 342199 w 342199"/>
                                                        <a:gd name="connsiteY4" fmla="*/ 237483 h 345939"/>
                                                        <a:gd name="connsiteX5" fmla="*/ 261792 w 342199"/>
                                                        <a:gd name="connsiteY5" fmla="*/ 340329 h 345939"/>
                                                        <a:gd name="connsiteX6" fmla="*/ 132766 w 342199"/>
                                                        <a:gd name="connsiteY6" fmla="*/ 345939 h 345939"/>
                                                        <a:gd name="connsiteX7" fmla="*/ 0 w 342199"/>
                                                        <a:gd name="connsiteY7" fmla="*/ 99107 h 345939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211303 w 342199"/>
                                                        <a:gd name="connsiteY2" fmla="*/ 209433 h 351548"/>
                                                        <a:gd name="connsiteX3" fmla="*/ 338459 w 342199"/>
                                                        <a:gd name="connsiteY3" fmla="*/ 207563 h 351548"/>
                                                        <a:gd name="connsiteX4" fmla="*/ 342199 w 342199"/>
                                                        <a:gd name="connsiteY4" fmla="*/ 243092 h 351548"/>
                                                        <a:gd name="connsiteX5" fmla="*/ 261792 w 342199"/>
                                                        <a:gd name="connsiteY5" fmla="*/ 345938 h 351548"/>
                                                        <a:gd name="connsiteX6" fmla="*/ 132766 w 342199"/>
                                                        <a:gd name="connsiteY6" fmla="*/ 351548 h 351548"/>
                                                        <a:gd name="connsiteX7" fmla="*/ 0 w 342199"/>
                                                        <a:gd name="connsiteY7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224538 w 342199"/>
                                                        <a:gd name="connsiteY2" fmla="*/ 208698 h 351548"/>
                                                        <a:gd name="connsiteX3" fmla="*/ 338459 w 342199"/>
                                                        <a:gd name="connsiteY3" fmla="*/ 207563 h 351548"/>
                                                        <a:gd name="connsiteX4" fmla="*/ 342199 w 342199"/>
                                                        <a:gd name="connsiteY4" fmla="*/ 243092 h 351548"/>
                                                        <a:gd name="connsiteX5" fmla="*/ 261792 w 342199"/>
                                                        <a:gd name="connsiteY5" fmla="*/ 345938 h 351548"/>
                                                        <a:gd name="connsiteX6" fmla="*/ 132766 w 342199"/>
                                                        <a:gd name="connsiteY6" fmla="*/ 351548 h 351548"/>
                                                        <a:gd name="connsiteX7" fmla="*/ 0 w 342199"/>
                                                        <a:gd name="connsiteY7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226744 w 342199"/>
                                                        <a:gd name="connsiteY2" fmla="*/ 208698 h 351548"/>
                                                        <a:gd name="connsiteX3" fmla="*/ 338459 w 342199"/>
                                                        <a:gd name="connsiteY3" fmla="*/ 207563 h 351548"/>
                                                        <a:gd name="connsiteX4" fmla="*/ 342199 w 342199"/>
                                                        <a:gd name="connsiteY4" fmla="*/ 243092 h 351548"/>
                                                        <a:gd name="connsiteX5" fmla="*/ 261792 w 342199"/>
                                                        <a:gd name="connsiteY5" fmla="*/ 345938 h 351548"/>
                                                        <a:gd name="connsiteX6" fmla="*/ 132766 w 342199"/>
                                                        <a:gd name="connsiteY6" fmla="*/ 351548 h 351548"/>
                                                        <a:gd name="connsiteX7" fmla="*/ 0 w 342199"/>
                                                        <a:gd name="connsiteY7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105844 w 342199"/>
                                                        <a:gd name="connsiteY2" fmla="*/ 23570 h 351548"/>
                                                        <a:gd name="connsiteX3" fmla="*/ 226744 w 342199"/>
                                                        <a:gd name="connsiteY3" fmla="*/ 208698 h 351548"/>
                                                        <a:gd name="connsiteX4" fmla="*/ 338459 w 342199"/>
                                                        <a:gd name="connsiteY4" fmla="*/ 207563 h 351548"/>
                                                        <a:gd name="connsiteX5" fmla="*/ 342199 w 342199"/>
                                                        <a:gd name="connsiteY5" fmla="*/ 243092 h 351548"/>
                                                        <a:gd name="connsiteX6" fmla="*/ 261792 w 342199"/>
                                                        <a:gd name="connsiteY6" fmla="*/ 345938 h 351548"/>
                                                        <a:gd name="connsiteX7" fmla="*/ 132766 w 342199"/>
                                                        <a:gd name="connsiteY7" fmla="*/ 351548 h 351548"/>
                                                        <a:gd name="connsiteX8" fmla="*/ 0 w 342199"/>
                                                        <a:gd name="connsiteY8" fmla="*/ 104716 h 351548"/>
                                                        <a:gd name="connsiteX0" fmla="*/ 0 w 342199"/>
                                                        <a:gd name="connsiteY0" fmla="*/ 104716 h 351548"/>
                                                        <a:gd name="connsiteX1" fmla="*/ 89757 w 342199"/>
                                                        <a:gd name="connsiteY1" fmla="*/ 0 h 351548"/>
                                                        <a:gd name="connsiteX2" fmla="*/ 119079 w 342199"/>
                                                        <a:gd name="connsiteY2" fmla="*/ 2247 h 351548"/>
                                                        <a:gd name="connsiteX3" fmla="*/ 226744 w 342199"/>
                                                        <a:gd name="connsiteY3" fmla="*/ 208698 h 351548"/>
                                                        <a:gd name="connsiteX4" fmla="*/ 338459 w 342199"/>
                                                        <a:gd name="connsiteY4" fmla="*/ 207563 h 351548"/>
                                                        <a:gd name="connsiteX5" fmla="*/ 342199 w 342199"/>
                                                        <a:gd name="connsiteY5" fmla="*/ 243092 h 351548"/>
                                                        <a:gd name="connsiteX6" fmla="*/ 261792 w 342199"/>
                                                        <a:gd name="connsiteY6" fmla="*/ 345938 h 351548"/>
                                                        <a:gd name="connsiteX7" fmla="*/ 132766 w 342199"/>
                                                        <a:gd name="connsiteY7" fmla="*/ 351548 h 351548"/>
                                                        <a:gd name="connsiteX8" fmla="*/ 0 w 342199"/>
                                                        <a:gd name="connsiteY8" fmla="*/ 104716 h 35154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  <a:cxn ang="0">
                                                          <a:pos x="connsiteX6" y="connsiteY6"/>
                                                        </a:cxn>
                                                        <a:cxn ang="0">
                                                          <a:pos x="connsiteX7" y="connsiteY7"/>
                                                        </a:cxn>
                                                        <a:cxn ang="0">
                                                          <a:pos x="connsiteX8" y="connsiteY8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42199" h="351548">
                                                          <a:moveTo>
                                                            <a:pt x="0" y="104716"/>
                                                          </a:moveTo>
                                                          <a:lnTo>
                                                            <a:pt x="89757" y="0"/>
                                                          </a:lnTo>
                                                          <a:lnTo>
                                                            <a:pt x="119079" y="2247"/>
                                                          </a:lnTo>
                                                          <a:lnTo>
                                                            <a:pt x="226744" y="208698"/>
                                                          </a:lnTo>
                                                          <a:lnTo>
                                                            <a:pt x="338459" y="207563"/>
                                                          </a:lnTo>
                                                          <a:lnTo>
                                                            <a:pt x="342199" y="243092"/>
                                                          </a:lnTo>
                                                          <a:lnTo>
                                                            <a:pt x="261792" y="345938"/>
                                                          </a:lnTo>
                                                          <a:lnTo>
                                                            <a:pt x="132766" y="351548"/>
                                                          </a:lnTo>
                                                          <a:lnTo>
                                                            <a:pt x="0" y="104716"/>
                                                          </a:ln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691289650" name="任意多边形: 形状 691289650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68EB1053-A181-FAD4-E282-632151E6976A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345990" y="911374"/>
                                                      <a:ext cx="287974" cy="27114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261792"/>
                                                        <a:gd name="connsiteY0" fmla="*/ 233742 h 246832"/>
                                                        <a:gd name="connsiteX1" fmla="*/ 59838 w 261792"/>
                                                        <a:gd name="connsiteY1" fmla="*/ 246832 h 246832"/>
                                                        <a:gd name="connsiteX2" fmla="*/ 261792 w 261792"/>
                                                        <a:gd name="connsiteY2" fmla="*/ 0 h 246832"/>
                                                        <a:gd name="connsiteX0" fmla="*/ 0 w 261792"/>
                                                        <a:gd name="connsiteY0" fmla="*/ 233742 h 244962"/>
                                                        <a:gd name="connsiteX1" fmla="*/ 78537 w 261792"/>
                                                        <a:gd name="connsiteY1" fmla="*/ 244962 h 244962"/>
                                                        <a:gd name="connsiteX2" fmla="*/ 261792 w 261792"/>
                                                        <a:gd name="connsiteY2" fmla="*/ 0 h 244962"/>
                                                        <a:gd name="connsiteX0" fmla="*/ 0 w 287972"/>
                                                        <a:gd name="connsiteY0" fmla="*/ 259922 h 271142"/>
                                                        <a:gd name="connsiteX1" fmla="*/ 78537 w 287972"/>
                                                        <a:gd name="connsiteY1" fmla="*/ 271142 h 271142"/>
                                                        <a:gd name="connsiteX2" fmla="*/ 287972 w 287972"/>
                                                        <a:gd name="connsiteY2" fmla="*/ 0 h 271142"/>
                                                        <a:gd name="connsiteX0" fmla="*/ 0 w 307136"/>
                                                        <a:gd name="connsiteY0" fmla="*/ 277983 h 289203"/>
                                                        <a:gd name="connsiteX1" fmla="*/ 78537 w 307136"/>
                                                        <a:gd name="connsiteY1" fmla="*/ 289203 h 289203"/>
                                                        <a:gd name="connsiteX2" fmla="*/ 287972 w 307136"/>
                                                        <a:gd name="connsiteY2" fmla="*/ 18061 h 289203"/>
                                                        <a:gd name="connsiteX3" fmla="*/ 299191 w 307136"/>
                                                        <a:gd name="connsiteY3" fmla="*/ 25541 h 289203"/>
                                                        <a:gd name="connsiteX0" fmla="*/ 0 w 295933"/>
                                                        <a:gd name="connsiteY0" fmla="*/ 282017 h 293237"/>
                                                        <a:gd name="connsiteX1" fmla="*/ 78537 w 295933"/>
                                                        <a:gd name="connsiteY1" fmla="*/ 293237 h 293237"/>
                                                        <a:gd name="connsiteX2" fmla="*/ 287972 w 295933"/>
                                                        <a:gd name="connsiteY2" fmla="*/ 22095 h 293237"/>
                                                        <a:gd name="connsiteX3" fmla="*/ 224394 w 295933"/>
                                                        <a:gd name="connsiteY3" fmla="*/ 14616 h 293237"/>
                                                        <a:gd name="connsiteX0" fmla="*/ 0 w 287972"/>
                                                        <a:gd name="connsiteY0" fmla="*/ 267723 h 278943"/>
                                                        <a:gd name="connsiteX1" fmla="*/ 78537 w 287972"/>
                                                        <a:gd name="connsiteY1" fmla="*/ 278943 h 278943"/>
                                                        <a:gd name="connsiteX2" fmla="*/ 287972 w 287972"/>
                                                        <a:gd name="connsiteY2" fmla="*/ 7801 h 278943"/>
                                                        <a:gd name="connsiteX3" fmla="*/ 224394 w 287972"/>
                                                        <a:gd name="connsiteY3" fmla="*/ 322 h 278943"/>
                                                        <a:gd name="connsiteX0" fmla="*/ 0 w 287972"/>
                                                        <a:gd name="connsiteY0" fmla="*/ 259922 h 271142"/>
                                                        <a:gd name="connsiteX1" fmla="*/ 78537 w 287972"/>
                                                        <a:gd name="connsiteY1" fmla="*/ 271142 h 271142"/>
                                                        <a:gd name="connsiteX2" fmla="*/ 287972 w 287972"/>
                                                        <a:gd name="connsiteY2" fmla="*/ 0 h 271142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7972" h="271142">
                                                          <a:moveTo>
                                                            <a:pt x="0" y="259922"/>
                                                          </a:moveTo>
                                                          <a:lnTo>
                                                            <a:pt x="78537" y="271142"/>
                                                          </a:lnTo>
                                                          <a:cubicBezTo>
                                                            <a:pt x="145855" y="188865"/>
                                                            <a:pt x="220654" y="82277"/>
                                                            <a:pt x="287972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364095056" name="任意多边形: 形状 1364095056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4CF89D68-EE55-1F64-1378-24B68DE93BFB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423862" y="1182349"/>
                                                      <a:ext cx="570185" cy="59832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589030"/>
                                                        <a:gd name="connsiteY0" fmla="*/ 0 h 596510"/>
                                                        <a:gd name="connsiteX1" fmla="*/ 308539 w 589030"/>
                                                        <a:gd name="connsiteY1" fmla="*/ 566591 h 596510"/>
                                                        <a:gd name="connsiteX2" fmla="*/ 585290 w 589030"/>
                                                        <a:gd name="connsiteY2" fmla="*/ 544152 h 596510"/>
                                                        <a:gd name="connsiteX3" fmla="*/ 589030 w 589030"/>
                                                        <a:gd name="connsiteY3" fmla="*/ 596510 h 596510"/>
                                                        <a:gd name="connsiteX0" fmla="*/ 0 w 592935"/>
                                                        <a:gd name="connsiteY0" fmla="*/ 0 h 596510"/>
                                                        <a:gd name="connsiteX1" fmla="*/ 308539 w 592935"/>
                                                        <a:gd name="connsiteY1" fmla="*/ 566591 h 596510"/>
                                                        <a:gd name="connsiteX2" fmla="*/ 592770 w 592935"/>
                                                        <a:gd name="connsiteY2" fmla="*/ 549761 h 596510"/>
                                                        <a:gd name="connsiteX3" fmla="*/ 589030 w 592935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08539 w 596510"/>
                                                        <a:gd name="connsiteY1" fmla="*/ 566591 h 596510"/>
                                                        <a:gd name="connsiteX2" fmla="*/ 592770 w 596510"/>
                                                        <a:gd name="connsiteY2" fmla="*/ 549761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8606"/>
                                                        <a:gd name="connsiteY0" fmla="*/ 0 h 596510"/>
                                                        <a:gd name="connsiteX1" fmla="*/ 308539 w 598606"/>
                                                        <a:gd name="connsiteY1" fmla="*/ 566591 h 596510"/>
                                                        <a:gd name="connsiteX2" fmla="*/ 598380 w 598606"/>
                                                        <a:gd name="connsiteY2" fmla="*/ 549761 h 596510"/>
                                                        <a:gd name="connsiteX3" fmla="*/ 596510 w 598606"/>
                                                        <a:gd name="connsiteY3" fmla="*/ 596510 h 596510"/>
                                                        <a:gd name="connsiteX0" fmla="*/ 0 w 598606"/>
                                                        <a:gd name="connsiteY0" fmla="*/ 0 h 596510"/>
                                                        <a:gd name="connsiteX1" fmla="*/ 308539 w 598606"/>
                                                        <a:gd name="connsiteY1" fmla="*/ 566591 h 596510"/>
                                                        <a:gd name="connsiteX2" fmla="*/ 598380 w 598606"/>
                                                        <a:gd name="connsiteY2" fmla="*/ 557241 h 596510"/>
                                                        <a:gd name="connsiteX3" fmla="*/ 596510 w 598606"/>
                                                        <a:gd name="connsiteY3" fmla="*/ 596510 h 596510"/>
                                                        <a:gd name="connsiteX0" fmla="*/ 0 w 596869"/>
                                                        <a:gd name="connsiteY0" fmla="*/ 0 h 596510"/>
                                                        <a:gd name="connsiteX1" fmla="*/ 308539 w 596869"/>
                                                        <a:gd name="connsiteY1" fmla="*/ 566591 h 596510"/>
                                                        <a:gd name="connsiteX2" fmla="*/ 596510 w 596869"/>
                                                        <a:gd name="connsiteY2" fmla="*/ 551631 h 596510"/>
                                                        <a:gd name="connsiteX3" fmla="*/ 596510 w 596869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08539 w 596510"/>
                                                        <a:gd name="connsiteY1" fmla="*/ 566591 h 596510"/>
                                                        <a:gd name="connsiteX2" fmla="*/ 590900 w 596510"/>
                                                        <a:gd name="connsiteY2" fmla="*/ 52919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08539 w 596510"/>
                                                        <a:gd name="connsiteY1" fmla="*/ 566591 h 596510"/>
                                                        <a:gd name="connsiteX2" fmla="*/ 590900 w 596510"/>
                                                        <a:gd name="connsiteY2" fmla="*/ 51984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12279 w 596510"/>
                                                        <a:gd name="connsiteY1" fmla="*/ 551631 h 596510"/>
                                                        <a:gd name="connsiteX2" fmla="*/ 590900 w 596510"/>
                                                        <a:gd name="connsiteY2" fmla="*/ 51984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96510"/>
                                                        <a:gd name="connsiteY0" fmla="*/ 0 h 596510"/>
                                                        <a:gd name="connsiteX1" fmla="*/ 316019 w 596510"/>
                                                        <a:gd name="connsiteY1" fmla="*/ 532931 h 596510"/>
                                                        <a:gd name="connsiteX2" fmla="*/ 590900 w 596510"/>
                                                        <a:gd name="connsiteY2" fmla="*/ 519842 h 596510"/>
                                                        <a:gd name="connsiteX3" fmla="*/ 596510 w 596510"/>
                                                        <a:gd name="connsiteY3" fmla="*/ 596510 h 596510"/>
                                                        <a:gd name="connsiteX0" fmla="*/ 0 w 579681"/>
                                                        <a:gd name="connsiteY0" fmla="*/ 0 h 605860"/>
                                                        <a:gd name="connsiteX1" fmla="*/ 299190 w 579681"/>
                                                        <a:gd name="connsiteY1" fmla="*/ 542281 h 605860"/>
                                                        <a:gd name="connsiteX2" fmla="*/ 574071 w 579681"/>
                                                        <a:gd name="connsiteY2" fmla="*/ 529192 h 605860"/>
                                                        <a:gd name="connsiteX3" fmla="*/ 579681 w 579681"/>
                                                        <a:gd name="connsiteY3" fmla="*/ 605860 h 605860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579681" h="605860">
                                                          <a:moveTo>
                                                            <a:pt x="0" y="0"/>
                                                          </a:moveTo>
                                                          <a:lnTo>
                                                            <a:pt x="299190" y="542281"/>
                                                          </a:lnTo>
                                                          <a:lnTo>
                                                            <a:pt x="574071" y="529192"/>
                                                          </a:lnTo>
                                                          <a:cubicBezTo>
                                                            <a:pt x="575318" y="546645"/>
                                                            <a:pt x="578434" y="588407"/>
                                                            <a:pt x="579681" y="60586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none" lIns="36000" tIns="0" rIns="36000" bIns="0" rtlCol="0" anchor="ctr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953874095" name="直接连接符 1953874095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0A97A1E-7960-FF6F-E985-9A58F59C33BD}"/>
                                                      </a:ext>
                                                    </a:extLst>
                                                  </wps:cNvPr>
                                                  <wps:cNvCnPr>
                                                    <a:cxnSpLocks/>
                                                  </wps:cNvCnPr>
                                                  <wps:spPr>
                                                    <a:xfrm flipH="1">
                                                      <a:off x="989096" y="1427690"/>
                                                      <a:ext cx="208225" cy="278082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018698592" name="直接连接符 1018698592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332FBEC-F014-E522-2A9D-3233ACA8C193}"/>
                                                      </a:ext>
                                                    </a:extLst>
                                                  </wps:cNvPr>
                                                  <wps:cNvCnPr>
                                                    <a:cxnSpLocks/>
                                                  </wps:cNvCnPr>
                                                  <wps:spPr>
                                                    <a:xfrm flipV="1">
                                                      <a:off x="721253" y="1430576"/>
                                                      <a:ext cx="191961" cy="28837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277970345" name="直接连接符 27797034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E52A577-6879-CC09-C3BD-1EC5CAA0ECB0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594162" y="-18404"/>
                                                  <a:ext cx="562879" cy="58851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7003739" name="直接连接符 187003739"/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366588" y="653534"/>
                                                  <a:ext cx="146161" cy="152884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14766892" name="直接连接符 514766892"/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138984" y="901188"/>
                                                  <a:ext cx="146161" cy="152884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99129741" name="直接连接符 599129741"/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141271" y="901187"/>
                                                  <a:ext cx="146161" cy="15288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205164071" name="直接连接符 1205164071"/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309888" y="636898"/>
                                                  <a:ext cx="149110" cy="15599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  <a:prstDash val="solid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56972258" name="直接连接符 356972258"/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178552" y="871733"/>
                                                  <a:ext cx="58563" cy="6126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  <a:prstDash val="solid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088779129" name="直接连接符 2088779129"/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 flipV="1">
                                                  <a:off x="477009" y="693662"/>
                                                  <a:ext cx="58563" cy="6126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  <a:prstDash val="solid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  <wps:wsp>
                                      <wps:cNvPr id="474250881" name="弧形 11"/>
                                      <wps:cNvSpPr/>
                                      <wps:spPr>
                                        <a:xfrm>
                                          <a:off x="760962" y="98015"/>
                                          <a:ext cx="153064" cy="153063"/>
                                        </a:xfrm>
                                        <a:prstGeom prst="arc">
                                          <a:avLst>
                                            <a:gd name="adj1" fmla="val 9021605"/>
                                            <a:gd name="adj2" fmla="val 20708524"/>
                                          </a:avLst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stealth" w="sm" len="med"/>
                                          <a:tailEnd w="sm" len="sm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11112712" name="任意多边形: 形状 351"/>
                                    <wps:cNvSpPr/>
                                    <wps:spPr>
                                      <a:xfrm>
                                        <a:off x="330696" y="777778"/>
                                        <a:ext cx="213913" cy="49326"/>
                                      </a:xfrm>
                                      <a:custGeom>
                                        <a:avLst/>
                                        <a:gdLst>
                                          <a:gd name="connsiteX0" fmla="*/ 829504 w 829504"/>
                                          <a:gd name="connsiteY0" fmla="*/ 114963 h 114963"/>
                                          <a:gd name="connsiteX1" fmla="*/ 79590 w 829504"/>
                                          <a:gd name="connsiteY1" fmla="*/ 114963 h 114963"/>
                                          <a:gd name="connsiteX2" fmla="*/ 79590 w 829504"/>
                                          <a:gd name="connsiteY2" fmla="*/ 72515 h 114963"/>
                                          <a:gd name="connsiteX3" fmla="*/ 0 w 829504"/>
                                          <a:gd name="connsiteY3" fmla="*/ 0 h 114963"/>
                                          <a:gd name="connsiteX0" fmla="*/ 829504 w 829504"/>
                                          <a:gd name="connsiteY0" fmla="*/ 114963 h 114963"/>
                                          <a:gd name="connsiteX1" fmla="*/ 79590 w 829504"/>
                                          <a:gd name="connsiteY1" fmla="*/ 114963 h 114963"/>
                                          <a:gd name="connsiteX2" fmla="*/ 0 w 829504"/>
                                          <a:gd name="connsiteY2" fmla="*/ 0 h 11496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829504" h="114963">
                                            <a:moveTo>
                                              <a:pt x="829504" y="114963"/>
                                            </a:moveTo>
                                            <a:lnTo>
                                              <a:pt x="79590" y="114963"/>
                                            </a:lnTo>
                                            <a:lnTo>
                                              <a:pt x="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998877468" name="椭圆 354"/>
                                  <wps:cNvSpPr/>
                                  <wps:spPr>
                                    <a:xfrm>
                                      <a:off x="779027" y="601911"/>
                                      <a:ext cx="129480" cy="12947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2103308113" name="矩形 355"/>
                                  <wps:cNvSpPr/>
                                  <wps:spPr>
                                    <a:xfrm rot="5400000">
                                      <a:off x="620981" y="723758"/>
                                      <a:ext cx="62428" cy="2034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1774675583" name="任意多边形: 形状 569"/>
                              <wps:cNvSpPr/>
                              <wps:spPr>
                                <a:xfrm>
                                  <a:off x="556009" y="636396"/>
                                  <a:ext cx="267956" cy="82033"/>
                                </a:xfrm>
                                <a:custGeom>
                                  <a:avLst/>
                                  <a:gdLst>
                                    <a:gd name="csX0" fmla="*/ 0 w 267956"/>
                                    <a:gd name="csY0" fmla="*/ 0 h 66989"/>
                                    <a:gd name="csX1" fmla="*/ 87086 w 267956"/>
                                    <a:gd name="csY1" fmla="*/ 0 h 66989"/>
                                    <a:gd name="csX2" fmla="*/ 87086 w 267956"/>
                                    <a:gd name="csY2" fmla="*/ 66989 h 66989"/>
                                    <a:gd name="csX3" fmla="*/ 267956 w 267956"/>
                                    <a:gd name="csY3" fmla="*/ 66989 h 66989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267956" h="66989">
                                      <a:moveTo>
                                        <a:pt x="0" y="0"/>
                                      </a:moveTo>
                                      <a:lnTo>
                                        <a:pt x="87086" y="0"/>
                                      </a:lnTo>
                                      <a:lnTo>
                                        <a:pt x="87086" y="66989"/>
                                      </a:lnTo>
                                      <a:lnTo>
                                        <a:pt x="267956" y="6698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860124333" name="任意多边形: 形状 571"/>
                            <wps:cNvSpPr/>
                            <wps:spPr>
                              <a:xfrm>
                                <a:off x="800520" y="721260"/>
                                <a:ext cx="324896" cy="166985"/>
                              </a:xfrm>
                              <a:custGeom>
                                <a:avLst/>
                                <a:gdLst>
                                  <a:gd name="csX0" fmla="*/ 164123 w 324896"/>
                                  <a:gd name="csY0" fmla="*/ 0 h 194268"/>
                                  <a:gd name="csX1" fmla="*/ 324896 w 324896"/>
                                  <a:gd name="csY1" fmla="*/ 0 h 194268"/>
                                  <a:gd name="csX2" fmla="*/ 324896 w 324896"/>
                                  <a:gd name="csY2" fmla="*/ 180871 h 194268"/>
                                  <a:gd name="csX3" fmla="*/ 0 w 324896"/>
                                  <a:gd name="csY3" fmla="*/ 180871 h 194268"/>
                                  <a:gd name="csX4" fmla="*/ 13397 w 324896"/>
                                  <a:gd name="csY4" fmla="*/ 194268 h 194268"/>
                                  <a:gd name="csX5" fmla="*/ 13397 w 324896"/>
                                  <a:gd name="csY5" fmla="*/ 187569 h 194268"/>
                                  <a:gd name="csX0" fmla="*/ 164123 w 324896"/>
                                  <a:gd name="csY0" fmla="*/ 0 h 194268"/>
                                  <a:gd name="csX1" fmla="*/ 324896 w 324896"/>
                                  <a:gd name="csY1" fmla="*/ 0 h 194268"/>
                                  <a:gd name="csX2" fmla="*/ 324896 w 324896"/>
                                  <a:gd name="csY2" fmla="*/ 180871 h 194268"/>
                                  <a:gd name="csX3" fmla="*/ 0 w 324896"/>
                                  <a:gd name="csY3" fmla="*/ 180871 h 194268"/>
                                  <a:gd name="csX4" fmla="*/ 13397 w 324896"/>
                                  <a:gd name="csY4" fmla="*/ 194268 h 194268"/>
                                  <a:gd name="csX0" fmla="*/ 164123 w 324896"/>
                                  <a:gd name="csY0" fmla="*/ 0 h 180871"/>
                                  <a:gd name="csX1" fmla="*/ 324896 w 324896"/>
                                  <a:gd name="csY1" fmla="*/ 0 h 180871"/>
                                  <a:gd name="csX2" fmla="*/ 324896 w 324896"/>
                                  <a:gd name="csY2" fmla="*/ 180871 h 180871"/>
                                  <a:gd name="csX3" fmla="*/ 0 w 324896"/>
                                  <a:gd name="csY3" fmla="*/ 180871 h 18087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324896" h="180871">
                                    <a:moveTo>
                                      <a:pt x="164123" y="0"/>
                                    </a:moveTo>
                                    <a:lnTo>
                                      <a:pt x="324896" y="0"/>
                                    </a:lnTo>
                                    <a:lnTo>
                                      <a:pt x="324896" y="180871"/>
                                    </a:lnTo>
                                    <a:lnTo>
                                      <a:pt x="0" y="180871"/>
                                    </a:lnTo>
                                  </a:path>
                                </a:pathLst>
                              </a:custGeom>
                              <a:noFill/>
                              <a:ln w="6350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2099571165" name="文本框 29"/>
                          <wps:cNvSpPr txBox="1"/>
                          <wps:spPr>
                            <a:xfrm>
                              <a:off x="826185" y="305201"/>
                              <a:ext cx="142485" cy="204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E5F4FAA" w14:textId="77777777" w:rsidR="008B2729" w:rsidRPr="0075015F" w:rsidRDefault="008B2729" w:rsidP="008B272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521424551" name="组合 574"/>
                        <wpg:cNvGrpSpPr/>
                        <wpg:grpSpPr>
                          <a:xfrm>
                            <a:off x="1458097" y="0"/>
                            <a:ext cx="1559539" cy="1379391"/>
                            <a:chOff x="-216768" y="-82608"/>
                            <a:chExt cx="1559539" cy="1379391"/>
                          </a:xfrm>
                        </wpg:grpSpPr>
                        <wpg:grpSp>
                          <wpg:cNvPr id="699584233" name="组合 566"/>
                          <wpg:cNvGrpSpPr/>
                          <wpg:grpSpPr>
                            <a:xfrm>
                              <a:off x="0" y="0"/>
                              <a:ext cx="1342771" cy="1112105"/>
                              <a:chOff x="0" y="0"/>
                              <a:chExt cx="1342771" cy="1112105"/>
                            </a:xfrm>
                          </wpg:grpSpPr>
                          <wpg:grpSp>
                            <wpg:cNvPr id="193706414" name="组合 564"/>
                            <wpg:cNvGrpSpPr/>
                            <wpg:grpSpPr>
                              <a:xfrm>
                                <a:off x="0" y="0"/>
                                <a:ext cx="1342771" cy="1112105"/>
                                <a:chOff x="-6396" y="-591482"/>
                                <a:chExt cx="1343014" cy="1112427"/>
                              </a:xfrm>
                            </wpg:grpSpPr>
                            <wps:wsp>
                              <wps:cNvPr id="249516457" name="图形 5"/>
                              <wps:cNvSpPr/>
                              <wps:spPr>
                                <a:xfrm flipH="1">
                                  <a:off x="-2947" y="-346399"/>
                                  <a:ext cx="975206" cy="733876"/>
                                </a:xfrm>
                                <a:custGeom>
                                  <a:avLst/>
                                  <a:gdLst>
                                    <a:gd name="connsiteX0" fmla="*/ 0 w 666750"/>
                                    <a:gd name="connsiteY0" fmla="*/ 190500 h 381000"/>
                                    <a:gd name="connsiteX1" fmla="*/ 119063 w 666750"/>
                                    <a:gd name="connsiteY1" fmla="*/ 381000 h 381000"/>
                                    <a:gd name="connsiteX2" fmla="*/ 238125 w 666750"/>
                                    <a:gd name="connsiteY2" fmla="*/ 190500 h 381000"/>
                                    <a:gd name="connsiteX3" fmla="*/ 357188 w 666750"/>
                                    <a:gd name="connsiteY3" fmla="*/ 0 h 381000"/>
                                    <a:gd name="connsiteX4" fmla="*/ 476250 w 666750"/>
                                    <a:gd name="connsiteY4" fmla="*/ 190500 h 381000"/>
                                    <a:gd name="connsiteX5" fmla="*/ 595313 w 666750"/>
                                    <a:gd name="connsiteY5" fmla="*/ 381000 h 381000"/>
                                    <a:gd name="connsiteX6" fmla="*/ 666750 w 666750"/>
                                    <a:gd name="connsiteY6" fmla="*/ 302514 h 381000"/>
                                    <a:gd name="connsiteX0" fmla="*/ 0 w 595313"/>
                                    <a:gd name="connsiteY0" fmla="*/ 190500 h 381000"/>
                                    <a:gd name="connsiteX1" fmla="*/ 119063 w 595313"/>
                                    <a:gd name="connsiteY1" fmla="*/ 381000 h 381000"/>
                                    <a:gd name="connsiteX2" fmla="*/ 238125 w 595313"/>
                                    <a:gd name="connsiteY2" fmla="*/ 190500 h 381000"/>
                                    <a:gd name="connsiteX3" fmla="*/ 357188 w 595313"/>
                                    <a:gd name="connsiteY3" fmla="*/ 0 h 381000"/>
                                    <a:gd name="connsiteX4" fmla="*/ 476250 w 595313"/>
                                    <a:gd name="connsiteY4" fmla="*/ 190500 h 381000"/>
                                    <a:gd name="connsiteX5" fmla="*/ 595313 w 595313"/>
                                    <a:gd name="connsiteY5" fmla="*/ 381000 h 381000"/>
                                    <a:gd name="connsiteX0" fmla="*/ 0 w 476250"/>
                                    <a:gd name="connsiteY0" fmla="*/ 190500 h 381000"/>
                                    <a:gd name="connsiteX1" fmla="*/ 119063 w 476250"/>
                                    <a:gd name="connsiteY1" fmla="*/ 381000 h 381000"/>
                                    <a:gd name="connsiteX2" fmla="*/ 238125 w 476250"/>
                                    <a:gd name="connsiteY2" fmla="*/ 190500 h 381000"/>
                                    <a:gd name="connsiteX3" fmla="*/ 357188 w 476250"/>
                                    <a:gd name="connsiteY3" fmla="*/ 0 h 381000"/>
                                    <a:gd name="connsiteX4" fmla="*/ 476250 w 476250"/>
                                    <a:gd name="connsiteY4" fmla="*/ 190500 h 3810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476250" h="381000">
                                      <a:moveTo>
                                        <a:pt x="0" y="190500"/>
                                      </a:moveTo>
                                      <a:cubicBezTo>
                                        <a:pt x="38862" y="288131"/>
                                        <a:pt x="76010" y="381000"/>
                                        <a:pt x="119063" y="381000"/>
                                      </a:cubicBezTo>
                                      <a:cubicBezTo>
                                        <a:pt x="162115" y="381000"/>
                                        <a:pt x="199263" y="288131"/>
                                        <a:pt x="238125" y="190500"/>
                                      </a:cubicBezTo>
                                      <a:cubicBezTo>
                                        <a:pt x="276987" y="92869"/>
                                        <a:pt x="314134" y="0"/>
                                        <a:pt x="357188" y="0"/>
                                      </a:cubicBezTo>
                                      <a:cubicBezTo>
                                        <a:pt x="400241" y="0"/>
                                        <a:pt x="437388" y="92869"/>
                                        <a:pt x="476250" y="1905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 cap="flat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rtlCol="0" anchor="ctr"/>
                            </wps:wsp>
                            <wps:wsp>
                              <wps:cNvPr id="123874673" name="直接箭头连接符 563"/>
                              <wps:cNvCnPr/>
                              <wps:spPr>
                                <a:xfrm flipV="1">
                                  <a:off x="-6396" y="-591482"/>
                                  <a:ext cx="0" cy="111242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1197388" name="直接箭头连接符 563"/>
                              <wps:cNvCnPr/>
                              <wps:spPr>
                                <a:xfrm>
                                  <a:off x="-3122" y="9546"/>
                                  <a:ext cx="1339740" cy="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70297594" name="任意多边形: 形状 565"/>
                            <wps:cNvSpPr/>
                            <wps:spPr>
                              <a:xfrm>
                                <a:off x="3821" y="239626"/>
                                <a:ext cx="248906" cy="353707"/>
                              </a:xfrm>
                              <a:custGeom>
                                <a:avLst/>
                                <a:gdLst>
                                  <a:gd name="csX0" fmla="*/ 0 w 248906"/>
                                  <a:gd name="csY0" fmla="*/ 0 h 353707"/>
                                  <a:gd name="csX1" fmla="*/ 248906 w 248906"/>
                                  <a:gd name="csY1" fmla="*/ 0 h 353707"/>
                                  <a:gd name="csX2" fmla="*/ 248906 w 248906"/>
                                  <a:gd name="csY2" fmla="*/ 353707 h 35370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248906" h="353707">
                                    <a:moveTo>
                                      <a:pt x="0" y="0"/>
                                    </a:moveTo>
                                    <a:lnTo>
                                      <a:pt x="248906" y="0"/>
                                    </a:lnTo>
                                    <a:lnTo>
                                      <a:pt x="248906" y="35370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0204933" name="任意多边形: 形状 565"/>
                            <wps:cNvSpPr/>
                            <wps:spPr>
                              <a:xfrm rot="10800000" flipH="1">
                                <a:off x="1" y="631495"/>
                                <a:ext cx="737002" cy="353707"/>
                              </a:xfrm>
                              <a:custGeom>
                                <a:avLst/>
                                <a:gdLst>
                                  <a:gd name="csX0" fmla="*/ 0 w 248906"/>
                                  <a:gd name="csY0" fmla="*/ 0 h 353707"/>
                                  <a:gd name="csX1" fmla="*/ 248906 w 248906"/>
                                  <a:gd name="csY1" fmla="*/ 0 h 353707"/>
                                  <a:gd name="csX2" fmla="*/ 248906 w 248906"/>
                                  <a:gd name="csY2" fmla="*/ 353707 h 35370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248906" h="353707">
                                    <a:moveTo>
                                      <a:pt x="0" y="0"/>
                                    </a:moveTo>
                                    <a:lnTo>
                                      <a:pt x="248906" y="0"/>
                                    </a:lnTo>
                                    <a:lnTo>
                                      <a:pt x="248906" y="35370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73015002" name="文本框 29"/>
                          <wps:cNvSpPr txBox="1"/>
                          <wps:spPr>
                            <a:xfrm>
                              <a:off x="466408" y="1092313"/>
                              <a:ext cx="36473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36DC3" w14:textId="20500F60" w:rsidR="004009DB" w:rsidRPr="004009DB" w:rsidRDefault="004009DB" w:rsidP="004009D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009DB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4009DB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8546043" name="文本框 29"/>
                          <wps:cNvSpPr txBox="1"/>
                          <wps:spPr>
                            <a:xfrm>
                              <a:off x="5863" y="-82608"/>
                              <a:ext cx="162170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3CAC96" w14:textId="7FF51C6C" w:rsidR="004009DB" w:rsidRPr="004009DB" w:rsidRDefault="004009DB" w:rsidP="004009DB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4009DB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57613284" name="文本框 29"/>
                          <wps:cNvSpPr txBox="1"/>
                          <wps:spPr>
                            <a:xfrm>
                              <a:off x="-216768" y="131080"/>
                              <a:ext cx="220590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CA6314E" w14:textId="3EBAD005" w:rsidR="004009DB" w:rsidRPr="004009DB" w:rsidRDefault="004009DB" w:rsidP="004009DB">
                                <w:pPr>
                                  <w:rPr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009DB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Φ</w:t>
                                </w:r>
                                <w:r w:rsidRPr="004009DB">
                                  <w:rPr>
                                    <w:rFonts w:cs="Times New Roman"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938710173" name="文本框 29"/>
                          <wps:cNvSpPr txBox="1"/>
                          <wps:spPr>
                            <a:xfrm>
                              <a:off x="-157473" y="500215"/>
                              <a:ext cx="160900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80AF718" w14:textId="43A7177B" w:rsidR="004009DB" w:rsidRPr="004009DB" w:rsidRDefault="004009DB" w:rsidP="004009DB">
                                <w:pPr>
                                  <w:rPr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765593883" name="文本框 29"/>
                          <wps:cNvSpPr txBox="1"/>
                          <wps:spPr>
                            <a:xfrm>
                              <a:off x="907430" y="422278"/>
                              <a:ext cx="14248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6FBC44" w14:textId="2CCB6F72" w:rsidR="004009DB" w:rsidRPr="004009DB" w:rsidRDefault="004009DB" w:rsidP="004009DB">
                                <w:pPr>
                                  <w:rPr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210099233" name="文本框 29"/>
                          <wps:cNvSpPr txBox="1"/>
                          <wps:spPr>
                            <a:xfrm>
                              <a:off x="1232036" y="588101"/>
                              <a:ext cx="110735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F480B5" w14:textId="204016B8" w:rsidR="004009DB" w:rsidRPr="004009DB" w:rsidRDefault="004009DB" w:rsidP="004009DB">
                                <w:pPr>
                                  <w:rPr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55658268" name="文本框 29"/>
                          <wps:cNvSpPr txBox="1"/>
                          <wps:spPr>
                            <a:xfrm>
                              <a:off x="488991" y="227876"/>
                              <a:ext cx="199643" cy="402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63585B" w14:textId="1C07E5B7" w:rsidR="004009DB" w:rsidRPr="004009DB" w:rsidRDefault="004009DB" w:rsidP="004009DB">
                                <w:pPr>
                                  <w:rPr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009D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fldChar w:fldCharType="begin"/>
                                </w:r>
                                <w:r w:rsidRPr="004009D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4009DB">
                                  <w:rPr>
                                    <w:rFonts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instrText>EQ \F(</w:instrText>
                                </w:r>
                                <w:r w:rsidRPr="004009DB">
                                  <w:rPr>
                                    <w:rFonts w:cs="Times New Roman" w:hint="eastAsia"/>
                                    <w:i/>
                                    <w:sz w:val="18"/>
                                    <w:szCs w:val="18"/>
                                  </w:rPr>
                                  <w:instrText>T</w:instrText>
                                </w:r>
                                <w:r w:rsidRPr="004009DB">
                                  <w:rPr>
                                    <w:rFonts w:cs="Times New Roman" w:hint="eastAsia"/>
                                    <w:iCs/>
                                    <w:sz w:val="18"/>
                                    <w:szCs w:val="18"/>
                                  </w:rPr>
                                  <w:instrText>,2)</w:instrText>
                                </w:r>
                                <w:r w:rsidRPr="004009D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4009D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fldChar w:fldCharType="separate"/>
                                </w:r>
                                <w:r w:rsidRPr="004009DB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0050AA0" id="组合 575" o:spid="_x0000_s1502" style="position:absolute;left:0;text-align:left;margin-left:220.3pt;margin-top:6.7pt;width:237.6pt;height:108.65pt;z-index:251877376;mso-position-horizontal-relative:text;mso-position-vertical-relative:text" coordsize="30176,13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">
                <v:group id="组合 573" o:spid="_x0000_s1503" style="position:absolute;top:1153;width:11309;height:12649" coordsize="11309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">
                  <v:group id="组合 572" o:spid="_x0000_s1504" style="position:absolute;width:11309;height:12653" coordsize="11322,1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">
                    <v:group id="组合 570" o:spid="_x0000_s1505" style="position:absolute;width:11322;height:12653" coordsize="11329,12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">
                      <v:group id="组合 568" o:spid="_x0000_s1506" style="position:absolute;width:11329;height:12657" coordsize="11332,12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">
                        <v:shape id="任意多边形: 形状 567" o:spid="_x0000_s1507" style="position:absolute;left:3090;top:2487;width:6445;height:2587;visibility:visible;mso-wrap-style:none;v-text-anchor:middle" coordsize="644525,258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" path="m126275,217743r45175,-43118l,174625,193675,,644525,,469900,177800,267795,175693r-81311,83022e" filled="f" strokecolor="black [3213]" strokeweight="1pt">
                          <v:stroke joinstyle="miter"/>
                          <v:path arrowok="t" o:connecttype="custom" o:connectlocs="126275,217743;171450,174625;0,174625;193675,0;644525,0;469900,177800;267795,175693;186484,258715" o:connectangles="0,0,0,0,0,0,0,0"/>
                        </v:shape>
                        <v:group id="组合 357" o:spid="_x0000_s1508" style="position:absolute;width:11332;height:12657" coordorigin=",-159" coordsize="10737,1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">
                          <v:group id="组合 352" o:spid="_x0000_s1509" style="position:absolute;top:-159;width:10737;height:11995" coordorigin=",-159" coordsize="10760,12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">
                            <v:group id="组合 12" o:spid="_x0000_s1510" style="position:absolute;top:-159;width:10760;height:12009" coordorigin="372,706" coordsize="10837,12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">
                              <v:group id="组合 10" o:spid="_x0000_s1511" style="position:absolute;left:372;top:706;width:10837;height:12051" coordorigin="133,706" coordsize="10843,12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">
                                <v:group id="组合 7" o:spid="_x0000_s1512" style="position:absolute;left:133;top:3646;width:9293;height:9118" coordorigin="20796,-9011" coordsize="9294,9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">
                                  <v:shape id="文本框 29" o:spid="_x0000_s1513" type="#_x0000_t202" style="position:absolute;left:20796;top:-9011;width:1543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" filled="f" stroked="f" strokeweight=".5pt">
                                    <v:textbox style="mso-fit-shape-to-text:t" inset="1mm,0,1mm,0">
                                      <w:txbxContent>
                                        <w:p w14:paraId="6D77A823" w14:textId="77777777" w:rsidR="008B2729" w:rsidRPr="0075015F" w:rsidRDefault="008B2729" w:rsidP="008B2729">
                                          <w:pPr>
                                            <w:rPr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29" o:spid="_x0000_s1514" type="#_x0000_t202" style="position:absolute;left:26601;top:-3382;width:1421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" filled="f" stroked="f" strokeweight=".5pt">
                                    <v:textbox style="mso-fit-shape-to-text:t" inset="1mm,0,1mm,0">
                                      <w:txbxContent>
                                        <w:p w14:paraId="46394B8D" w14:textId="77777777" w:rsidR="008B2729" w:rsidRPr="002662F8" w:rsidRDefault="008B2729" w:rsidP="008B2729">
                                          <w:pP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2662F8">
                                            <w:rPr>
                                              <w:rFonts w:hint="eastAsia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29" o:spid="_x0000_s1515" type="#_x0000_t202" style="position:absolute;left:28547;top:-6049;width:1543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" filled="f" stroked="f" strokeweight=".5pt">
                                    <v:textbox style="mso-fit-shape-to-text:t" inset="1mm,0,1mm,0">
                                      <w:txbxContent>
                                        <w:p w14:paraId="66D6200B" w14:textId="40A7FF96" w:rsidR="008B2729" w:rsidRPr="002662F8" w:rsidRDefault="008B2729" w:rsidP="008B2729">
                                          <w:pPr>
                                            <w:rPr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G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29" o:spid="_x0000_s1516" type="#_x0000_t202" style="position:absolute;left:23990;top:-1839;width:3430;height:19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" filled="f" stroked="f" strokeweight=".5pt">
                                    <v:textbox style="mso-fit-shape-to-text:t" inset="1mm,0,1mm,0">
                                      <w:txbxContent>
                                        <w:p w14:paraId="404BCC2E" w14:textId="09D15A48" w:rsidR="004009DB" w:rsidRPr="004009DB" w:rsidRDefault="004009DB" w:rsidP="008B2729">
                                          <w:pPr>
                                            <w:rPr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009DB">
                                            <w:rPr>
                                              <w:rFonts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（</w:t>
                                          </w:r>
                                          <w:r w:rsidRPr="004009DB">
                                            <w:rPr>
                                              <w:rFonts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  <w:r w:rsidRPr="004009DB">
                                            <w:rPr>
                                              <w:rFonts w:hint="eastAsia"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）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组合 778" o:spid="_x0000_s1517" style="position:absolute;left:372;top:706;width:10605;height:8402" coordorigin="475,-184" coordsize="13530,10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">
                                  <v:group id="组合 1718207428" o:spid="_x0000_s1518" style="position:absolute;left:9884;top:166;width:4121;height:7085" coordorigin="9884,166" coordsize="4121,7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">
                                    <v:group id="组合 2133874418" o:spid="_x0000_s1519" style="position:absolute;left:9884;top:166;width:4121;height:7085" coordorigin="9884,166" coordsize="4121,7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">
                                      <v:shape id="任意多边形: 形状 579548547" o:spid="_x0000_s1520" style="position:absolute;left:9884;top:166;width:4121;height:7085;visibility:visible;mso-wrap-style:none;v-text-anchor:middle" coordsize="412123,708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" path="m,246845l234040,,412123,r,519448l220567,708545,10732,708338c33986,648952,59743,506212,57954,429296,56165,352381,42930,329126,,246845xe" fillcolor="white [3212]" strokecolor="black [3213]" strokeweight="1pt">
                                        <v:stroke joinstyle="miter"/>
                                        <v:path arrowok="t" o:connecttype="custom" o:connectlocs="0,246845;234040,0;412123,0;412123,519448;220567,708545;10732,708338;57954,429296;0,246845" o:connectangles="0,0,0,0,0,0,0,0"/>
                                      </v:shape>
                                      <v:shape id="任意多边形: 形状 1382602718" o:spid="_x0000_s1521" style="position:absolute;left:9885;top:2617;width:2096;height:4538;visibility:visible;mso-wrap-style:none;v-text-anchor:middle" coordsize="229673,470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" path="m,l229673,r,470079e" filled="f" strokecolor="black [3213]">
                                        <v:stroke joinstyle="miter"/>
                                        <v:path arrowok="t" o:connecttype="custom" o:connectlocs="0,0;209654,0;209654,453795" o:connectangles="0,0,0"/>
                                      </v:shape>
                                    </v:group>
                                    <v:line id="直接连接符 1270922097" o:spid="_x0000_s1522" style="position:absolute;flip:y;visibility:visible;mso-wrap-style:square" from="11981,166" to="14005,2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" strokecolor="black [3213]">
                                      <v:stroke joinstyle="miter"/>
                                      <o:lock v:ext="edit" shapetype="f"/>
                                    </v:line>
                                  </v:group>
                                  <v:group id="组合 1286419898" o:spid="_x0000_s1523" style="position:absolute;left:475;top:-184;width:11095;height:10724" coordorigin="475,-184" coordsize="11095,10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">
                                    <v:group id="组合 1083693525" o:spid="_x0000_s1524" style="position:absolute;left:475;top:20;width:4550;height:7231" coordorigin="475,20" coordsize="4550,7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">
                                      <v:group id="组合 294197436" o:spid="_x0000_s1525" style="position:absolute;left:475;top:20;width:4550;height:7231" coordorigin="475,20" coordsize="4550,7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">
                                        <v:shape id="任意多边形: 形状 1775172577" o:spid="_x0000_s1526" style="position:absolute;left:475;top:82;width:4550;height:7169;visibility:visible;mso-wrap-style:none;v-text-anchor:middle" coordsize="455053,716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" path="m240405,716924l,716924,,251138,259723,,455053,c414985,89078,369909,241121,367047,328411v-2862,87290,21107,162775,70834,195330l240405,716924xe" filled="f" strokecolor="black [3213]" strokeweight="1pt">
                                          <v:stroke joinstyle="miter"/>
                                          <v:path arrowok="t" o:connecttype="custom" o:connectlocs="240405,716924;0,716924;0,251138;259723,0;455053,0;367047,328411;437881,523741;240405,716924" o:connectangles="0,0,0,0,0,0,0,0"/>
                                        </v:shape>
                                        <v:shape id="任意多边形: 形状 760729768" o:spid="_x0000_s1527" style="position:absolute;left:496;top:20;width:4465;height:2575;visibility:visible;mso-wrap-style:none;v-text-anchor:middle" coordsize="446468,257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" path="m,257577r206062,-2146c281904,169572,370626,85859,446468,e" filled="f" strokecolor="black [3213]">
                                          <v:stroke joinstyle="miter"/>
                                          <v:path arrowok="t" o:connecttype="custom" o:connectlocs="0,257577;206062,255431;446468,0" o:connectangles="0,0,0"/>
                                        </v:shape>
                                      </v:group>
                                      <v:shape id="任意多边形: 形状 1323672779" o:spid="_x0000_s1528" style="position:absolute;left:1867;top:2595;width:926;height:4594;visibility:visible;mso-wrap-style:none;v-text-anchor:middle" coordsize="50153,472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" path="m37274,c5792,84429,-1808,178873,338,257577v2146,78704,14040,160987,49815,214649e" filled="f" strokecolor="black [3213]">
                                        <v:stroke joinstyle="miter"/>
                                        <v:path arrowok="t" o:connecttype="custom" o:connectlocs="68794,0;624,250551;92564,459345" o:connectangles="0,0,0"/>
                                      </v:shape>
                                    </v:group>
                                    <v:group id="组合 862347621" o:spid="_x0000_s1529" style="position:absolute;left:1389;top:-184;width:10181;height:10724" coordorigin="1389,-184" coordsize="10180,10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">
                                      <v:group id="组合 1441315898" o:spid="_x0000_s1530" style="position:absolute;left:1391;top:5488;width:5592;height:4982" coordorigin="1391,5488" coordsize="5591,4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">
                                        <v:group id="组合 106010431" o:spid="_x0000_s1531" style="position:absolute;left:3747;top:5488;width:2512;height:2607" coordorigin="3747,5488" coordsize="2325,2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">
                                          <v:shapetype id="_x0000_t23" coordsize="21600,21600" o:spt="23" adj="5400" path="m,10800qy10800,,21600,10800,10800,21600,,10800xm@0,10800qy10800@2@1,10800,10800@0@0,10800xe">
                                            <v:formulas>
                                              <v:f eqn="val #0"/>
                                              <v:f eqn="sum width 0 #0"/>
                                              <v:f eqn="sum height 0 #0"/>
                                              <v:f eqn="prod @0 2929 10000"/>
                                              <v:f eqn="sum width 0 @3"/>
                                              <v:f eqn="sum height 0 @3"/>
                                            </v:formulas>
                                            <v:path o:connecttype="custom" o:connectlocs="10800,0;3163,3163;0,10800;3163,18437;10800,21600;18437,18437;21600,10800;18437,3163" textboxrect="3163,3163,18437,18437"/>
                                            <v:handles>
                                              <v:h position="#0,center" xrange="0,10800"/>
                                            </v:handles>
                                          </v:shapetype>
                                          <v:shape id="圆: 空心 1718163763" o:spid="_x0000_s1532" type="#_x0000_t23" style="position:absolute;left:3747;top:6067;width:1657;height:18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" adj="2244" filled="f" strokecolor="black [3213]">
                                            <v:stroke joinstyle="miter"/>
                                            <v:textbox style="mso-fit-shape-to-text:t" inset="1mm,0,1mm,0"/>
                                          </v:shape>
                                          <v:shape id="任意多边形: 形状 1371579176" o:spid="_x0000_s1533" style="position:absolute;left:3939;top:5488;width:2133;height:2174;visibility:visible;mso-wrap-style:none;v-text-anchor:middle" coordsize="243265,247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" path="m,101491l95087,12195v21974,-13990,58541,-17641,93346,-1892c223238,26052,259255,87653,235744,140782l139303,247938e" filled="f" strokecolor="black [3213]">
                                            <v:stroke joinstyle="miter"/>
                                            <v:path arrowok="t" o:connecttype="custom" o:connectlocs="0,88986;83372,10692;165217,9034;206699,123437;122140,217390" o:connectangles="0,0,0,0,0"/>
                                          </v:shape>
                                          <v:shape id="任意多边形: 形状 1373597264" o:spid="_x0000_s1534" style="position:absolute;left:4442;top:6287;width:740;height:831;visibility:visible;mso-wrap-style:none;v-text-anchor:middle" coordsize="101798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" path="m,c12501,70247,53577,92274,101798,114300e" filled="f" strokecolor="black [3213]" strokeweight=".5pt">
                                            <v:stroke joinstyle="miter"/>
                                            <v:path arrowok="t" o:connecttype="custom" o:connectlocs="0,0;74016,83106" o:connectangles="0,0"/>
                                          </v:shape>
                                        </v:group>
                                        <v:group id="组合 2017710040" o:spid="_x0000_s1535" style="position:absolute;left:1391;top:7863;width:2512;height:2607" coordorigin="1391,7863" coordsize="2325,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">
                                          <v:shape id="圆: 空心 1308393879" o:spid="_x0000_s1536" type="#_x0000_t23" style="position:absolute;left:1391;top:8442;width:1657;height:18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" adj="2244" filled="f" strokecolor="black [3213]">
                                            <v:stroke joinstyle="miter"/>
                                            <v:textbox style="mso-fit-shape-to-text:t" inset="1mm,0,1mm,0"/>
                                          </v:shape>
                                          <v:shape id="任意多边形: 形状 1152441070" o:spid="_x0000_s1537" style="position:absolute;left:1583;top:7863;width:2133;height:2174;visibility:visible;mso-wrap-style:none;v-text-anchor:middle" coordsize="243265,247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" path="m,101491l95087,12195v21974,-13990,58541,-17641,93346,-1892c223238,26052,259255,87653,235744,140782l139303,247938e" filled="f" strokecolor="black [3213]">
                                            <v:stroke joinstyle="miter"/>
                                            <v:path arrowok="t" o:connecttype="custom" o:connectlocs="0,88986;83372,10692;165217,9034;206699,123437;122140,217390" o:connectangles="0,0,0,0,0"/>
                                          </v:shape>
                                          <v:shape id="任意多边形: 形状 1717681142" o:spid="_x0000_s1538" style="position:absolute;left:2085;top:8662;width:741;height:831;visibility:visible;mso-wrap-style:none;v-text-anchor:middle" coordsize="101798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" path="m,c12501,70247,53577,92274,101798,114300e" filled="f" strokecolor="black [3213]" strokeweight=".5pt">
                                            <v:stroke joinstyle="miter"/>
                                            <v:path arrowok="t" o:connecttype="custom" o:connectlocs="0,0;74016,83106" o:connectangles="0,0"/>
                                          </v:shape>
                                        </v:group>
                                        <v:group id="组合 633739868" o:spid="_x0000_s1539" style="position:absolute;left:5745;top:6578;width:1238;height:1272" coordorigin="5745,6578" coordsize="8702,8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">
                                          <v:shape id="任意多边形: 形状 428401723" o:spid="_x0000_s1540" style="position:absolute;left:5745;top:6578;width:8702;height:8940;visibility:visible;mso-wrap-style:none;v-text-anchor:middle" coordsize="342199,35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" path="m,104716l89757,r29322,2247l226744,208698r111715,-1135l342199,243092,261792,345938r-129026,5610l,104716xe" fillcolor="white [3212]" strokecolor="black [3213]" strokeweight=".5pt">
                                            <v:stroke joinstyle="miter"/>
                                            <v:path arrowok="t" o:connecttype="custom" o:connectlocs="0,266308;228265,0;302835,5714;576642,530748;860749,527862;870260,618217;665774,879769;337643,894036;0,266308" o:connectangles="0,0,0,0,0,0,0,0,0"/>
                                          </v:shape>
                                          <v:shape id="任意多边形: 形状 48827454" o:spid="_x0000_s1541" style="position:absolute;left:5839;top:6694;width:2880;height:2711;visibility:visible;mso-wrap-style:none;v-text-anchor:middle" coordsize="287972,271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" path="m,259922r78537,11220c145855,188865,220654,82277,287972,e" filled="f" strokecolor="black [3213]" strokeweight=".5pt">
                                            <v:stroke joinstyle="miter"/>
                                            <v:path arrowok="t" o:connecttype="custom" o:connectlocs="0,259926;78538,271146;287974,0" o:connectangles="0,0,0"/>
                                          </v:shape>
                                          <v:shape id="任意多边形: 形状 1849670576" o:spid="_x0000_s1542" style="position:absolute;left:6618;top:9403;width:5702;height:5984;visibility:visible;mso-wrap-style:none;v-text-anchor:middle" coordsize="579681,605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" path="m,l299190,542281,574071,529192v1247,17453,4363,59215,5610,76668e" filled="f" strokecolor="black [3213]" strokeweight=".5pt">
                                            <v:stroke joinstyle="miter"/>
                                            <v:path arrowok="t" o:connecttype="custom" o:connectlocs="0,0;294289,535539;564667,522612;570185,598327" o:connectangles="0,0,0,0"/>
                                          </v:shape>
                                          <v:line id="直接连接符 1734164888" o:spid="_x0000_s1543" style="position:absolute;flip:x;visibility:visible;mso-wrap-style:square" from="12270,11857" to="14352,1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" strokecolor="black [3213]" strokeweight=".5pt">
                                            <v:stroke joinstyle="miter"/>
                                            <o:lock v:ext="edit" shapetype="f"/>
                                          </v:line>
                                          <v:line id="直接连接符 1201434604" o:spid="_x0000_s1544" style="position:absolute;flip:y;visibility:visible;mso-wrap-style:square" from="9592,11886" to="11511,14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" strokecolor="black [3213]" strokeweight=".5pt">
                                            <v:stroke joinstyle="miter"/>
                                            <o:lock v:ext="edit" shapetype="f"/>
                                          </v:line>
                                        </v:group>
                                        <v:group id="组合 1756090515" o:spid="_x0000_s1545" style="position:absolute;left:3365;top:8998;width:1238;height:1271" coordorigin="3365,8998" coordsize="8702,8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">
                                          <v:shape id="任意多边形: 形状 819445150" o:spid="_x0000_s1546" style="position:absolute;left:3365;top:8998;width:8703;height:8940;visibility:visible;mso-wrap-style:none;v-text-anchor:middle" coordsize="342199,35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" path="m,104716l89757,r29322,2247l226744,208698r111715,-1135l342199,243092,261792,345938r-129026,5610l,104716xe" fillcolor="white [3212]" strokecolor="black [3213]" strokeweight=".5pt">
                                            <v:stroke joinstyle="miter"/>
                                            <v:path arrowok="t" o:connecttype="custom" o:connectlocs="0,266308;228265,0;302835,5714;576642,530748;860749,527862;870260,618217;665774,879769;337643,894036;0,266308" o:connectangles="0,0,0,0,0,0,0,0,0"/>
                                          </v:shape>
                                          <v:shape id="任意多边形: 形状 691289650" o:spid="_x0000_s1547" style="position:absolute;left:3459;top:9113;width:2880;height:2712;visibility:visible;mso-wrap-style:none;v-text-anchor:middle" coordsize="287972,271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" path="m,259922r78537,11220c145855,188865,220654,82277,287972,e" filled="f" strokecolor="black [3213]" strokeweight=".5pt">
                                            <v:stroke joinstyle="miter"/>
                                            <v:path arrowok="t" o:connecttype="custom" o:connectlocs="0,259926;78538,271146;287974,0" o:connectangles="0,0,0"/>
                                          </v:shape>
                                          <v:shape id="任意多边形: 形状 1364095056" o:spid="_x0000_s1548" style="position:absolute;left:4238;top:11823;width:5702;height:5983;visibility:visible;mso-wrap-style:none;v-text-anchor:middle" coordsize="579681,605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" path="m,l299190,542281,574071,529192v1247,17453,4363,59215,5610,76668e" filled="f" strokecolor="black [3213]" strokeweight=".5pt">
                                            <v:stroke joinstyle="miter"/>
                                            <v:path arrowok="t" o:connecttype="custom" o:connectlocs="0,0;294289,535539;564667,522612;570185,598327" o:connectangles="0,0,0,0"/>
                                          </v:shape>
                                          <v:line id="直接连接符 1953874095" o:spid="_x0000_s1549" style="position:absolute;flip:x;visibility:visible;mso-wrap-style:square" from="9890,14276" to="11973,17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" strokecolor="black [3213]" strokeweight=".5pt">
                                            <v:stroke joinstyle="miter"/>
                                            <o:lock v:ext="edit" shapetype="f"/>
                                          </v:line>
                                          <v:line id="直接连接符 1018698592" o:spid="_x0000_s1550" style="position:absolute;flip:y;visibility:visible;mso-wrap-style:square" from="7212,14305" to="9132,17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" strokecolor="black [3213]" strokeweight=".5pt">
                                            <v:stroke joinstyle="miter"/>
                                            <o:lock v:ext="edit" shapetype="f"/>
                                          </v:line>
                                        </v:group>
                                      </v:group>
                                      <v:line id="直接连接符 277970345" o:spid="_x0000_s1551" style="position:absolute;flip:y;visibility:visible;mso-wrap-style:square" from="5941,-184" to="11570,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" strokecolor="black [3213]" strokeweight=".5pt">
                                        <v:stroke dashstyle="dash" joinstyle="miter"/>
                                        <o:lock v:ext="edit" shapetype="f"/>
                                      </v:line>
                                      <v:line id="直接连接符 187003739" o:spid="_x0000_s1552" style="position:absolute;flip:y;visibility:visible;mso-wrap-style:square" from="3665,6535" to="5127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" strokecolor="black [3213]" strokeweight=".5pt">
                                        <v:stroke dashstyle="dash" joinstyle="miter"/>
                                        <o:lock v:ext="edit" shapetype="f"/>
                                      </v:line>
                                      <v:line id="直接连接符 514766892" o:spid="_x0000_s1553" style="position:absolute;flip:y;visibility:visible;mso-wrap-style:square" from="1389,9011" to="2851,10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" strokecolor="black [3213]" strokeweight=".5pt">
                                        <v:stroke dashstyle="dash" joinstyle="miter"/>
                                        <o:lock v:ext="edit" shapetype="f"/>
                                      </v:line>
                                      <v:line id="直接连接符 599129741" o:spid="_x0000_s1554" style="position:absolute;flip:y;visibility:visible;mso-wrap-style:square" from="1412,9011" to="2874,10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" strokecolor="black [3213]" strokeweight=".5pt">
                                        <v:stroke dashstyle="dash" joinstyle="miter"/>
                                        <o:lock v:ext="edit" shapetype="f"/>
                                      </v:line>
                                      <v:line id="直接连接符 1205164071" o:spid="_x0000_s1555" style="position:absolute;flip:y;visibility:visible;mso-wrap-style:square" from="3098,6368" to="4589,7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" strokecolor="black [3213]">
                                        <v:stroke joinstyle="miter"/>
                                        <o:lock v:ext="edit" shapetype="f"/>
                                      </v:line>
                                      <v:line id="直接连接符 356972258" o:spid="_x0000_s1556" style="position:absolute;flip:y;visibility:visible;mso-wrap-style:square" from="1785,8717" to="2371,9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" strokecolor="black [3213]">
                                        <v:stroke joinstyle="miter"/>
                                        <o:lock v:ext="edit" shapetype="f"/>
                                      </v:line>
                                      <v:line id="直接连接符 2088779129" o:spid="_x0000_s1557" style="position:absolute;flip:y;visibility:visible;mso-wrap-style:square" from="4770,6936" to="5355,7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" strokecolor="black [3213]">
                                        <v:stroke joinstyle="miter"/>
                                        <o:lock v:ext="edit" shapetype="f"/>
                                      </v:line>
                                    </v:group>
                                  </v:group>
                                </v:group>
                              </v:group>
                              <v:shape id="弧形 11" o:spid="_x0000_s1558" style="position:absolute;left:7609;top:980;width:1531;height:1530;visibility:visible;mso-wrap-style:none;v-text-anchor:middle" coordsize="153064,1530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" path="m10014,114380nsc-4678,88560,-3100,56570,14061,32320,31222,8071,60867,-4056,90103,1212v29237,5268,52783,26980,60401,55694l76532,76532,10014,114380xem10014,114380nfc-4678,88560,-3100,56570,14061,32320,31222,8071,60867,-4056,90103,1212v29237,5268,52783,26980,60401,55694e" filled="f" strokecolor="black [3213]" strokeweight=".5pt">
                                <v:stroke startarrow="classic" startarrowwidth="narrow" endarrowwidth="narrow" endarrowlength="short" joinstyle="miter"/>
                                <v:path arrowok="t" o:connecttype="custom" o:connectlocs="10014,114380;14061,32320;90103,1212;150504,56906" o:connectangles="0,0,0,0"/>
                              </v:shape>
                            </v:group>
                            <v:shape id="任意多边形: 形状 351" o:spid="_x0000_s1559" style="position:absolute;left:3306;top:7777;width:2140;height:494;visibility:visible;mso-wrap-style:none;v-text-anchor:middle" coordsize="829504,114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" path="m829504,114963r-749914,l,e" filled="f" strokecolor="black [3213]" strokeweight=".5pt">
                              <v:stroke joinstyle="miter"/>
                              <v:path arrowok="t" o:connecttype="custom" o:connectlocs="213913,49326;20525,49326;0,0" o:connectangles="0,0,0"/>
                            </v:shape>
                          </v:group>
                          <v:oval id="椭圆 354" o:spid="_x0000_s1560" style="position:absolute;left:7790;top:6019;width:1295;height:129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" filled="f" strokecolor="black [3213]" strokeweight="1pt">
                            <v:stroke joinstyle="miter"/>
                            <v:textbox style="mso-fit-shape-to-text:t" inset="1mm,0,1mm,0"/>
                          </v:oval>
                          <v:rect id="矩形 355" o:spid="_x0000_s1561" style="position:absolute;left:6209;top:7237;width:625;height:2035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" filled="f" strokecolor="black [3213]" strokeweight="1pt">
                            <v:textbox style="mso-fit-shape-to-text:t" inset="1mm,0,1mm,0"/>
                          </v:rect>
                        </v:group>
                      </v:group>
                      <v:shape id="任意多边形: 形状 569" o:spid="_x0000_s1562" style="position:absolute;left:5560;top:6363;width:2679;height:821;visibility:visible;mso-wrap-style:none;v-text-anchor:middle" coordsize="267956,66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" path="m,l87086,r,66989l267956,66989e" filled="f" strokecolor="black [3213]" strokeweight=".5pt">
                        <v:stroke joinstyle="miter"/>
                        <v:path arrowok="t" o:connecttype="custom" o:connectlocs="0,0;87086,0;87086,82033;267956,82033" o:connectangles="0,0,0,0"/>
                      </v:shape>
                    </v:group>
                    <v:shape id="任意多边形: 形状 571" o:spid="_x0000_s1563" style="position:absolute;left:8005;top:7212;width:3249;height:1670;visibility:visible;mso-wrap-style:none;v-text-anchor:middle" coordsize="324896,1808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" path="m164123,l324896,r,180871l,180871e" filled="f" strokecolor="#091723 [484]" strokeweight=".5pt">
                      <v:stroke joinstyle="miter"/>
                      <v:path arrowok="t" o:connecttype="custom" o:connectlocs="164123,0;324896,0;324896,166985;0,166985" o:connectangles="0,0,0,0"/>
                    </v:shape>
                  </v:group>
                  <v:shape id="文本框 29" o:spid="_x0000_s1564" type="#_x0000_t202" style="position:absolute;left:8261;top:3052;width:142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2E5F4FAA" w14:textId="77777777" w:rsidR="008B2729" w:rsidRPr="0075015F" w:rsidRDefault="008B2729" w:rsidP="008B2729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group id="组合 574" o:spid="_x0000_s1565" style="position:absolute;left:14580;width:15596;height:13793" coordorigin="-2167,-826" coordsize="15595,13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">
                  <v:group id="组合 566" o:spid="_x0000_s1566" style="position:absolute;width:13427;height:11121" coordsize="13427,11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">
                    <v:group id="组合 564" o:spid="_x0000_s1567" style="position:absolute;width:13427;height:11121" coordorigin="-63,-5914" coordsize="13430,11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">
                      <v:shape id="图形 5" o:spid="_x0000_s1568" style="position:absolute;left:-29;top:-3463;width:9751;height:7337;flip:x;visibility:visible;mso-wrap-style:square;v-text-anchor:middle" coordsize="476250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" path="m,190500v38862,97631,76010,190500,119063,190500c162115,381000,199263,288131,238125,190500,276987,92869,314134,,357188,v43053,,80200,92869,119062,190500e" filled="f" strokeweight="1pt">
                        <v:stroke joinstyle="miter"/>
                        <v:path arrowok="t" o:connecttype="custom" o:connectlocs="0,366938;243803,733876;487603,366938;731406,0;975206,366938" o:connectangles="0,0,0,0,0"/>
                      </v:shape>
                      <v:shape id="直接箭头连接符 563" o:spid="_x0000_s1569" type="#_x0000_t32" style="position:absolute;left:-63;top:-5914;width:0;height:111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直接箭头连接符 563" o:spid="_x0000_s1570" type="#_x0000_t32" style="position:absolute;left:-31;top:95;width:133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</v:group>
                    <v:shape id="任意多边形: 形状 565" o:spid="_x0000_s1571" style="position:absolute;left:38;top:2396;width:2489;height:3537;visibility:visible;mso-wrap-style:square;v-text-anchor:middle" coordsize="248906,353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" path="m,l248906,r,353707e" filled="f" strokecolor="black [3213]">
                      <v:stroke dashstyle="dash" joinstyle="miter"/>
                      <v:path arrowok="t" o:connecttype="custom" o:connectlocs="0,0;248906,0;248906,353707" o:connectangles="0,0,0"/>
                    </v:shape>
                    <v:shape id="任意多边形: 形状 565" o:spid="_x0000_s1572" style="position:absolute;top:6314;width:7370;height:3538;rotation:180;flip:x;visibility:visible;mso-wrap-style:square;v-text-anchor:middle" coordsize="248906,353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" path="m,l248906,r,353707e" filled="f" strokecolor="black [3213]">
                      <v:stroke dashstyle="dash" joinstyle="miter"/>
                      <v:path arrowok="t" o:connecttype="custom" o:connectlocs="0,0;737002,0;737002,353707" o:connectangles="0,0,0"/>
                    </v:shape>
                  </v:group>
                  <v:shape id="文本框 29" o:spid="_x0000_s1573" type="#_x0000_t202" style="position:absolute;left:4664;top:10923;width:364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6C336DC3" w14:textId="20500F60" w:rsidR="004009DB" w:rsidRPr="004009DB" w:rsidRDefault="004009DB" w:rsidP="004009D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4009DB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b</w:t>
                          </w:r>
                          <w:r w:rsidRPr="004009DB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29" o:spid="_x0000_s1574" type="#_x0000_t202" style="position:absolute;left:58;top:-826;width:1622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533CAC96" w14:textId="7FF51C6C" w:rsidR="004009DB" w:rsidRPr="004009DB" w:rsidRDefault="004009DB" w:rsidP="004009DB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4009DB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Φ</w:t>
                          </w:r>
                        </w:p>
                      </w:txbxContent>
                    </v:textbox>
                  </v:shape>
                  <v:shape id="文本框 29" o:spid="_x0000_s1575" type="#_x0000_t202" style="position:absolute;left:-2167;top:1310;width:220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1CA6314E" w14:textId="3EBAD005" w:rsidR="004009DB" w:rsidRPr="004009DB" w:rsidRDefault="004009DB" w:rsidP="004009DB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009DB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Φ</w:t>
                          </w:r>
                          <w:r w:rsidRPr="004009DB">
                            <w:rPr>
                              <w:rFonts w:cs="Times New Roman"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9" o:spid="_x0000_s1576" type="#_x0000_t202" style="position:absolute;left:-1574;top:5002;width:160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380AF718" w14:textId="43A7177B" w:rsidR="004009DB" w:rsidRPr="004009DB" w:rsidRDefault="004009DB" w:rsidP="004009DB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9" o:spid="_x0000_s1577" type="#_x0000_t202" style="position:absolute;left:9074;top:4222;width:142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486FBC44" w14:textId="2CCB6F72" w:rsidR="004009DB" w:rsidRPr="004009DB" w:rsidRDefault="004009DB" w:rsidP="004009DB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29" o:spid="_x0000_s1578" type="#_x0000_t202" style="position:absolute;left:12320;top:5881;width:110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2AF480B5" w14:textId="204016B8" w:rsidR="004009DB" w:rsidRPr="004009DB" w:rsidRDefault="004009DB" w:rsidP="004009DB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29" o:spid="_x0000_s1579" type="#_x0000_t202" style="position:absolute;left:4889;top:2278;width:1997;height:40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0863585B" w14:textId="1C07E5B7" w:rsidR="004009DB" w:rsidRPr="004009DB" w:rsidRDefault="004009DB" w:rsidP="004009DB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009D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fldChar w:fldCharType="begin"/>
                          </w:r>
                          <w:r w:rsidRPr="004009D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4009DB">
                            <w:rPr>
                              <w:rFonts w:cs="Times New Roman" w:hint="eastAsia"/>
                              <w:iCs/>
                              <w:sz w:val="18"/>
                              <w:szCs w:val="18"/>
                            </w:rPr>
                            <w:instrText>EQ \F(</w:instrText>
                          </w:r>
                          <w:r w:rsidRPr="004009DB">
                            <w:rPr>
                              <w:rFonts w:cs="Times New Roman" w:hint="eastAsia"/>
                              <w:i/>
                              <w:sz w:val="18"/>
                              <w:szCs w:val="18"/>
                            </w:rPr>
                            <w:instrText>T</w:instrText>
                          </w:r>
                          <w:r w:rsidRPr="004009DB">
                            <w:rPr>
                              <w:rFonts w:cs="Times New Roman" w:hint="eastAsia"/>
                              <w:iCs/>
                              <w:sz w:val="18"/>
                              <w:szCs w:val="18"/>
                            </w:rPr>
                            <w:instrText>,2)</w:instrText>
                          </w:r>
                          <w:r w:rsidRPr="004009D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4009D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fldChar w:fldCharType="separate"/>
                          </w:r>
                          <w:r w:rsidRPr="004009DB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373FD3">
        <w:rPr>
          <w:rFonts w:hint="eastAsia"/>
        </w:rPr>
        <w:t>4</w:t>
      </w:r>
      <w:r w:rsidR="00373FD3">
        <w:t>．</w:t>
      </w:r>
      <w:r w:rsidR="00373FD3">
        <w:rPr>
          <w:rFonts w:hint="eastAsia"/>
        </w:rPr>
        <w:t>小理</w:t>
      </w:r>
      <w:r w:rsidR="00373FD3">
        <w:t>将动感单车改装为如图（</w:t>
      </w:r>
      <w:r w:rsidR="00373FD3">
        <w:rPr>
          <w:rFonts w:cs="Times New Roman"/>
        </w:rPr>
        <w:t>a</w:t>
      </w:r>
      <w:r w:rsidR="00373FD3">
        <w:t>）</w:t>
      </w:r>
      <w:r w:rsidR="00373FD3">
        <w:rPr>
          <w:rFonts w:hint="eastAsia"/>
        </w:rPr>
        <w:t>所示的旋转电枢式</w:t>
      </w:r>
      <w:r w:rsidR="00373FD3">
        <w:t>发电</w:t>
      </w:r>
      <w:r w:rsidR="00373FD3">
        <w:rPr>
          <w:rFonts w:hint="eastAsia"/>
        </w:rPr>
        <w:t>机，骑行时</w:t>
      </w:r>
      <w:r w:rsidR="00373FD3">
        <w:t>线圈在磁铁间的匀强磁场中转动</w:t>
      </w:r>
      <w:r w:rsidR="00373FD3">
        <w:rPr>
          <w:rFonts w:hint="eastAsia"/>
        </w:rPr>
        <w:t>，</w:t>
      </w:r>
      <w:r w:rsidR="00373FD3">
        <w:t>产生交流电。如图（</w:t>
      </w:r>
      <w:r w:rsidR="00373FD3">
        <w:rPr>
          <w:rFonts w:cs="Times New Roman" w:hint="eastAsia"/>
        </w:rPr>
        <w:t>b</w:t>
      </w:r>
      <w:r w:rsidR="00373FD3">
        <w:t>）</w:t>
      </w:r>
      <w:r w:rsidR="00373FD3">
        <w:rPr>
          <w:rFonts w:hint="eastAsia"/>
        </w:rPr>
        <w:t>所示，某次匀速</w:t>
      </w:r>
      <w:r w:rsidR="00373FD3">
        <w:t>骑行时</w:t>
      </w:r>
      <w:r w:rsidR="00373FD3">
        <w:rPr>
          <w:rFonts w:hint="eastAsia"/>
        </w:rPr>
        <w:t>，</w:t>
      </w:r>
      <w:r w:rsidR="00373FD3">
        <w:t>穿过线圈的磁通量满足</w:t>
      </w:r>
      <w:r w:rsidR="00373FD3" w:rsidRPr="00C7058A">
        <w:rPr>
          <w:rFonts w:cs="Times New Roman"/>
          <w:i/>
        </w:rPr>
        <w:t>Φ</w:t>
      </w:r>
      <w:r w:rsidR="00AA6DD8">
        <w:rPr>
          <w:rFonts w:cs="Times New Roman" w:hint="eastAsia"/>
          <w:iCs/>
        </w:rPr>
        <w:t xml:space="preserve"> = 0.04sin2</w:t>
      </w:r>
      <w:r w:rsidR="00AA6DD8">
        <w:rPr>
          <w:rFonts w:cs="Times New Roman"/>
          <w:iCs/>
        </w:rPr>
        <w:t>π</w:t>
      </w:r>
      <w:r w:rsidR="00AA6DD8" w:rsidRPr="00AA6DD8">
        <w:rPr>
          <w:rFonts w:cs="Times New Roman" w:hint="eastAsia"/>
          <w:i/>
        </w:rPr>
        <w:t>t</w:t>
      </w:r>
      <w:r w:rsidR="00AA6DD8">
        <w:rPr>
          <w:rFonts w:hint="eastAsia"/>
        </w:rPr>
        <w:t>（</w:t>
      </w:r>
      <w:r w:rsidR="00373FD3">
        <w:t>Wb</w:t>
      </w:r>
      <w:r w:rsidR="00AA6DD8">
        <w:rPr>
          <w:rFonts w:hint="eastAsia"/>
        </w:rPr>
        <w:t>）</w:t>
      </w:r>
      <w:r w:rsidR="00373FD3">
        <w:t>，线圈匝数为</w:t>
      </w:r>
      <w:r w:rsidR="00373FD3">
        <w:rPr>
          <w:rFonts w:cs="Times New Roman"/>
        </w:rPr>
        <w:t>100</w:t>
      </w:r>
      <w:r w:rsidR="00373FD3">
        <w:t>，</w:t>
      </w:r>
      <w:r w:rsidR="00373FD3">
        <w:rPr>
          <w:rFonts w:hint="eastAsia"/>
        </w:rPr>
        <w:t>保护电阻</w:t>
      </w:r>
      <w:r w:rsidR="00373FD3">
        <w:rPr>
          <w:rFonts w:cs="Times New Roman"/>
          <w:i/>
          <w:iCs/>
        </w:rPr>
        <w:t>R</w:t>
      </w:r>
      <w:r w:rsidR="00373FD3">
        <w:rPr>
          <w:rFonts w:hint="eastAsia"/>
        </w:rPr>
        <w:t>的阻值为</w:t>
      </w:r>
      <w:r w:rsidR="00AA6DD8">
        <w:rPr>
          <w:rFonts w:hint="eastAsia"/>
        </w:rPr>
        <w:t>1 k</w:t>
      </w:r>
      <w:r w:rsidR="00AA6DD8">
        <w:rPr>
          <w:rFonts w:cs="Times New Roman"/>
        </w:rPr>
        <w:t>Ω</w:t>
      </w:r>
      <w:r w:rsidR="00373FD3">
        <w:rPr>
          <w:rFonts w:hint="eastAsia"/>
        </w:rPr>
        <w:t>，灵敏电流计</w:t>
      </w:r>
      <w:r w:rsidR="00AA6DD8">
        <w:rPr>
          <w:rFonts w:hint="eastAsia"/>
        </w:rPr>
        <w:t>G</w:t>
      </w:r>
      <w:r w:rsidR="00373FD3">
        <w:rPr>
          <w:rFonts w:hint="eastAsia"/>
        </w:rPr>
        <w:t>的内阻不计。则</w:t>
      </w:r>
      <w:r w:rsidR="00373FD3">
        <w:t>线圈中</w:t>
      </w:r>
      <w:r w:rsidR="00373FD3">
        <w:rPr>
          <w:rFonts w:hint="eastAsia"/>
        </w:rPr>
        <w:t>产生的感应</w:t>
      </w:r>
      <w:r w:rsidR="00373FD3">
        <w:t>电动势</w:t>
      </w:r>
      <w:r w:rsidR="00373FD3">
        <w:rPr>
          <w:rFonts w:hint="eastAsia"/>
        </w:rPr>
        <w:t>随时间变化的关系式</w:t>
      </w:r>
      <w:r w:rsidR="00373FD3">
        <w:t>为</w:t>
      </w:r>
      <w:r w:rsidR="00373FD3" w:rsidRPr="00D46D1B">
        <w:rPr>
          <w:rFonts w:hint="eastAsia"/>
          <w:i/>
        </w:rPr>
        <w:t>e</w:t>
      </w:r>
      <w:r w:rsidR="00AA6DD8">
        <w:rPr>
          <w:rFonts w:hint="eastAsia"/>
          <w:iCs/>
        </w:rPr>
        <w:t xml:space="preserve"> =</w:t>
      </w:r>
      <w:r w:rsidR="00373FD3">
        <w:rPr>
          <w:rFonts w:hint="eastAsia"/>
        </w:rPr>
        <w:t>__________</w:t>
      </w:r>
      <w:r w:rsidR="00373FD3">
        <w:rPr>
          <w:rFonts w:cs="Times New Roman" w:hint="eastAsia"/>
        </w:rPr>
        <w:t>V</w:t>
      </w:r>
      <w:r w:rsidR="00373FD3">
        <w:rPr>
          <w:rFonts w:hint="eastAsia"/>
        </w:rPr>
        <w:t>。</w:t>
      </w:r>
      <w:r w:rsidR="00373FD3">
        <w:t>若骑行</w:t>
      </w:r>
      <w:r w:rsidR="00373FD3">
        <w:rPr>
          <w:rFonts w:hint="eastAsia"/>
        </w:rPr>
        <w:t>速度减半</w:t>
      </w:r>
      <w:r w:rsidR="00373FD3">
        <w:t>，</w:t>
      </w:r>
      <w:r w:rsidR="00373FD3">
        <w:rPr>
          <w:rFonts w:hint="eastAsia"/>
        </w:rPr>
        <w:t>线圈的内阻不计，</w:t>
      </w:r>
      <w:r w:rsidR="00373FD3">
        <w:t>则感应</w:t>
      </w:r>
      <w:r w:rsidR="00373FD3">
        <w:rPr>
          <w:rFonts w:hint="eastAsia"/>
        </w:rPr>
        <w:t>电流的有效值为</w:t>
      </w:r>
      <w:r w:rsidR="00373FD3">
        <w:rPr>
          <w:rFonts w:hint="eastAsia"/>
        </w:rPr>
        <w:t>__________</w:t>
      </w:r>
      <w:r w:rsidR="00373FD3">
        <w:rPr>
          <w:rFonts w:cs="Times New Roman"/>
        </w:rPr>
        <w:t>mA</w:t>
      </w:r>
      <w:r w:rsidR="00373FD3">
        <w:rPr>
          <w:rFonts w:ascii="Cambria Math" w:hAnsi="Cambria Math" w:cs="Cambria Math" w:hint="eastAsia"/>
        </w:rPr>
        <w:t>（</w:t>
      </w:r>
      <w:r w:rsidR="00373FD3" w:rsidRPr="00AA6DD8">
        <w:rPr>
          <w:rFonts w:asciiTheme="majorBidi" w:eastAsia="仿宋" w:hAnsiTheme="majorBidi" w:cstheme="majorBidi"/>
        </w:rPr>
        <w:t>保留</w:t>
      </w:r>
      <w:r w:rsidR="00373FD3" w:rsidRPr="00AA6DD8">
        <w:rPr>
          <w:rFonts w:asciiTheme="majorBidi" w:eastAsia="仿宋" w:hAnsiTheme="majorBidi" w:cstheme="majorBidi"/>
        </w:rPr>
        <w:t>2</w:t>
      </w:r>
      <w:r w:rsidR="00373FD3" w:rsidRPr="00AA6DD8">
        <w:rPr>
          <w:rFonts w:asciiTheme="majorBidi" w:eastAsia="仿宋" w:hAnsiTheme="majorBidi" w:cstheme="majorBidi"/>
        </w:rPr>
        <w:t>位有效数字</w:t>
      </w:r>
      <w:r w:rsidR="00373FD3">
        <w:rPr>
          <w:rFonts w:ascii="Cambria Math" w:hAnsi="Cambria Math" w:cs="Cambria Math" w:hint="eastAsia"/>
        </w:rPr>
        <w:t>）</w:t>
      </w:r>
      <w:r w:rsidR="00373FD3">
        <w:rPr>
          <w:rFonts w:hint="eastAsia"/>
        </w:rPr>
        <w:t>。</w:t>
      </w:r>
    </w:p>
    <w:p w14:paraId="2B69170E" w14:textId="654C77E5" w:rsidR="00373FD3" w:rsidRDefault="00373FD3" w:rsidP="00373FD3"/>
    <w:p w14:paraId="221DA628" w14:textId="774E1F39" w:rsidR="00373FD3" w:rsidRPr="001E790E" w:rsidRDefault="00373FD3" w:rsidP="00373FD3">
      <w:r>
        <w:t>5</w:t>
      </w:r>
      <w:r>
        <w:t>．如图（</w:t>
      </w:r>
      <w:r>
        <w:t>a</w:t>
      </w:r>
      <w:r>
        <w:t>）</w:t>
      </w:r>
      <w:r>
        <w:rPr>
          <w:rFonts w:hint="eastAsia"/>
        </w:rPr>
        <w:t>，将一</w:t>
      </w:r>
      <w:r>
        <w:rPr>
          <w:rFonts w:hint="eastAsia"/>
        </w:rPr>
        <w:t>LED</w:t>
      </w:r>
      <w:r>
        <w:t>气嘴灯</w:t>
      </w:r>
      <w:r>
        <w:rPr>
          <w:rFonts w:hint="eastAsia"/>
        </w:rPr>
        <w:t>沿车轮半径方向安装在自行车的前轮上，</w:t>
      </w:r>
      <w:r>
        <w:t>气嘴灯</w:t>
      </w:r>
      <w:r>
        <w:rPr>
          <w:rFonts w:hint="eastAsia"/>
        </w:rPr>
        <w:t>的下</w:t>
      </w:r>
      <w:r>
        <w:t>端固定在车轮内圈，气嘴灯</w:t>
      </w:r>
      <w:r>
        <w:rPr>
          <w:rFonts w:hint="eastAsia"/>
        </w:rPr>
        <w:t>的</w:t>
      </w:r>
      <w:r>
        <w:t>大小</w:t>
      </w:r>
      <w:r>
        <w:rPr>
          <w:rFonts w:hint="eastAsia"/>
        </w:rPr>
        <w:t>远小于车轮的半径。</w:t>
      </w:r>
      <w:r>
        <w:t>气嘴灯</w:t>
      </w:r>
      <w:r>
        <w:rPr>
          <w:rFonts w:hint="eastAsia"/>
        </w:rPr>
        <w:t>内固定有一内壁光滑的感应装置</w:t>
      </w:r>
      <w:r>
        <w:t>，</w:t>
      </w:r>
      <w:r>
        <w:rPr>
          <w:rFonts w:hint="eastAsia"/>
        </w:rPr>
        <w:t>装置</w:t>
      </w:r>
      <w:r w:rsidR="00AA6DD8" w:rsidRPr="00AA6DD8">
        <w:rPr>
          <w:rFonts w:hint="eastAsia"/>
          <w:iCs/>
        </w:rPr>
        <w:t>A</w:t>
      </w:r>
      <w:r>
        <w:rPr>
          <w:rFonts w:hint="eastAsia"/>
        </w:rPr>
        <w:t>端通过</w:t>
      </w:r>
      <w:r>
        <w:t>劲度系数为</w:t>
      </w:r>
      <w:r w:rsidRPr="00AA546B">
        <w:rPr>
          <w:rFonts w:hint="eastAsia"/>
          <w:i/>
        </w:rPr>
        <w:t>k</w:t>
      </w:r>
      <w:r>
        <w:t>的</w:t>
      </w:r>
      <w:r>
        <w:rPr>
          <w:rFonts w:hint="eastAsia"/>
        </w:rPr>
        <w:t>轻</w:t>
      </w:r>
      <w:r>
        <w:t>弹簧</w:t>
      </w:r>
      <w:r>
        <w:rPr>
          <w:rFonts w:hint="eastAsia"/>
        </w:rPr>
        <w:t>连接质量为</w:t>
      </w:r>
      <w:r w:rsidRPr="00996946">
        <w:rPr>
          <w:rFonts w:hint="eastAsia"/>
          <w:i/>
        </w:rPr>
        <w:t>m</w:t>
      </w:r>
      <w:r>
        <w:rPr>
          <w:rFonts w:hint="eastAsia"/>
        </w:rPr>
        <w:t>的重物，弹簧与重物均套在固定的光滑杆上，重物可沿杆滑动。</w:t>
      </w:r>
      <w:r>
        <w:t>重物</w:t>
      </w:r>
      <w:r>
        <w:rPr>
          <w:rFonts w:hint="eastAsia"/>
        </w:rPr>
        <w:t>下端</w:t>
      </w:r>
      <w:r>
        <w:t>有触点</w:t>
      </w:r>
      <w:r w:rsidRPr="00AA546B">
        <w:rPr>
          <w:rFonts w:hint="eastAsia"/>
          <w:i/>
        </w:rPr>
        <w:t>C</w:t>
      </w:r>
      <w:r>
        <w:t>，</w:t>
      </w:r>
      <w:r>
        <w:rPr>
          <w:rFonts w:hint="eastAsia"/>
        </w:rPr>
        <w:t>装置</w:t>
      </w:r>
      <w:r>
        <w:rPr>
          <w:rFonts w:hint="eastAsia"/>
        </w:rPr>
        <w:t>B</w:t>
      </w:r>
      <w:r>
        <w:rPr>
          <w:rFonts w:hint="eastAsia"/>
        </w:rPr>
        <w:t>端有触点</w:t>
      </w:r>
      <w:r w:rsidRPr="00996946">
        <w:rPr>
          <w:rFonts w:hint="eastAsia"/>
          <w:i/>
        </w:rPr>
        <w:t>D</w:t>
      </w:r>
      <w:r>
        <w:rPr>
          <w:rFonts w:hint="eastAsia"/>
        </w:rPr>
        <w:t>，两触点大小不计，接触时</w:t>
      </w:r>
      <w:r>
        <w:rPr>
          <w:rFonts w:hint="eastAsia"/>
        </w:rPr>
        <w:t>LED</w:t>
      </w:r>
      <w:r>
        <w:rPr>
          <w:rFonts w:hint="eastAsia"/>
        </w:rPr>
        <w:t>灯发光。当</w:t>
      </w:r>
      <w:r w:rsidRPr="00AA6DD8">
        <w:rPr>
          <w:rFonts w:hint="eastAsia"/>
          <w:iCs/>
        </w:rPr>
        <w:t>B</w:t>
      </w:r>
      <w:r>
        <w:t>端朝下竖直静置时</w:t>
      </w:r>
      <w:r>
        <w:rPr>
          <w:rFonts w:hint="eastAsia"/>
        </w:rPr>
        <w:t>，</w:t>
      </w:r>
      <w:r>
        <w:t>触点</w:t>
      </w:r>
      <w:r w:rsidRPr="00AA546B">
        <w:rPr>
          <w:rFonts w:hint="eastAsia"/>
          <w:i/>
        </w:rPr>
        <w:t>C</w:t>
      </w:r>
      <w:r>
        <w:t>、</w:t>
      </w:r>
      <w:r w:rsidRPr="00AA546B">
        <w:rPr>
          <w:rFonts w:hint="eastAsia"/>
          <w:i/>
        </w:rPr>
        <w:t>D</w:t>
      </w:r>
      <w:r>
        <w:t>间的距离</w:t>
      </w:r>
      <w:r>
        <w:rPr>
          <w:rFonts w:hint="eastAsia"/>
        </w:rPr>
        <w:t>为</w:t>
      </w:r>
      <w:r w:rsidR="00AA6DD8">
        <w:rPr>
          <w:rFonts w:hint="eastAsia"/>
        </w:rPr>
        <w:t xml:space="preserve"> </w:t>
      </w:r>
      <w:r w:rsidR="00AA6DD8">
        <w:fldChar w:fldCharType="begin"/>
      </w:r>
      <w:r w:rsidR="00AA6DD8">
        <w:instrText xml:space="preserve"> </w:instrText>
      </w:r>
      <w:r w:rsidR="00AA6DD8">
        <w:rPr>
          <w:rFonts w:hint="eastAsia"/>
        </w:rPr>
        <w:instrText>EQ \F(2</w:instrText>
      </w:r>
      <w:r w:rsidR="00AA6DD8" w:rsidRPr="00AA6DD8">
        <w:rPr>
          <w:rFonts w:hint="eastAsia"/>
          <w:i/>
          <w:iCs/>
        </w:rPr>
        <w:instrText>mg</w:instrText>
      </w:r>
      <w:r w:rsidR="00AA6DD8">
        <w:rPr>
          <w:rFonts w:hint="eastAsia"/>
        </w:rPr>
        <w:instrText>,</w:instrText>
      </w:r>
      <w:r w:rsidR="00AA6DD8" w:rsidRPr="00AA6DD8">
        <w:rPr>
          <w:rFonts w:hint="eastAsia"/>
          <w:i/>
          <w:iCs/>
        </w:rPr>
        <w:instrText>k</w:instrText>
      </w:r>
      <w:r w:rsidR="00AA6DD8">
        <w:rPr>
          <w:rFonts w:hint="eastAsia"/>
        </w:rPr>
        <w:instrText>)</w:instrText>
      </w:r>
      <w:r w:rsidR="00AA6DD8">
        <w:instrText xml:space="preserve"> </w:instrText>
      </w:r>
      <w:r w:rsidR="00AA6DD8">
        <w:fldChar w:fldCharType="separate"/>
      </w:r>
      <w:r w:rsidR="00AA6DD8">
        <w:fldChar w:fldCharType="end"/>
      </w:r>
      <w:r>
        <w:t>。</w:t>
      </w:r>
      <w:r>
        <w:rPr>
          <w:rFonts w:hint="eastAsia"/>
        </w:rPr>
        <w:t>现将</w:t>
      </w:r>
      <w:r>
        <w:t>自行车如图（</w:t>
      </w:r>
      <w:r>
        <w:t>b</w:t>
      </w:r>
      <w:r>
        <w:t>）所示竖直倒放在地面上，</w:t>
      </w:r>
      <w:r>
        <w:rPr>
          <w:rFonts w:hint="eastAsia"/>
        </w:rPr>
        <w:t>研究</w:t>
      </w:r>
      <w:r>
        <w:t>前轮旋转</w:t>
      </w:r>
      <w:r>
        <w:rPr>
          <w:rFonts w:hint="eastAsia"/>
        </w:rPr>
        <w:t>时的</w:t>
      </w:r>
      <w:r>
        <w:t>LED</w:t>
      </w:r>
      <w:r>
        <w:t>发光情况。</w:t>
      </w:r>
      <w:r>
        <w:rPr>
          <w:rFonts w:hint="eastAsia"/>
        </w:rPr>
        <w:t>（已知</w:t>
      </w:r>
      <w:r>
        <w:t>前轮</w:t>
      </w:r>
      <w:r>
        <w:rPr>
          <w:rFonts w:hint="eastAsia"/>
        </w:rPr>
        <w:t>的</w:t>
      </w:r>
      <w:r>
        <w:t>内径</w:t>
      </w:r>
      <w:r w:rsidRPr="00801407">
        <w:rPr>
          <w:rFonts w:hint="eastAsia"/>
          <w:i/>
        </w:rPr>
        <w:t>R</w:t>
      </w:r>
      <w:r>
        <w:t>，重力加速度</w:t>
      </w:r>
      <w:r w:rsidRPr="00801407">
        <w:rPr>
          <w:rFonts w:hint="eastAsia"/>
          <w:i/>
        </w:rPr>
        <w:t>g</w:t>
      </w:r>
      <w:r>
        <w:rPr>
          <w:rFonts w:hint="eastAsia"/>
        </w:rPr>
        <w:t>）</w:t>
      </w:r>
    </w:p>
    <w:p w14:paraId="667C1A3B" w14:textId="5CA5C315" w:rsidR="00373FD3" w:rsidRPr="00801407" w:rsidRDefault="00373FD3" w:rsidP="00373FD3">
      <w:r>
        <w:t>（</w:t>
      </w:r>
      <w:r>
        <w:t>1</w:t>
      </w:r>
      <w:r>
        <w:t>）当气嘴灯</w:t>
      </w:r>
      <w:r>
        <w:rPr>
          <w:rFonts w:hint="eastAsia"/>
        </w:rPr>
        <w:t>转动</w:t>
      </w:r>
      <w:r>
        <w:t>到最低点时，线速度</w:t>
      </w:r>
      <w:r>
        <w:rPr>
          <w:rFonts w:hint="eastAsia"/>
        </w:rPr>
        <w:t>的</w:t>
      </w:r>
      <w:r>
        <w:t>大小</w:t>
      </w:r>
      <w:r>
        <w:rPr>
          <w:rFonts w:hint="eastAsia"/>
        </w:rPr>
        <w:t>为</w:t>
      </w:r>
      <w:r w:rsidR="00AA6DD8">
        <w:fldChar w:fldCharType="begin"/>
      </w:r>
      <w:r w:rsidR="00AA6DD8">
        <w:instrText xml:space="preserve"> </w:instrText>
      </w:r>
      <w:r w:rsidR="00AA6DD8">
        <w:rPr>
          <w:rFonts w:hint="eastAsia"/>
        </w:rPr>
        <w:instrText>EQ \R(3</w:instrText>
      </w:r>
      <w:r w:rsidR="00AA6DD8" w:rsidRPr="00AA6DD8">
        <w:rPr>
          <w:rFonts w:hint="eastAsia"/>
          <w:i/>
          <w:iCs/>
        </w:rPr>
        <w:instrText>gR</w:instrText>
      </w:r>
      <w:r w:rsidR="00AA6DD8">
        <w:rPr>
          <w:rFonts w:hint="eastAsia"/>
        </w:rPr>
        <w:instrText>)</w:instrText>
      </w:r>
      <w:r w:rsidR="00AA6DD8">
        <w:instrText xml:space="preserve"> </w:instrText>
      </w:r>
      <w:r w:rsidR="00AA6DD8">
        <w:fldChar w:fldCharType="separate"/>
      </w:r>
      <w:r w:rsidR="00AA6DD8">
        <w:fldChar w:fldCharType="end"/>
      </w:r>
      <w:r>
        <w:t>，</w:t>
      </w:r>
      <w:r>
        <w:rPr>
          <w:rFonts w:hint="eastAsia"/>
        </w:rPr>
        <w:t>求此时</w:t>
      </w:r>
      <w:r>
        <w:t>重物对</w:t>
      </w:r>
      <w:r w:rsidRPr="008577CC">
        <w:rPr>
          <w:rFonts w:hint="eastAsia"/>
          <w:iCs/>
        </w:rPr>
        <w:t>B</w:t>
      </w:r>
      <w:r>
        <w:t>端的</w:t>
      </w:r>
      <w:r>
        <w:rPr>
          <w:rFonts w:hint="eastAsia"/>
        </w:rPr>
        <w:t>弹</w:t>
      </w:r>
      <w:r>
        <w:t>力；</w:t>
      </w:r>
    </w:p>
    <w:p w14:paraId="42073122" w14:textId="77777777" w:rsidR="00373FD3" w:rsidRPr="00E31346" w:rsidRDefault="00373FD3" w:rsidP="00373FD3">
      <w:pPr>
        <w:rPr>
          <w:b/>
        </w:rPr>
      </w:pPr>
      <w:r>
        <w:t>（</w:t>
      </w:r>
      <w:r>
        <w:t>2</w:t>
      </w:r>
      <w:r>
        <w:t>）</w:t>
      </w:r>
      <w:r>
        <w:rPr>
          <w:rFonts w:hint="eastAsia"/>
        </w:rPr>
        <w:t>为使</w:t>
      </w:r>
      <w:r>
        <w:t>LED</w:t>
      </w:r>
      <w:r>
        <w:t>灯能一直发光，</w:t>
      </w:r>
      <w:r>
        <w:rPr>
          <w:rFonts w:hint="eastAsia"/>
        </w:rPr>
        <w:t>求</w:t>
      </w:r>
      <w:r>
        <w:t>前轮</w:t>
      </w:r>
      <w:r>
        <w:rPr>
          <w:rFonts w:hint="eastAsia"/>
        </w:rPr>
        <w:t>匀速</w:t>
      </w:r>
      <w:r>
        <w:t>转动的</w:t>
      </w:r>
      <w:r>
        <w:rPr>
          <w:rFonts w:hint="eastAsia"/>
        </w:rPr>
        <w:t>最小角速度大小</w:t>
      </w:r>
      <w:r>
        <w:t>。</w:t>
      </w:r>
    </w:p>
    <w:p w14:paraId="28F4CE2E" w14:textId="43CFFE86" w:rsidR="00373FD3" w:rsidRDefault="00D85843" w:rsidP="00373FD3">
      <w:r>
        <w:rPr>
          <w:noProof/>
          <w:szCs w:val="21"/>
        </w:rPr>
        <mc:AlternateContent>
          <mc:Choice Requires="wpg">
            <w:drawing>
              <wp:inline distT="0" distB="0" distL="0" distR="0" wp14:anchorId="40D9E3D8" wp14:editId="22BED92B">
                <wp:extent cx="5004470" cy="2029383"/>
                <wp:effectExtent l="0" t="0" r="24765" b="9525"/>
                <wp:docPr id="606773429" name="组合 5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4470" cy="2029383"/>
                          <a:chOff x="0" y="-194976"/>
                          <a:chExt cx="5004470" cy="2029383"/>
                        </a:xfrm>
                      </wpg:grpSpPr>
                      <wps:wsp>
                        <wps:cNvPr id="1877382327" name="对话气泡: 矩形 461"/>
                        <wps:cNvSpPr/>
                        <wps:spPr>
                          <a:xfrm>
                            <a:off x="1987711" y="267404"/>
                            <a:ext cx="866590" cy="1109227"/>
                          </a:xfrm>
                          <a:prstGeom prst="wedgeRectCallout">
                            <a:avLst>
                              <a:gd name="adj1" fmla="val -98879"/>
                              <a:gd name="adj2" fmla="val 18448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F18530E" w14:textId="77777777" w:rsidR="00D85843" w:rsidRDefault="00D85843" w:rsidP="00D8584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58655030" name="组合 561"/>
                        <wpg:cNvGrpSpPr/>
                        <wpg:grpSpPr>
                          <a:xfrm>
                            <a:off x="0" y="-194976"/>
                            <a:ext cx="5004470" cy="2029383"/>
                            <a:chOff x="0" y="-198908"/>
                            <a:chExt cx="5004470" cy="2070290"/>
                          </a:xfrm>
                        </wpg:grpSpPr>
                        <wpg:grpSp>
                          <wpg:cNvPr id="2058050839" name="组合 460"/>
                          <wpg:cNvGrpSpPr/>
                          <wpg:grpSpPr>
                            <a:xfrm>
                              <a:off x="0" y="367200"/>
                              <a:ext cx="1525905" cy="1075690"/>
                              <a:chOff x="573024" y="0"/>
                              <a:chExt cx="1527276" cy="1076587"/>
                            </a:xfrm>
                          </wpg:grpSpPr>
                          <pic:pic xmlns:pic="http://schemas.openxmlformats.org/drawingml/2006/picture">
                            <pic:nvPicPr>
                              <pic:cNvPr id="499014244" name="图片 45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800407" y="44281"/>
                                <a:ext cx="299893" cy="975283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292601896" name="图片 45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573024" y="0"/>
                                <a:ext cx="1068797" cy="107658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g:grpSp>
                          <wpg:cNvPr id="1865484974" name="组合 467"/>
                          <wpg:cNvGrpSpPr/>
                          <wpg:grpSpPr>
                            <a:xfrm>
                              <a:off x="1180800" y="96716"/>
                              <a:ext cx="3455608" cy="1774666"/>
                              <a:chOff x="-796081" y="-161118"/>
                              <a:chExt cx="3456321" cy="1775127"/>
                            </a:xfrm>
                          </wpg:grpSpPr>
                          <wps:wsp>
                            <wps:cNvPr id="98659127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66" y="560342"/>
                                <a:ext cx="415534" cy="2076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A83508" w14:textId="01A4DA2F" w:rsidR="00BB093B" w:rsidRPr="00BB093B" w:rsidRDefault="00BB093B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BB093B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触点</w:t>
                                  </w:r>
                                  <w:r w:rsidRPr="00BB093B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g:grpSp>
                            <wpg:cNvPr id="1726008584" name="组合 465"/>
                            <wpg:cNvGrpSpPr/>
                            <wpg:grpSpPr>
                              <a:xfrm>
                                <a:off x="82649" y="169091"/>
                                <a:ext cx="292379" cy="829198"/>
                                <a:chOff x="5732" y="-30"/>
                                <a:chExt cx="292379" cy="829198"/>
                              </a:xfrm>
                            </wpg:grpSpPr>
                            <wpg:grpSp>
                              <wpg:cNvPr id="836645945" name="组合 464"/>
                              <wpg:cNvGrpSpPr/>
                              <wpg:grpSpPr>
                                <a:xfrm>
                                  <a:off x="5732" y="493"/>
                                  <a:ext cx="292379" cy="828675"/>
                                  <a:chOff x="-1" y="0"/>
                                  <a:chExt cx="292379" cy="828675"/>
                                </a:xfrm>
                              </wpg:grpSpPr>
                              <wps:wsp>
                                <wps:cNvPr id="1581967595" name="矩形 462"/>
                                <wps:cNvSpPr/>
                                <wps:spPr>
                                  <a:xfrm>
                                    <a:off x="130483" y="0"/>
                                    <a:ext cx="28575" cy="828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0728018" name="矩形 462"/>
                                <wps:cNvSpPr/>
                                <wps:spPr>
                                  <a:xfrm>
                                    <a:off x="0" y="0"/>
                                    <a:ext cx="292378" cy="8284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94217401" name="矩形 462"/>
                                <wps:cNvSpPr/>
                                <wps:spPr>
                                  <a:xfrm>
                                    <a:off x="-1" y="366669"/>
                                    <a:ext cx="292378" cy="137828"/>
                                  </a:xfrm>
                                  <a:prstGeom prst="rect">
                                    <a:avLst/>
                                  </a:prstGeom>
                                  <a:gradFill flip="none" rotWithShape="1">
                                    <a:gsLst>
                                      <a:gs pos="0">
                                        <a:schemeClr val="bg2">
                                          <a:lumMod val="75000"/>
                                        </a:schemeClr>
                                      </a:gs>
                                      <a:gs pos="50000">
                                        <a:schemeClr val="bg1"/>
                                      </a:gs>
                                      <a:gs pos="100000">
                                        <a:schemeClr val="bg2">
                                          <a:lumMod val="50000"/>
                                        </a:schemeClr>
                                      </a:gs>
                                    </a:gsLst>
                                    <a:lin ang="0" scaled="1"/>
                                    <a:tileRect/>
                                  </a:gra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7831249" name="矩形 462"/>
                                <wps:cNvSpPr/>
                                <wps:spPr>
                                  <a:xfrm>
                                    <a:off x="239013" y="504826"/>
                                    <a:ext cx="47625" cy="476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7353028" name="矩形 462"/>
                                <wps:cNvSpPr/>
                                <wps:spPr>
                                  <a:xfrm>
                                    <a:off x="239012" y="768541"/>
                                    <a:ext cx="47625" cy="476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99384117" name="图形 2817">
                                <a:extLst>
                                  <a:ext uri="{FF2B5EF4-FFF2-40B4-BE49-F238E27FC236}">
                                    <a16:creationId xmlns:a16="http://schemas.microsoft.com/office/drawing/2014/main" id="{7BB4715C-BD05-C0F1-1FF1-561C8E5D4721}"/>
                                  </a:ext>
                                </a:extLst>
                              </wps:cNvPr>
                              <wps:cNvSpPr/>
                              <wps:spPr>
                                <a:xfrm rot="5400000">
                                  <a:off x="-27020" y="123966"/>
                                  <a:ext cx="367151" cy="119159"/>
                                </a:xfrm>
                                <a:custGeom>
                                  <a:avLst/>
                                  <a:gdLst>
                                    <a:gd name="connsiteX0" fmla="*/ 0 w 1133475"/>
                                    <a:gd name="connsiteY0" fmla="*/ 190500 h 381000"/>
                                    <a:gd name="connsiteX1" fmla="*/ 109538 w 1133475"/>
                                    <a:gd name="connsiteY1" fmla="*/ 0 h 381000"/>
                                    <a:gd name="connsiteX2" fmla="*/ 185738 w 1133475"/>
                                    <a:gd name="connsiteY2" fmla="*/ 381000 h 381000"/>
                                    <a:gd name="connsiteX3" fmla="*/ 261938 w 1133475"/>
                                    <a:gd name="connsiteY3" fmla="*/ 0 h 381000"/>
                                    <a:gd name="connsiteX4" fmla="*/ 338138 w 1133475"/>
                                    <a:gd name="connsiteY4" fmla="*/ 381000 h 381000"/>
                                    <a:gd name="connsiteX5" fmla="*/ 414338 w 1133475"/>
                                    <a:gd name="connsiteY5" fmla="*/ 0 h 381000"/>
                                    <a:gd name="connsiteX6" fmla="*/ 490538 w 1133475"/>
                                    <a:gd name="connsiteY6" fmla="*/ 381000 h 381000"/>
                                    <a:gd name="connsiteX7" fmla="*/ 566738 w 1133475"/>
                                    <a:gd name="connsiteY7" fmla="*/ 0 h 381000"/>
                                    <a:gd name="connsiteX8" fmla="*/ 642938 w 1133475"/>
                                    <a:gd name="connsiteY8" fmla="*/ 381000 h 381000"/>
                                    <a:gd name="connsiteX9" fmla="*/ 719138 w 1133475"/>
                                    <a:gd name="connsiteY9" fmla="*/ 0 h 381000"/>
                                    <a:gd name="connsiteX10" fmla="*/ 795338 w 1133475"/>
                                    <a:gd name="connsiteY10" fmla="*/ 381000 h 381000"/>
                                    <a:gd name="connsiteX11" fmla="*/ 871538 w 1133475"/>
                                    <a:gd name="connsiteY11" fmla="*/ 0 h 381000"/>
                                    <a:gd name="connsiteX12" fmla="*/ 947738 w 1133475"/>
                                    <a:gd name="connsiteY12" fmla="*/ 381000 h 381000"/>
                                    <a:gd name="connsiteX13" fmla="*/ 1023938 w 1133475"/>
                                    <a:gd name="connsiteY13" fmla="*/ 0 h 381000"/>
                                    <a:gd name="connsiteX14" fmla="*/ 1133475 w 1133475"/>
                                    <a:gd name="connsiteY14" fmla="*/ 190500 h 3810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</a:cxnLst>
                                  <a:rect l="l" t="t" r="r" b="b"/>
                                  <a:pathLst>
                                    <a:path w="1133475" h="381000">
                                      <a:moveTo>
                                        <a:pt x="0" y="190500"/>
                                      </a:moveTo>
                                      <a:cubicBezTo>
                                        <a:pt x="9525" y="95250"/>
                                        <a:pt x="42863" y="0"/>
                                        <a:pt x="109538" y="0"/>
                                      </a:cubicBezTo>
                                      <a:cubicBezTo>
                                        <a:pt x="242888" y="0"/>
                                        <a:pt x="242888" y="381000"/>
                                        <a:pt x="185738" y="381000"/>
                                      </a:cubicBezTo>
                                      <a:cubicBezTo>
                                        <a:pt x="128588" y="381000"/>
                                        <a:pt x="128588" y="0"/>
                                        <a:pt x="261938" y="0"/>
                                      </a:cubicBezTo>
                                      <a:cubicBezTo>
                                        <a:pt x="395288" y="0"/>
                                        <a:pt x="395288" y="381000"/>
                                        <a:pt x="338138" y="381000"/>
                                      </a:cubicBezTo>
                                      <a:cubicBezTo>
                                        <a:pt x="280988" y="381000"/>
                                        <a:pt x="280988" y="0"/>
                                        <a:pt x="414338" y="0"/>
                                      </a:cubicBezTo>
                                      <a:cubicBezTo>
                                        <a:pt x="547688" y="0"/>
                                        <a:pt x="547688" y="381000"/>
                                        <a:pt x="490538" y="381000"/>
                                      </a:cubicBezTo>
                                      <a:cubicBezTo>
                                        <a:pt x="433388" y="381000"/>
                                        <a:pt x="433388" y="0"/>
                                        <a:pt x="566738" y="0"/>
                                      </a:cubicBezTo>
                                      <a:cubicBezTo>
                                        <a:pt x="700088" y="0"/>
                                        <a:pt x="700088" y="381000"/>
                                        <a:pt x="642938" y="381000"/>
                                      </a:cubicBezTo>
                                      <a:cubicBezTo>
                                        <a:pt x="585788" y="381000"/>
                                        <a:pt x="585788" y="0"/>
                                        <a:pt x="719138" y="0"/>
                                      </a:cubicBezTo>
                                      <a:cubicBezTo>
                                        <a:pt x="852488" y="0"/>
                                        <a:pt x="852488" y="381000"/>
                                        <a:pt x="795338" y="381000"/>
                                      </a:cubicBezTo>
                                      <a:cubicBezTo>
                                        <a:pt x="738188" y="381000"/>
                                        <a:pt x="738188" y="0"/>
                                        <a:pt x="871538" y="0"/>
                                      </a:cubicBezTo>
                                      <a:cubicBezTo>
                                        <a:pt x="1004888" y="0"/>
                                        <a:pt x="1004888" y="381000"/>
                                        <a:pt x="947738" y="381000"/>
                                      </a:cubicBezTo>
                                      <a:cubicBezTo>
                                        <a:pt x="890588" y="381000"/>
                                        <a:pt x="890588" y="0"/>
                                        <a:pt x="1023938" y="0"/>
                                      </a:cubicBezTo>
                                      <a:cubicBezTo>
                                        <a:pt x="1090613" y="0"/>
                                        <a:pt x="1123950" y="95250"/>
                                        <a:pt x="1133475" y="1905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 rtlCol="0" anchor="ctr"/>
                            </wps:wsp>
                          </wpg:grpSp>
                          <wps:wsp>
                            <wps:cNvPr id="146515611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2471" y="820406"/>
                                <a:ext cx="421330" cy="2076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275B2B" w14:textId="4532AE8F" w:rsidR="0056682F" w:rsidRPr="00BB093B" w:rsidRDefault="0056682F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BB093B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触点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767310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7561" y="-20198"/>
                                <a:ext cx="151405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5F8BBA" w14:textId="0AECE17C" w:rsidR="0056682F" w:rsidRPr="0056682F" w:rsidRDefault="0056682F" w:rsidP="00BB093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6682F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2186178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7157" y="957518"/>
                                <a:ext cx="151405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BEB57E" w14:textId="333E425F" w:rsidR="0056682F" w:rsidRPr="0056682F" w:rsidRDefault="0056682F" w:rsidP="00BB093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6682F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2215081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703" y="1168903"/>
                                <a:ext cx="539470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5E1B7A" w14:textId="06124EF5" w:rsidR="0056682F" w:rsidRPr="00BB093B" w:rsidRDefault="0056682F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感应装置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4624747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17586" y="210375"/>
                                <a:ext cx="303836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297116" w14:textId="19D5656F" w:rsidR="0056682F" w:rsidRPr="00BB093B" w:rsidRDefault="0056682F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LE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179404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796081" y="1133389"/>
                                <a:ext cx="425147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257A02" w14:textId="63301180" w:rsidR="0056682F" w:rsidRPr="00BB093B" w:rsidRDefault="0056682F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气嘴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6689979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788904" y="1406311"/>
                                <a:ext cx="360998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710314" w14:textId="501D1AC4" w:rsidR="00D85843" w:rsidRPr="00BB093B" w:rsidRDefault="00D85843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4734043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62151" y="1401590"/>
                                <a:ext cx="367985" cy="21188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C6CC96" w14:textId="4AC25150" w:rsidR="00D85843" w:rsidRPr="00BB093B" w:rsidRDefault="00D85843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571632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35093" y="246085"/>
                                <a:ext cx="425147" cy="2076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E687F0" w14:textId="77777777" w:rsidR="00D85843" w:rsidRPr="00BB093B" w:rsidRDefault="00D85843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气嘴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6691951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3069" y="-161118"/>
                                <a:ext cx="310823" cy="21188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A014CA" w14:textId="709CB29E" w:rsidR="00D85843" w:rsidRPr="00BB093B" w:rsidRDefault="00D85843" w:rsidP="00BB09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前轮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1109713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1652" y="477073"/>
                                <a:ext cx="164108" cy="2118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4AAC53" w14:textId="7A27389A" w:rsidR="00D85843" w:rsidRPr="00D85843" w:rsidRDefault="00D85843" w:rsidP="00BB093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D85843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953632671" name="组合 560"/>
                          <wpg:cNvGrpSpPr/>
                          <wpg:grpSpPr>
                            <a:xfrm>
                              <a:off x="568574" y="-198908"/>
                              <a:ext cx="4435896" cy="1722233"/>
                              <a:chOff x="-2707426" y="-198929"/>
                              <a:chExt cx="4435896" cy="1722414"/>
                            </a:xfrm>
                          </wpg:grpSpPr>
                          <wpg:grpSp>
                            <wpg:cNvPr id="1718247226" name="组合 559"/>
                            <wpg:cNvGrpSpPr/>
                            <wpg:grpSpPr>
                              <a:xfrm>
                                <a:off x="-2707426" y="-198929"/>
                                <a:ext cx="4435896" cy="1722414"/>
                                <a:chOff x="-2707426" y="-198929"/>
                                <a:chExt cx="4435896" cy="1722414"/>
                              </a:xfrm>
                            </wpg:grpSpPr>
                            <wpg:grpSp>
                              <wpg:cNvPr id="1281354543" name="组合 558"/>
                              <wpg:cNvGrpSpPr/>
                              <wpg:grpSpPr>
                                <a:xfrm>
                                  <a:off x="-2707426" y="-198929"/>
                                  <a:ext cx="4435896" cy="1722414"/>
                                  <a:chOff x="-2725757" y="-198961"/>
                                  <a:chExt cx="4437326" cy="1722696"/>
                                </a:xfrm>
                              </wpg:grpSpPr>
                              <wpg:grpSp>
                                <wpg:cNvPr id="531152996" name="组合 556"/>
                                <wpg:cNvGrpSpPr/>
                                <wpg:grpSpPr>
                                  <a:xfrm>
                                    <a:off x="-2725757" y="-198961"/>
                                    <a:ext cx="4426727" cy="1653746"/>
                                    <a:chOff x="-2760926" y="-198961"/>
                                    <a:chExt cx="4426727" cy="1653746"/>
                                  </a:xfrm>
                                </wpg:grpSpPr>
                                <wpg:grpSp>
                                  <wpg:cNvPr id="1636814174" name="组合 550"/>
                                  <wpg:cNvGrpSpPr/>
                                  <wpg:grpSpPr>
                                    <a:xfrm>
                                      <a:off x="-2760926" y="-198961"/>
                                      <a:ext cx="3625586" cy="1487929"/>
                                      <a:chOff x="-2760926" y="-198961"/>
                                      <a:chExt cx="3625586" cy="1487929"/>
                                    </a:xfrm>
                                  </wpg:grpSpPr>
                                  <wpg:grpSp>
                                    <wpg:cNvPr id="728169680" name="组合 548"/>
                                    <wpg:cNvGrpSpPr/>
                                    <wpg:grpSpPr>
                                      <a:xfrm rot="600000">
                                        <a:off x="-2760926" y="-198961"/>
                                        <a:ext cx="3625586" cy="1487929"/>
                                        <a:chOff x="-2741293" y="-341120"/>
                                        <a:chExt cx="3626064" cy="1488476"/>
                                      </a:xfrm>
                                    </wpg:grpSpPr>
                                    <wps:wsp>
                                      <wps:cNvPr id="1343657620" name="直接连接符 544"/>
                                      <wps:cNvCnPr/>
                                      <wps:spPr>
                                        <a:xfrm>
                                          <a:off x="0" y="1906"/>
                                          <a:ext cx="68525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5052928" name="直接连接符 544"/>
                                      <wps:cNvCnPr/>
                                      <wps:spPr>
                                        <a:xfrm rot="5400000">
                                          <a:off x="534" y="2180"/>
                                          <a:ext cx="68525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92558513" name="直接连接符 544"/>
                                      <wps:cNvCnPr/>
                                      <wps:spPr>
                                        <a:xfrm rot="2700000">
                                          <a:off x="91" y="1983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74356797" name="直接连接符 544"/>
                                      <wps:cNvCnPr/>
                                      <wps:spPr>
                                        <a:xfrm rot="18900000" flipH="1">
                                          <a:off x="-383" y="1990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08114155" name="直接连接符 544"/>
                                      <wps:cNvCnPr/>
                                      <wps:spPr>
                                        <a:xfrm rot="20280000" flipH="1">
                                          <a:off x="-383" y="1986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36656185" name="直接连接符 544"/>
                                      <wps:cNvCnPr/>
                                      <wps:spPr>
                                        <a:xfrm rot="1320000" flipH="1" flipV="1">
                                          <a:off x="-383" y="1986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92406301" name="直接连接符 544"/>
                                      <wps:cNvCnPr/>
                                      <wps:spPr>
                                        <a:xfrm rot="4020000" flipH="1" flipV="1">
                                          <a:off x="70" y="1825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45721694" name="直接连接符 544"/>
                                      <wps:cNvCnPr/>
                                      <wps:spPr>
                                        <a:xfrm rot="17580000" flipV="1">
                                          <a:off x="216" y="1987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088066225" name="直接连接符 544"/>
                                      <wps:cNvCnPr/>
                                      <wps:spPr>
                                        <a:xfrm rot="21000000" flipV="1">
                                          <a:off x="530861" y="177499"/>
                                          <a:ext cx="353910" cy="48361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94799711" name="直接连接符 544"/>
                                      <wps:cNvCnPr/>
                                      <wps:spPr>
                                        <a:xfrm rot="21000000">
                                          <a:off x="622382" y="-251425"/>
                                          <a:ext cx="238233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17115080" name="直接连接符 544"/>
                                      <wps:cNvCnPr/>
                                      <wps:spPr>
                                        <a:xfrm rot="21000000" flipV="1">
                                          <a:off x="-912367" y="779354"/>
                                          <a:ext cx="123706" cy="3726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39986654" name="直接连接符 544"/>
                                      <wps:cNvCnPr/>
                                      <wps:spPr>
                                        <a:xfrm rot="21000000" flipV="1">
                                          <a:off x="-867159" y="1042026"/>
                                          <a:ext cx="123706" cy="3726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86594477" name="直接连接符 544"/>
                                      <wps:cNvCnPr/>
                                      <wps:spPr>
                                        <a:xfrm rot="21000000">
                                          <a:off x="-2741293" y="750281"/>
                                          <a:ext cx="678006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03430944" name="直接连接符 544"/>
                                      <wps:cNvCnPr/>
                                      <wps:spPr>
                                        <a:xfrm rot="21000000">
                                          <a:off x="-2687358" y="1147356"/>
                                          <a:ext cx="670762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413891654" name="组合 547"/>
                                    <wpg:cNvGrpSpPr/>
                                    <wpg:grpSpPr>
                                      <a:xfrm>
                                        <a:off x="0" y="0"/>
                                        <a:ext cx="743585" cy="743585"/>
                                        <a:chOff x="0" y="0"/>
                                        <a:chExt cx="743585" cy="743585"/>
                                      </a:xfrm>
                                    </wpg:grpSpPr>
                                    <wpg:grpSp>
                                      <wpg:cNvPr id="396797617" name="组合 545"/>
                                      <wpg:cNvGrpSpPr/>
                                      <wpg:grpSpPr>
                                        <a:xfrm>
                                          <a:off x="0" y="0"/>
                                          <a:ext cx="743585" cy="743585"/>
                                          <a:chOff x="0" y="0"/>
                                          <a:chExt cx="743585" cy="743585"/>
                                        </a:xfrm>
                                      </wpg:grpSpPr>
                                      <wps:wsp>
                                        <wps:cNvPr id="1328258437" name="圆: 空心 543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43585" cy="743585"/>
                                          </a:xfrm>
                                          <a:prstGeom prst="donut">
                                            <a:avLst>
                                              <a:gd name="adj" fmla="val 3509"/>
                                            </a:avLst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93817214" name="圆: 空心 543"/>
                                        <wps:cNvSpPr/>
                                        <wps:spPr>
                                          <a:xfrm>
                                            <a:off x="309258" y="309259"/>
                                            <a:ext cx="125028" cy="12502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257750971" name="椭圆 546"/>
                                      <wps:cNvSpPr/>
                                      <wps:spPr>
                                        <a:xfrm>
                                          <a:off x="358127" y="357848"/>
                                          <a:ext cx="28575" cy="28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818392539" name="组合 555"/>
                                  <wpg:cNvGrpSpPr/>
                                  <wpg:grpSpPr>
                                    <a:xfrm>
                                      <a:off x="15631" y="375138"/>
                                      <a:ext cx="731266" cy="1065697"/>
                                      <a:chOff x="0" y="0"/>
                                      <a:chExt cx="731266" cy="1065697"/>
                                    </a:xfrm>
                                  </wpg:grpSpPr>
                                  <wps:wsp>
                                    <wps:cNvPr id="827752990" name="任意多边形: 形状 551"/>
                                    <wps:cNvSpPr/>
                                    <wps:spPr>
                                      <a:xfrm>
                                        <a:off x="0" y="0"/>
                                        <a:ext cx="355600" cy="961292"/>
                                      </a:xfrm>
                                      <a:custGeom>
                                        <a:avLst/>
                                        <a:gdLst>
                                          <a:gd name="csX0" fmla="*/ 355600 w 355600"/>
                                          <a:gd name="csY0" fmla="*/ 0 h 961292"/>
                                          <a:gd name="csX1" fmla="*/ 160216 w 355600"/>
                                          <a:gd name="csY1" fmla="*/ 961292 h 961292"/>
                                          <a:gd name="csX2" fmla="*/ 0 w 355600"/>
                                          <a:gd name="csY2" fmla="*/ 789354 h 961292"/>
                                        </a:gdLst>
                                        <a:ahLst/>
                                        <a:cxnLst>
                                          <a:cxn ang="0">
                                            <a:pos x="csX0" y="csY0"/>
                                          </a:cxn>
                                          <a:cxn ang="0">
                                            <a:pos x="csX1" y="csY1"/>
                                          </a:cxn>
                                          <a:cxn ang="0">
                                            <a:pos x="csX2" y="cs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55600" h="961292">
                                            <a:moveTo>
                                              <a:pt x="355600" y="0"/>
                                            </a:moveTo>
                                            <a:lnTo>
                                              <a:pt x="160216" y="961292"/>
                                            </a:lnTo>
                                            <a:lnTo>
                                              <a:pt x="0" y="789354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254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9298099" name="直接连接符 554"/>
                                    <wps:cNvCnPr/>
                                    <wps:spPr>
                                      <a:xfrm>
                                        <a:off x="594496" y="936743"/>
                                        <a:ext cx="136770" cy="128954"/>
                                      </a:xfrm>
                                      <a:prstGeom prst="line">
                                        <a:avLst/>
                                      </a:prstGeom>
                                      <a:ln w="254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1347725532" name="组合 550"/>
                                  <wpg:cNvGrpSpPr/>
                                  <wpg:grpSpPr>
                                    <a:xfrm>
                                      <a:off x="922216" y="711200"/>
                                      <a:ext cx="743585" cy="743585"/>
                                      <a:chOff x="0" y="0"/>
                                      <a:chExt cx="743585" cy="743585"/>
                                    </a:xfrm>
                                  </wpg:grpSpPr>
                                  <wpg:grpSp>
                                    <wpg:cNvPr id="1273540398" name="组合 548"/>
                                    <wpg:cNvGrpSpPr/>
                                    <wpg:grpSpPr>
                                      <a:xfrm rot="600000">
                                        <a:off x="29962" y="27779"/>
                                        <a:ext cx="685800" cy="685800"/>
                                        <a:chOff x="-383" y="-341120"/>
                                        <a:chExt cx="685890" cy="686052"/>
                                      </a:xfrm>
                                    </wpg:grpSpPr>
                                    <wps:wsp>
                                      <wps:cNvPr id="731612636" name="直接连接符 544"/>
                                      <wps:cNvCnPr/>
                                      <wps:spPr>
                                        <a:xfrm>
                                          <a:off x="0" y="1906"/>
                                          <a:ext cx="68525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10963593" name="直接连接符 544"/>
                                      <wps:cNvCnPr/>
                                      <wps:spPr>
                                        <a:xfrm rot="5400000">
                                          <a:off x="534" y="2180"/>
                                          <a:ext cx="685255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24596956" name="直接连接符 544"/>
                                      <wps:cNvCnPr/>
                                      <wps:spPr>
                                        <a:xfrm rot="2700000">
                                          <a:off x="91" y="1983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27241969" name="直接连接符 544"/>
                                      <wps:cNvCnPr/>
                                      <wps:spPr>
                                        <a:xfrm rot="18900000" flipH="1">
                                          <a:off x="-383" y="1990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71517659" name="直接连接符 544"/>
                                      <wps:cNvCnPr/>
                                      <wps:spPr>
                                        <a:xfrm rot="20280000" flipH="1">
                                          <a:off x="-383" y="1986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86429026" name="直接连接符 544"/>
                                      <wps:cNvCnPr/>
                                      <wps:spPr>
                                        <a:xfrm rot="1320000" flipH="1" flipV="1">
                                          <a:off x="-383" y="1986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10876427" name="直接连接符 544"/>
                                      <wps:cNvCnPr/>
                                      <wps:spPr>
                                        <a:xfrm rot="4020000" flipH="1" flipV="1">
                                          <a:off x="70" y="1825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78887613" name="直接连接符 544"/>
                                      <wps:cNvCnPr/>
                                      <wps:spPr>
                                        <a:xfrm rot="17580000" flipV="1">
                                          <a:off x="216" y="1987"/>
                                          <a:ext cx="685890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1960216692" name="组合 547"/>
                                    <wpg:cNvGrpSpPr/>
                                    <wpg:grpSpPr>
                                      <a:xfrm>
                                        <a:off x="0" y="0"/>
                                        <a:ext cx="743585" cy="743585"/>
                                        <a:chOff x="0" y="0"/>
                                        <a:chExt cx="743585" cy="743585"/>
                                      </a:xfrm>
                                    </wpg:grpSpPr>
                                    <wpg:grpSp>
                                      <wpg:cNvPr id="463813535" name="组合 545"/>
                                      <wpg:cNvGrpSpPr/>
                                      <wpg:grpSpPr>
                                        <a:xfrm>
                                          <a:off x="0" y="0"/>
                                          <a:ext cx="743585" cy="743585"/>
                                          <a:chOff x="0" y="0"/>
                                          <a:chExt cx="743585" cy="743585"/>
                                        </a:xfrm>
                                      </wpg:grpSpPr>
                                      <wps:wsp>
                                        <wps:cNvPr id="318999503" name="圆: 空心 543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43585" cy="743585"/>
                                          </a:xfrm>
                                          <a:prstGeom prst="donut">
                                            <a:avLst>
                                              <a:gd name="adj" fmla="val 3509"/>
                                            </a:avLst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5056682" name="圆: 空心 543"/>
                                        <wps:cNvSpPr/>
                                        <wps:spPr>
                                          <a:xfrm>
                                            <a:off x="309258" y="309259"/>
                                            <a:ext cx="125028" cy="12502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453888582" name="椭圆 546"/>
                                      <wps:cNvSpPr/>
                                      <wps:spPr>
                                        <a:xfrm>
                                          <a:off x="358127" y="357848"/>
                                          <a:ext cx="28575" cy="28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873586388" name="直接连接符 557"/>
                                <wps:cNvCnPr/>
                                <wps:spPr>
                                  <a:xfrm>
                                    <a:off x="0" y="1462077"/>
                                    <a:ext cx="1711569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3611250" name="直接连接符 557"/>
                                <wps:cNvCnPr/>
                                <wps:spPr>
                                  <a:xfrm flipV="1">
                                    <a:off x="-17458" y="1464240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08458897" name="直接连接符 557"/>
                                <wps:cNvCnPr/>
                                <wps:spPr>
                                  <a:xfrm flipV="1">
                                    <a:off x="41743" y="146407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623044" name="直接连接符 557"/>
                                <wps:cNvCnPr/>
                                <wps:spPr>
                                  <a:xfrm flipV="1">
                                    <a:off x="100943" y="1464350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75949958" name="直接连接符 557"/>
                                <wps:cNvCnPr/>
                                <wps:spPr>
                                  <a:xfrm flipV="1">
                                    <a:off x="160937" y="1464220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6035388" name="直接连接符 557"/>
                                <wps:cNvCnPr/>
                                <wps:spPr>
                                  <a:xfrm flipV="1">
                                    <a:off x="220254" y="1464417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17098713" name="直接连接符 557"/>
                                <wps:cNvCnPr/>
                                <wps:spPr>
                                  <a:xfrm flipV="1">
                                    <a:off x="279651" y="1464694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92715164" name="直接连接符 557"/>
                                <wps:cNvCnPr/>
                                <wps:spPr>
                                  <a:xfrm flipV="1">
                                    <a:off x="339085" y="1464239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5296362" name="直接连接符 557"/>
                                <wps:cNvCnPr/>
                                <wps:spPr>
                                  <a:xfrm flipV="1">
                                    <a:off x="398643" y="1464235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4544016" name="直接连接符 557"/>
                                <wps:cNvCnPr/>
                                <wps:spPr>
                                  <a:xfrm flipV="1">
                                    <a:off x="458121" y="1464235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93860230" name="直接连接符 557"/>
                                <wps:cNvCnPr/>
                                <wps:spPr>
                                  <a:xfrm flipV="1">
                                    <a:off x="517321" y="1464235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89526" name="直接连接符 557"/>
                                <wps:cNvCnPr/>
                                <wps:spPr>
                                  <a:xfrm flipV="1">
                                    <a:off x="576446" y="1464317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82387153" name="直接连接符 557"/>
                                <wps:cNvCnPr/>
                                <wps:spPr>
                                  <a:xfrm flipV="1">
                                    <a:off x="635624" y="1464347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3172056" name="直接连接符 557"/>
                                <wps:cNvCnPr/>
                                <wps:spPr>
                                  <a:xfrm flipV="1">
                                    <a:off x="695379" y="1464416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822883" name="直接连接符 557"/>
                                <wps:cNvCnPr/>
                                <wps:spPr>
                                  <a:xfrm flipV="1">
                                    <a:off x="755135" y="1464416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1370595" name="直接连接符 557"/>
                                <wps:cNvCnPr/>
                                <wps:spPr>
                                  <a:xfrm flipV="1">
                                    <a:off x="814853" y="1464415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1386579" name="直接连接符 557"/>
                                <wps:cNvCnPr/>
                                <wps:spPr>
                                  <a:xfrm flipV="1">
                                    <a:off x="874689" y="146422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1836958" name="直接连接符 557"/>
                                <wps:cNvCnPr/>
                                <wps:spPr>
                                  <a:xfrm flipV="1">
                                    <a:off x="934014" y="146422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7714787" name="直接连接符 557"/>
                                <wps:cNvCnPr/>
                                <wps:spPr>
                                  <a:xfrm flipV="1">
                                    <a:off x="993215" y="146422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3313089" name="直接连接符 557"/>
                                <wps:cNvCnPr/>
                                <wps:spPr>
                                  <a:xfrm flipV="1">
                                    <a:off x="1052632" y="146422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77768991" name="直接连接符 557"/>
                                <wps:cNvCnPr/>
                                <wps:spPr>
                                  <a:xfrm flipV="1">
                                    <a:off x="1111715" y="146422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64499392" name="直接连接符 557"/>
                                <wps:cNvCnPr/>
                                <wps:spPr>
                                  <a:xfrm flipV="1">
                                    <a:off x="1171193" y="1464222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2819653" name="直接连接符 557"/>
                                <wps:cNvCnPr/>
                                <wps:spPr>
                                  <a:xfrm flipV="1">
                                    <a:off x="1230831" y="1464245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95746213" name="直接连接符 557"/>
                                <wps:cNvCnPr/>
                                <wps:spPr>
                                  <a:xfrm flipV="1">
                                    <a:off x="1290192" y="1464245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8500525" name="直接连接符 557"/>
                                <wps:cNvCnPr/>
                                <wps:spPr>
                                  <a:xfrm flipV="1">
                                    <a:off x="1349312" y="1464218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0907621" name="直接连接符 557"/>
                                <wps:cNvCnPr/>
                                <wps:spPr>
                                  <a:xfrm flipV="1">
                                    <a:off x="1408593" y="1464218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9007861" name="直接连接符 557"/>
                                <wps:cNvCnPr/>
                                <wps:spPr>
                                  <a:xfrm flipV="1">
                                    <a:off x="1467954" y="1464350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1843740" name="直接连接符 557"/>
                                <wps:cNvCnPr/>
                                <wps:spPr>
                                  <a:xfrm flipV="1">
                                    <a:off x="1527315" y="1464349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5595523" name="直接连接符 557"/>
                                <wps:cNvCnPr/>
                                <wps:spPr>
                                  <a:xfrm flipV="1">
                                    <a:off x="1646789" y="1464223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839408" name="直接连接符 557"/>
                                <wps:cNvCnPr/>
                                <wps:spPr>
                                  <a:xfrm flipV="1">
                                    <a:off x="1586953" y="1464078"/>
                                    <a:ext cx="43524" cy="590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14920670" name="任意多边形: 形状 552"/>
                              <wps:cNvSpPr/>
                              <wps:spPr>
                                <a:xfrm>
                                  <a:off x="325024" y="689050"/>
                                  <a:ext cx="1007859" cy="672013"/>
                                </a:xfrm>
                                <a:custGeom>
                                  <a:avLst/>
                                  <a:gdLst>
                                    <a:gd name="csX0" fmla="*/ 0 w 1008184"/>
                                    <a:gd name="csY0" fmla="*/ 191477 h 672123"/>
                                    <a:gd name="csX1" fmla="*/ 582246 w 1008184"/>
                                    <a:gd name="csY1" fmla="*/ 3908 h 672123"/>
                                    <a:gd name="csX2" fmla="*/ 1008184 w 1008184"/>
                                    <a:gd name="csY2" fmla="*/ 390769 h 672123"/>
                                    <a:gd name="csX3" fmla="*/ 422030 w 1008184"/>
                                    <a:gd name="csY3" fmla="*/ 672123 h 672123"/>
                                    <a:gd name="csX4" fmla="*/ 574430 w 1008184"/>
                                    <a:gd name="csY4" fmla="*/ 0 h 672123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</a:cxnLst>
                                  <a:rect l="l" t="t" r="r" b="b"/>
                                  <a:pathLst>
                                    <a:path w="1008184" h="672123">
                                      <a:moveTo>
                                        <a:pt x="0" y="191477"/>
                                      </a:moveTo>
                                      <a:lnTo>
                                        <a:pt x="582246" y="3908"/>
                                      </a:lnTo>
                                      <a:lnTo>
                                        <a:pt x="1008184" y="390769"/>
                                      </a:lnTo>
                                      <a:lnTo>
                                        <a:pt x="422030" y="672123"/>
                                      </a:lnTo>
                                      <a:lnTo>
                                        <a:pt x="57443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54630019" name="组合 469"/>
                            <wpg:cNvGrpSpPr/>
                            <wpg:grpSpPr>
                              <a:xfrm rot="20177022">
                                <a:off x="1449523" y="1339293"/>
                                <a:ext cx="45719" cy="62991"/>
                                <a:chOff x="171673" y="170224"/>
                                <a:chExt cx="76200" cy="104775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1089190757" name="矩形 468"/>
                              <wps:cNvSpPr/>
                              <wps:spPr>
                                <a:xfrm>
                                  <a:off x="190723" y="170224"/>
                                  <a:ext cx="38100" cy="104775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9538874" name="矩形 468"/>
                              <wps:cNvSpPr/>
                              <wps:spPr>
                                <a:xfrm>
                                  <a:off x="171673" y="197242"/>
                                  <a:ext cx="76200" cy="3810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255080485" name="组合 469"/>
                            <wpg:cNvGrpSpPr/>
                            <wpg:grpSpPr>
                              <a:xfrm rot="20177022">
                                <a:off x="530112" y="627815"/>
                                <a:ext cx="45719" cy="62991"/>
                                <a:chOff x="171673" y="170224"/>
                                <a:chExt cx="76200" cy="104775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1558714034" name="矩形 468"/>
                              <wps:cNvSpPr/>
                              <wps:spPr>
                                <a:xfrm>
                                  <a:off x="190723" y="170224"/>
                                  <a:ext cx="38100" cy="104775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4879763" name="矩形 468"/>
                              <wps:cNvSpPr/>
                              <wps:spPr>
                                <a:xfrm>
                                  <a:off x="171673" y="197242"/>
                                  <a:ext cx="76200" cy="3810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0D9E3D8" id="组合 562" o:spid="_x0000_s1580" style="width:394.05pt;height:159.8pt;mso-position-horizontal-relative:char;mso-position-vertical-relative:line" coordorigin=",-1949" coordsize="50044,20293" o:gfxdata="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"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对话气泡: 矩形 461" o:spid="_x0000_s1581" type="#_x0000_t61" style="position:absolute;left:19877;top:2674;width:8666;height:110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" adj="-10558,14785" filled="f" strokecolor="black [3213]" strokeweight="1pt">
                  <v:textbox>
                    <w:txbxContent>
                      <w:p w14:paraId="7F18530E" w14:textId="77777777" w:rsidR="00D85843" w:rsidRDefault="00D85843" w:rsidP="00D85843">
                        <w:pPr>
                          <w:jc w:val="center"/>
                        </w:pPr>
                      </w:p>
                    </w:txbxContent>
                  </v:textbox>
                </v:shape>
                <v:group id="组合 561" o:spid="_x0000_s1582" style="position:absolute;top:-1949;width:50044;height:20293" coordorigin=",-1989" coordsize="50044,20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">
                  <v:group id="组合 460" o:spid="_x0000_s1583" style="position:absolute;top:3672;width:15259;height:10756" coordorigin="5730" coordsize="15272,10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图片 459" o:spid="_x0000_s1584" type="#_x0000_t75" style="position:absolute;left:18004;top:442;width:2999;height:97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">
                      <v:imagedata r:id="rId14" o:title=""/>
                    </v:shape>
                    <v:shape id="图片 458" o:spid="_x0000_s1585" type="#_x0000_t75" style="position:absolute;left:5730;width:10688;height:107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">
                      <v:imagedata r:id="rId15" o:title=""/>
                    </v:shape>
                  </v:group>
                  <v:group id="组合 467" o:spid="_x0000_s1586" style="position:absolute;left:11808;top:967;width:34556;height:17746" coordorigin="-7960,-1611" coordsize="34563,17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">
                    <v:shape id="_x0000_s1587" type="#_x0000_t202" style="position:absolute;left:4582;top:5603;width:415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AA83508" w14:textId="01A4DA2F" w:rsidR="00BB093B" w:rsidRPr="00BB093B" w:rsidRDefault="00BB093B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BB093B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触点</w:t>
                            </w:r>
                            <w:r w:rsidRPr="00BB093B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组合 465" o:spid="_x0000_s1588" style="position:absolute;left:826;top:1690;width:2924;height:8292" coordorigin="57" coordsize="2923,8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">
                      <v:group id="组合 464" o:spid="_x0000_s1589" style="position:absolute;left:57;top:4;width:2924;height:8287" coordorigin="" coordsize="2923,8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">
                        <v:rect id="矩形 462" o:spid="_x0000_s1590" style="position:absolute;left:1304;width:286;height:8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" filled="f" strokecolor="black [3213]"/>
                        <v:rect id="矩形 462" o:spid="_x0000_s1591" style="position:absolute;width:2923;height:82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" filled="f" strokecolor="black [3213]" strokeweight="1pt"/>
                        <v:rect id="矩形 462" o:spid="_x0000_s1592" style="position:absolute;top:3666;width:2923;height:1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" fillcolor="#aeaaaa [2414]" strokecolor="black [3213]" strokeweight="1pt">
                          <v:fill color2="#747070 [1614]" rotate="t" angle="90" colors="0 #afabab;.5 white;1 #767171" focus="100%" type="gradient"/>
                        </v:rect>
                        <v:rect id="矩形 462" o:spid="_x0000_s1593" style="position:absolute;left:2390;top:5048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" fillcolor="windowText" strokecolor="black [3213]" strokeweight="1pt"/>
                        <v:rect id="矩形 462" o:spid="_x0000_s1594" style="position:absolute;left:2390;top:7685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" fillcolor="windowText" strokecolor="black [3213]" strokeweight="1pt"/>
                      </v:group>
                      <v:shape id="图形 2817" o:spid="_x0000_s1595" style="position:absolute;left:-271;top:1240;width:3671;height:1192;rotation:90;visibility:visible;mso-wrap-style:square;v-text-anchor:middle" coordsize="1133475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" path="m,190500c9525,95250,42863,,109538,v133350,,133350,381000,76200,381000c128588,381000,128588,,261938,v133350,,133350,381000,76200,381000c280988,381000,280988,,414338,v133350,,133350,381000,76200,381000c433388,381000,433388,,566738,v133350,,133350,381000,76200,381000c585788,381000,585788,,719138,v133350,,133350,381000,76200,381000c738188,381000,738188,,871538,v133350,,133350,381000,76200,381000c890588,381000,890588,,1023938,v66675,,100012,95250,109537,190500e" filled="f">
                        <v:stroke joinstyle="miter"/>
                        <v:path arrowok="t" o:connecttype="custom" o:connectlocs="0,59580;35481,0;60164,119159;84846,0;109528,119159;134211,0;158893,119159;183576,0;208258,119159;232941,0;257623,119159;282305,0;306988,119159;331670,0;367151,59580" o:connectangles="0,0,0,0,0,0,0,0,0,0,0,0,0,0,0"/>
                      </v:shape>
                    </v:group>
                    <v:shape id="_x0000_s1596" type="#_x0000_t202" style="position:absolute;left:4524;top:8204;width:42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8275B2B" w14:textId="4532AE8F" w:rsidR="0056682F" w:rsidRPr="00BB093B" w:rsidRDefault="0056682F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BB093B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触点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597" type="#_x0000_t202" style="position:absolute;left:1575;top:-201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445F8BBA" w14:textId="0AECE17C" w:rsidR="0056682F" w:rsidRPr="0056682F" w:rsidRDefault="0056682F" w:rsidP="00BB093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6682F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598" type="#_x0000_t202" style="position:absolute;left:1571;top:9575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0BEB57E" w14:textId="333E425F" w:rsidR="0056682F" w:rsidRPr="0056682F" w:rsidRDefault="0056682F" w:rsidP="00BB093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6682F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599" type="#_x0000_t202" style="position:absolute;left:1447;top:11689;width:5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335E1B7A" w14:textId="06124EF5" w:rsidR="0056682F" w:rsidRPr="00BB093B" w:rsidRDefault="0056682F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感应装置</w:t>
                            </w:r>
                          </w:p>
                        </w:txbxContent>
                      </v:textbox>
                    </v:shape>
                    <v:shape id="_x0000_s1600" type="#_x0000_t202" style="position:absolute;left:-5175;top:2103;width:303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6297116" w14:textId="19D5656F" w:rsidR="0056682F" w:rsidRPr="00BB093B" w:rsidRDefault="0056682F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LED</w:t>
                            </w:r>
                          </w:p>
                        </w:txbxContent>
                      </v:textbox>
                    </v:shape>
                    <v:shape id="_x0000_s1601" type="#_x0000_t202" style="position:absolute;left:-7960;top:11333;width:4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D257A02" w14:textId="63301180" w:rsidR="0056682F" w:rsidRPr="00BB093B" w:rsidRDefault="0056682F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气嘴灯</w:t>
                            </w:r>
                          </w:p>
                        </w:txbxContent>
                      </v:textbox>
                    </v:shape>
                    <v:shape id="_x0000_s1602" type="#_x0000_t202" style="position:absolute;left:-7889;top:14063;width:361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E710314" w14:textId="501D1AC4" w:rsidR="00D85843" w:rsidRPr="00BB093B" w:rsidRDefault="00D85843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_x0000_s1603" type="#_x0000_t202" style="position:absolute;left:19621;top:14015;width:3680;height:21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7C6CC96" w14:textId="4AC25150" w:rsidR="00D85843" w:rsidRPr="00BB093B" w:rsidRDefault="00D85843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_x0000_s1604" type="#_x0000_t202" style="position:absolute;left:22350;top:2460;width:425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FE687F0" w14:textId="77777777" w:rsidR="00D85843" w:rsidRPr="00BB093B" w:rsidRDefault="00D85843" w:rsidP="00BB09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气嘴灯</w:t>
                            </w:r>
                          </w:p>
                        </w:txbxContent>
                      </v:textbox>
                    </v:shape>
                    <v:shape id="_x0000_s1605" type="#_x0000_t202" style="position:absolute;left:22830;top:-1611;width:3108;height:2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7A014CA" w14:textId="709CB29E" w:rsidR="00D85843" w:rsidRPr="00BB093B" w:rsidRDefault="00D85843" w:rsidP="00BB093B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前轮</w:t>
                            </w:r>
                          </w:p>
                        </w:txbxContent>
                      </v:textbox>
                    </v:shape>
                    <v:shape id="_x0000_s1606" type="#_x0000_t202" style="position:absolute;left:1516;top:4770;width:1641;height:21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14AAC53" w14:textId="7A27389A" w:rsidR="00D85843" w:rsidRPr="00D85843" w:rsidRDefault="00D85843" w:rsidP="00BB093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D85843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group id="组合 560" o:spid="_x0000_s1607" style="position:absolute;left:5685;top:-1989;width:44359;height:17222" coordorigin="-27074,-1989" coordsize="44358,17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">
                    <v:group id="组合 559" o:spid="_x0000_s1608" style="position:absolute;left:-27074;top:-1989;width:44358;height:17223" coordorigin="-27074,-1989" coordsize="44358,17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">
                      <v:group id="组合 558" o:spid="_x0000_s1609" style="position:absolute;left:-27074;top:-1989;width:44358;height:17223" coordorigin="-27257,-1989" coordsize="44373,17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">
                        <v:group id="组合 556" o:spid="_x0000_s1610" style="position:absolute;left:-27257;top:-1989;width:44266;height:16536" coordorigin="-27609,-1989" coordsize="44267,16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">
                          <v:group id="组合 550" o:spid="_x0000_s1611" style="position:absolute;left:-27609;top:-1989;width:36255;height:14878" coordorigin="-27609,-1989" coordsize="36255,14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">
                            <v:group id="组合 548" o:spid="_x0000_s1612" style="position:absolute;left:-27609;top:-1989;width:36255;height:14878;rotation:10" coordorigin="-27412,-3411" coordsize="36260,14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">
                              <v:line id="直接连接符 544" o:spid="_x0000_s1613" style="position:absolute;visibility:visible;mso-wrap-style:square" from="0,19" to="6852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" strokecolor="black [3213]" strokeweight=".5pt">
                                <v:stroke joinstyle="miter"/>
                              </v:line>
                              <v:line id="直接连接符 544" o:spid="_x0000_s1614" style="position:absolute;rotation:90;visibility:visible;mso-wrap-style:square" from="5,22" to="6857,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" strokecolor="black [3213]" strokeweight=".5pt">
                                <v:stroke joinstyle="miter"/>
                              </v:line>
                              <v:line id="直接连接符 544" o:spid="_x0000_s1615" style="position:absolute;rotation:45;visibility:visible;mso-wrap-style:square" from="1,20" to="6859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" strokecolor="black [3213]" strokeweight=".5pt">
                                <v:stroke joinstyle="miter"/>
                              </v:line>
                              <v:line id="直接连接符 544" o:spid="_x0000_s1616" style="position:absolute;rotation:45;flip:x;visibility:visible;mso-wrap-style:square" from="-4,20" to="6854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" strokecolor="black [3213]" strokeweight=".5pt">
                                <v:stroke joinstyle="miter"/>
                              </v:line>
                              <v:line id="直接连接符 544" o:spid="_x0000_s1617" style="position:absolute;rotation:22;flip:x;visibility:visible;mso-wrap-style:square" from="-3,19" to="6855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" strokecolor="black [3213]" strokeweight=".5pt">
                                <v:stroke joinstyle="miter"/>
                              </v:line>
                              <v:line id="直接连接符 544" o:spid="_x0000_s1618" style="position:absolute;rotation:22;flip:x y;visibility:visible;mso-wrap-style:square" from="-3,19" to="6855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" strokecolor="black [3213]" strokeweight=".5pt">
                                <v:stroke joinstyle="miter"/>
                              </v:line>
                              <v:line id="直接连接符 544" o:spid="_x0000_s1619" style="position:absolute;rotation:67;flip:x y;visibility:visible;mso-wrap-style:square" from="1,18" to="6859,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" strokecolor="black [3213]" strokeweight=".5pt">
                                <v:stroke joinstyle="miter"/>
                              </v:line>
                              <v:line id="直接连接符 544" o:spid="_x0000_s1620" style="position:absolute;rotation:67;flip:y;visibility:visible;mso-wrap-style:square" from="2,20" to="6860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" strokecolor="black [3213]" strokeweight=".5pt">
                                <v:stroke joinstyle="miter"/>
                              </v:line>
                              <v:line id="直接连接符 544" o:spid="_x0000_s1621" style="position:absolute;rotation:10;flip:y;visibility:visible;mso-wrap-style:square" from="5308,1774" to="8847,2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" strokecolor="black [3213]" strokeweight=".5pt">
                                <v:stroke joinstyle="miter"/>
                              </v:line>
                              <v:line id="直接连接符 544" o:spid="_x0000_s1622" style="position:absolute;rotation:-10;visibility:visible;mso-wrap-style:square" from="6223,-2514" to="8606,-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" strokecolor="black [3213]" strokeweight=".5pt">
                                <v:stroke joinstyle="miter"/>
                              </v:line>
                              <v:line id="直接连接符 544" o:spid="_x0000_s1623" style="position:absolute;rotation:10;flip:y;visibility:visible;mso-wrap-style:square" from="-9123,7793" to="-7886,8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" strokecolor="black [3213]" strokeweight=".5pt">
                                <v:stroke joinstyle="miter"/>
                              </v:line>
                              <v:line id="直接连接符 544" o:spid="_x0000_s1624" style="position:absolute;rotation:10;flip:y;visibility:visible;mso-wrap-style:square" from="-8671,10420" to="-7434,10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" strokecolor="black [3213]" strokeweight=".5pt">
                                <v:stroke joinstyle="miter"/>
                              </v:line>
                              <v:line id="直接连接符 544" o:spid="_x0000_s1625" style="position:absolute;rotation:-10;visibility:visible;mso-wrap-style:square" from="-27412,7502" to="-20632,7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" strokecolor="black [3213]" strokeweight=".5pt">
                                <v:stroke joinstyle="miter"/>
                              </v:line>
                              <v:line id="直接连接符 544" o:spid="_x0000_s1626" style="position:absolute;rotation:-10;visibility:visible;mso-wrap-style:square" from="-26873,11473" to="-20165,11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" strokecolor="black [3213]" strokeweight=".5pt">
                                <v:stroke joinstyle="miter"/>
                              </v:line>
                            </v:group>
                            <v:group id="组合 547" o:spid="_x0000_s1627" style="position:absolute;width:7435;height:7435" coordsize="7435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">
                              <v:group id="组合 545" o:spid="_x0000_s1628" style="position:absolute;width:7435;height:7435" coordsize="7435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">
                                <v:shape id="圆: 空心 543" o:spid="_x0000_s1629" type="#_x0000_t23" style="position:absolute;width:7435;height:7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" adj="758" filled="f" strokecolor="black [3213]" strokeweight="1pt">
                                  <v:stroke joinstyle="miter"/>
                                </v:shape>
                                <v:oval id="圆: 空心 543" o:spid="_x0000_s1630" style="position:absolute;left:3092;top:3092;width:1250;height:12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" fillcolor="white [3212]" strokecolor="black [3213]" strokeweight=".5pt">
                                  <v:stroke joinstyle="miter"/>
                                </v:oval>
                              </v:group>
                              <v:oval id="椭圆 546" o:spid="_x0000_s1631" style="position:absolute;left:3581;top:3578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" fillcolor="black [3213]" stroked="f" strokeweight="1pt">
                                <v:stroke joinstyle="miter"/>
                              </v:oval>
                            </v:group>
                          </v:group>
                          <v:group id="组合 555" o:spid="_x0000_s1632" style="position:absolute;left:156;top:3751;width:7312;height:10657" coordsize="7312,10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">
                            <v:shape id="任意多边形: 形状 551" o:spid="_x0000_s1633" style="position:absolute;width:3556;height:9612;visibility:visible;mso-wrap-style:square;v-text-anchor:middle" coordsize="355600,961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" path="m355600,l160216,961292,,789354e" filled="f" strokecolor="black [3213]" strokeweight="2pt">
                              <v:stroke joinstyle="miter"/>
                              <v:path arrowok="t" o:connecttype="custom" o:connectlocs="355600,0;160216,961292;0,789354" o:connectangles="0,0,0"/>
                            </v:shape>
                            <v:line id="直接连接符 554" o:spid="_x0000_s1634" style="position:absolute;visibility:visible;mso-wrap-style:square" from="5944,9367" to="7312,10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" strokecolor="black [3213]" strokeweight="2pt">
                              <v:stroke joinstyle="miter"/>
                            </v:line>
                          </v:group>
                          <v:group id="组合 550" o:spid="_x0000_s1635" style="position:absolute;left:9222;top:7112;width:7436;height:7435" coordsize="7435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">
                            <v:group id="组合 548" o:spid="_x0000_s1636" style="position:absolute;left:299;top:277;width:6858;height:6858;rotation:10" coordorigin="-3,-3411" coordsize="6858,6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">
                              <v:line id="直接连接符 544" o:spid="_x0000_s1637" style="position:absolute;visibility:visible;mso-wrap-style:square" from="0,19" to="6852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" strokecolor="black [3213]" strokeweight=".5pt">
                                <v:stroke joinstyle="miter"/>
                              </v:line>
                              <v:line id="直接连接符 544" o:spid="_x0000_s1638" style="position:absolute;rotation:90;visibility:visible;mso-wrap-style:square" from="5,22" to="6857,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" strokecolor="black [3213]" strokeweight=".5pt">
                                <v:stroke joinstyle="miter"/>
                              </v:line>
                              <v:line id="直接连接符 544" o:spid="_x0000_s1639" style="position:absolute;rotation:45;visibility:visible;mso-wrap-style:square" from="1,20" to="6859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" strokecolor="black [3213]" strokeweight=".5pt">
                                <v:stroke joinstyle="miter"/>
                              </v:line>
                              <v:line id="直接连接符 544" o:spid="_x0000_s1640" style="position:absolute;rotation:45;flip:x;visibility:visible;mso-wrap-style:square" from="-4,20" to="6854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" strokecolor="black [3213]" strokeweight=".5pt">
                                <v:stroke joinstyle="miter"/>
                              </v:line>
                              <v:line id="直接连接符 544" o:spid="_x0000_s1641" style="position:absolute;rotation:22;flip:x;visibility:visible;mso-wrap-style:square" from="-3,19" to="6855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" strokecolor="black [3213]" strokeweight=".5pt">
                                <v:stroke joinstyle="miter"/>
                              </v:line>
                              <v:line id="直接连接符 544" o:spid="_x0000_s1642" style="position:absolute;rotation:22;flip:x y;visibility:visible;mso-wrap-style:square" from="-3,19" to="6855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" strokecolor="black [3213]" strokeweight=".5pt">
                                <v:stroke joinstyle="miter"/>
                              </v:line>
                              <v:line id="直接连接符 544" o:spid="_x0000_s1643" style="position:absolute;rotation:67;flip:x y;visibility:visible;mso-wrap-style:square" from="1,18" to="6859,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" strokecolor="black [3213]" strokeweight=".5pt">
                                <v:stroke joinstyle="miter"/>
                              </v:line>
                              <v:line id="直接连接符 544" o:spid="_x0000_s1644" style="position:absolute;rotation:67;flip:y;visibility:visible;mso-wrap-style:square" from="2,20" to="6860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" strokecolor="black [3213]" strokeweight=".5pt">
                                <v:stroke joinstyle="miter"/>
                              </v:line>
                            </v:group>
                            <v:group id="组合 547" o:spid="_x0000_s1645" style="position:absolute;width:7435;height:7435" coordsize="7435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">
                              <v:group id="组合 545" o:spid="_x0000_s1646" style="position:absolute;width:7435;height:7435" coordsize="7435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">
                                <v:shape id="圆: 空心 543" o:spid="_x0000_s1647" type="#_x0000_t23" style="position:absolute;width:7435;height:7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" adj="758" filled="f" strokecolor="black [3213]" strokeweight="1pt">
                                  <v:stroke joinstyle="miter"/>
                                </v:shape>
                                <v:oval id="圆: 空心 543" o:spid="_x0000_s1648" style="position:absolute;left:3092;top:3092;width:1250;height:12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" fillcolor="white [3212]" strokecolor="black [3213]" strokeweight=".5pt">
                                  <v:stroke joinstyle="miter"/>
                                </v:oval>
                              </v:group>
                              <v:oval id="椭圆 546" o:spid="_x0000_s1649" style="position:absolute;left:3581;top:3578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" fillcolor="black [3213]" stroked="f" strokeweight="1pt">
                                <v:stroke joinstyle="miter"/>
                              </v:oval>
                            </v:group>
                          </v:group>
                        </v:group>
                        <v:line id="直接连接符 557" o:spid="_x0000_s1650" style="position:absolute;visibility:visible;mso-wrap-style:square" from="0,14620" to="17115,14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" strokecolor="black [3213]" strokeweight="1pt">
                          <v:stroke joinstyle="miter"/>
                        </v:line>
                        <v:line id="直接连接符 557" o:spid="_x0000_s1651" style="position:absolute;flip:y;visibility:visible;mso-wrap-style:square" from="-174,14642" to="260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" strokecolor="black [3213]" strokeweight=".5pt">
                          <v:stroke joinstyle="miter"/>
                        </v:line>
                        <v:line id="直接连接符 557" o:spid="_x0000_s1652" style="position:absolute;flip:y;visibility:visible;mso-wrap-style:square" from="417,14640" to="852,15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53" style="position:absolute;flip:y;visibility:visible;mso-wrap-style:square" from="1009,14643" to="1444,15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" strokecolor="black [3213]" strokeweight=".5pt">
                          <v:stroke joinstyle="miter"/>
                        </v:line>
                        <v:line id="直接连接符 557" o:spid="_x0000_s1654" style="position:absolute;flip:y;visibility:visible;mso-wrap-style:square" from="1609,14642" to="2044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" strokecolor="black [3213]" strokeweight=".5pt">
                          <v:stroke joinstyle="miter"/>
                        </v:line>
                        <v:line id="直接连接符 557" o:spid="_x0000_s1655" style="position:absolute;flip:y;visibility:visible;mso-wrap-style:square" from="2202,14644" to="2637,15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" strokecolor="black [3213]" strokeweight=".5pt">
                          <v:stroke joinstyle="miter"/>
                        </v:line>
                        <v:line id="直接连接符 557" o:spid="_x0000_s1656" style="position:absolute;flip:y;visibility:visible;mso-wrap-style:square" from="2796,14646" to="3231,15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57" style="position:absolute;flip:y;visibility:visible;mso-wrap-style:square" from="3390,14642" to="3826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" strokecolor="black [3213]" strokeweight=".5pt">
                          <v:stroke joinstyle="miter"/>
                        </v:line>
                        <v:line id="直接连接符 557" o:spid="_x0000_s1658" style="position:absolute;flip:y;visibility:visible;mso-wrap-style:square" from="3986,14642" to="4421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59" style="position:absolute;flip:y;visibility:visible;mso-wrap-style:square" from="4581,14642" to="5016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" strokecolor="black [3213]" strokeweight=".5pt">
                          <v:stroke joinstyle="miter"/>
                        </v:line>
                        <v:line id="直接连接符 557" o:spid="_x0000_s1660" style="position:absolute;flip:y;visibility:visible;mso-wrap-style:square" from="5173,14642" to="5608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" strokecolor="black [3213]" strokeweight=".5pt">
                          <v:stroke joinstyle="miter"/>
                        </v:line>
                        <v:line id="直接连接符 557" o:spid="_x0000_s1661" style="position:absolute;flip:y;visibility:visible;mso-wrap-style:square" from="5764,14643" to="6199,15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62" style="position:absolute;flip:y;visibility:visible;mso-wrap-style:square" from="6356,14643" to="6791,15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63" style="position:absolute;flip:y;visibility:visible;mso-wrap-style:square" from="6953,14644" to="7389,15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64" style="position:absolute;flip:y;visibility:visible;mso-wrap-style:square" from="7551,14644" to="7986,15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65" style="position:absolute;flip:y;visibility:visible;mso-wrap-style:square" from="8148,14644" to="8583,15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66" style="position:absolute;flip:y;visibility:visible;mso-wrap-style:square" from="8746,14642" to="9182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" strokecolor="black [3213]" strokeweight=".5pt">
                          <v:stroke joinstyle="miter"/>
                        </v:line>
                        <v:line id="直接连接符 557" o:spid="_x0000_s1667" style="position:absolute;flip:y;visibility:visible;mso-wrap-style:square" from="9340,14642" to="9775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" strokecolor="black [3213]" strokeweight=".5pt">
                          <v:stroke joinstyle="miter"/>
                        </v:line>
                        <v:line id="直接连接符 557" o:spid="_x0000_s1668" style="position:absolute;flip:y;visibility:visible;mso-wrap-style:square" from="9932,14642" to="10367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69" style="position:absolute;flip:y;visibility:visible;mso-wrap-style:square" from="10526,14642" to="10961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70" style="position:absolute;flip:y;visibility:visible;mso-wrap-style:square" from="11117,14642" to="11552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71" style="position:absolute;flip:y;visibility:visible;mso-wrap-style:square" from="11711,14642" to="12147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72" style="position:absolute;flip:y;visibility:visible;mso-wrap-style:square" from="12308,14642" to="12743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73" style="position:absolute;flip:y;visibility:visible;mso-wrap-style:square" from="12901,14642" to="13337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" strokecolor="black [3213]" strokeweight=".5pt">
                          <v:stroke joinstyle="miter"/>
                        </v:line>
                        <v:line id="直接连接符 557" o:spid="_x0000_s1674" style="position:absolute;flip:y;visibility:visible;mso-wrap-style:square" from="13493,14642" to="13928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75" style="position:absolute;flip:y;visibility:visible;mso-wrap-style:square" from="14085,14642" to="14521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76" style="position:absolute;flip:y;visibility:visible;mso-wrap-style:square" from="14679,14643" to="15114,15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557" o:spid="_x0000_s1677" style="position:absolute;flip:y;visibility:visible;mso-wrap-style:square" from="15273,14643" to="15708,15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" strokecolor="black [3213]" strokeweight=".5pt">
                          <v:stroke joinstyle="miter"/>
                        </v:line>
                        <v:line id="直接连接符 557" o:spid="_x0000_s1678" style="position:absolute;flip:y;visibility:visible;mso-wrap-style:square" from="16467,14642" to="16903,15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" strokecolor="black [3213]" strokeweight=".5pt">
                          <v:stroke joinstyle="miter"/>
                        </v:line>
                        <v:line id="直接连接符 557" o:spid="_x0000_s1679" style="position:absolute;flip:y;visibility:visible;mso-wrap-style:square" from="15869,14640" to="16304,15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" strokecolor="black [3213]" strokeweight=".5pt">
                          <v:stroke joinstyle="miter"/>
                        </v:line>
                      </v:group>
                      <v:shape id="任意多边形: 形状 552" o:spid="_x0000_s1680" style="position:absolute;left:3250;top:6890;width:10078;height:6720;visibility:visible;mso-wrap-style:square;v-text-anchor:middle" coordsize="1008184,67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" path="m,191477l582246,3908r425938,386861l422030,672123,574430,e" filled="f" strokecolor="black [3213]" strokeweight="2.5pt">
                        <v:stroke joinstyle="miter"/>
                        <v:path arrowok="t" o:connecttype="custom" o:connectlocs="0,191446;582058,3907;1007859,390705;421894,672013;574245,0" o:connectangles="0,0,0,0,0"/>
                      </v:shape>
                    </v:group>
                    <v:group id="组合 469" o:spid="_x0000_s1681" style="position:absolute;left:14495;top:13392;width:457;height:630;rotation:-1554271fd" coordorigin="171673,170224" coordsize="76200,104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">
                      <v:rect id="矩形 468" o:spid="_x0000_s1682" style="position:absolute;left:190723;top:170224;width:38100;height:104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" filled="f" strokecolor="black [3213]" strokeweight=".5pt"/>
                      <v:rect id="矩形 468" o:spid="_x0000_s1683" style="position:absolute;left:171673;top:197242;width:76200;height:381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" filled="f" strokecolor="black [3213]" strokeweight=".5pt"/>
                    </v:group>
                    <v:group id="组合 469" o:spid="_x0000_s1684" style="position:absolute;left:5301;top:6278;width:457;height:630;rotation:-1554271fd" coordorigin="171673,170224" coordsize="76200,104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">
                      <v:rect id="矩形 468" o:spid="_x0000_s1685" style="position:absolute;left:190723;top:170224;width:38100;height:104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" filled="f" strokecolor="black [3213]" strokeweight=".5pt"/>
                      <v:rect id="矩形 468" o:spid="_x0000_s1686" style="position:absolute;left:171673;top:197242;width:76200;height:381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" filled="f" strokecolor="black [3213]" strokeweight=".5pt"/>
                    </v:group>
                  </v:group>
                </v:group>
                <w10:anchorlock/>
              </v:group>
            </w:pict>
          </mc:Fallback>
        </mc:AlternateContent>
      </w:r>
    </w:p>
    <w:p w14:paraId="1DE971DF" w14:textId="53A84DD7" w:rsidR="00BB093B" w:rsidRDefault="00BB093B" w:rsidP="00373FD3"/>
    <w:p w14:paraId="7BBF95E4" w14:textId="69D42349" w:rsidR="00BB093B" w:rsidRDefault="00BB093B" w:rsidP="00373FD3"/>
    <w:p w14:paraId="40E00200" w14:textId="23CCA6CD" w:rsidR="00BB093B" w:rsidRDefault="00BB093B" w:rsidP="00373FD3"/>
    <w:p w14:paraId="7BE8B030" w14:textId="6354B5D1" w:rsidR="00373FD3" w:rsidRDefault="00373FD3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5296729B" w14:textId="515A9731" w:rsidR="00373FD3" w:rsidRPr="00373FD3" w:rsidRDefault="00A8053C" w:rsidP="00373FD3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51776" behindDoc="0" locked="0" layoutInCell="1" allowOverlap="1" wp14:anchorId="2E1EB750" wp14:editId="2B3CF4D1">
                <wp:simplePos x="0" y="0"/>
                <wp:positionH relativeFrom="column">
                  <wp:posOffset>3832976</wp:posOffset>
                </wp:positionH>
                <wp:positionV relativeFrom="paragraph">
                  <wp:posOffset>53224</wp:posOffset>
                </wp:positionV>
                <wp:extent cx="2089150" cy="1281430"/>
                <wp:effectExtent l="0" t="0" r="6350" b="13970"/>
                <wp:wrapSquare wrapText="bothSides"/>
                <wp:docPr id="1801109037" name="组合 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9150" cy="1281430"/>
                          <a:chOff x="-102973" y="-229373"/>
                          <a:chExt cx="2090203" cy="1283072"/>
                        </a:xfrm>
                      </wpg:grpSpPr>
                      <wpg:grpSp>
                        <wpg:cNvPr id="1765124322" name="组合 453"/>
                        <wpg:cNvGrpSpPr/>
                        <wpg:grpSpPr>
                          <a:xfrm>
                            <a:off x="0" y="-158872"/>
                            <a:ext cx="1870444" cy="900265"/>
                            <a:chOff x="0" y="-158872"/>
                            <a:chExt cx="1870444" cy="900265"/>
                          </a:xfrm>
                        </wpg:grpSpPr>
                        <wpg:grpSp>
                          <wpg:cNvPr id="1488818689" name="组合 452"/>
                          <wpg:cNvGrpSpPr/>
                          <wpg:grpSpPr>
                            <a:xfrm>
                              <a:off x="0" y="14318"/>
                              <a:ext cx="613410" cy="727075"/>
                              <a:chOff x="609588" y="5641"/>
                              <a:chExt cx="616033" cy="731713"/>
                            </a:xfrm>
                          </wpg:grpSpPr>
                          <wpg:grpSp>
                            <wpg:cNvPr id="1763703268" name="组合 450"/>
                            <wpg:cNvGrpSpPr/>
                            <wpg:grpSpPr>
                              <a:xfrm>
                                <a:off x="609588" y="156040"/>
                                <a:ext cx="616033" cy="525140"/>
                                <a:chOff x="819956" y="21425"/>
                                <a:chExt cx="616033" cy="525140"/>
                              </a:xfrm>
                            </wpg:grpSpPr>
                            <wpg:grpSp>
                              <wpg:cNvPr id="1105414252" name="组合 449"/>
                              <wpg:cNvGrpSpPr/>
                              <wpg:grpSpPr>
                                <a:xfrm>
                                  <a:off x="1272822" y="21425"/>
                                  <a:ext cx="163167" cy="525140"/>
                                  <a:chOff x="1293261" y="50614"/>
                                  <a:chExt cx="145370" cy="468073"/>
                                </a:xfrm>
                              </wpg:grpSpPr>
                              <wps:wsp>
                                <wps:cNvPr id="735909264" name="等腰三角形 1"/>
                                <wps:cNvSpPr/>
                                <wps:spPr>
                                  <a:xfrm flipV="1">
                                    <a:off x="1293261" y="377027"/>
                                    <a:ext cx="66713" cy="57486"/>
                                  </a:xfrm>
                                  <a:prstGeom prst="triangl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021870003" name="直接连接符 2"/>
                                <wps:cNvCnPr>
                                  <a:cxnSpLocks/>
                                </wps:cNvCnPr>
                                <wps:spPr>
                                  <a:xfrm>
                                    <a:off x="1326170" y="225616"/>
                                    <a:ext cx="0" cy="14528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92698810" name="直接连接符 3"/>
                                <wps:cNvCnPr>
                                  <a:cxnSpLocks/>
                                </wps:cNvCnPr>
                                <wps:spPr>
                                  <a:xfrm flipH="1">
                                    <a:off x="1296625" y="441476"/>
                                    <a:ext cx="59403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55398627" name="矩形 4"/>
                                <wps:cNvSpPr/>
                                <wps:spPr>
                                  <a:xfrm rot="5400000">
                                    <a:off x="1236561" y="112684"/>
                                    <a:ext cx="179714" cy="555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69989579" name="直接连接符 6"/>
                                <wps:cNvCnPr>
                                  <a:cxnSpLocks/>
                                </wps:cNvCnPr>
                                <wps:spPr>
                                  <a:xfrm flipH="1" flipV="1">
                                    <a:off x="1386768" y="407363"/>
                                    <a:ext cx="51863" cy="63654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0141273" name="直接连接符 7"/>
                                <wps:cNvCnPr>
                                  <a:cxnSpLocks/>
                                </wps:cNvCnPr>
                                <wps:spPr>
                                  <a:xfrm flipH="1" flipV="1">
                                    <a:off x="1356433" y="455033"/>
                                    <a:ext cx="51863" cy="63654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109185403" name="椭圆 1"/>
                              <wps:cNvSpPr/>
                              <wps:spPr>
                                <a:xfrm>
                                  <a:off x="819956" y="121368"/>
                                  <a:ext cx="38100" cy="38101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60238906" name="椭圆 1"/>
                              <wps:cNvSpPr/>
                              <wps:spPr>
                                <a:xfrm>
                                  <a:off x="819970" y="329288"/>
                                  <a:ext cx="38100" cy="38101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86173945" name="任意多边形: 形状 451"/>
                            <wps:cNvSpPr/>
                            <wps:spPr>
                              <a:xfrm>
                                <a:off x="628299" y="5641"/>
                                <a:ext cx="471225" cy="260714"/>
                              </a:xfrm>
                              <a:custGeom>
                                <a:avLst/>
                                <a:gdLst>
                                  <a:gd name="csX0" fmla="*/ 471225 w 471225"/>
                                  <a:gd name="csY0" fmla="*/ 151465 h 283296"/>
                                  <a:gd name="csX1" fmla="*/ 471225 w 471225"/>
                                  <a:gd name="csY1" fmla="*/ 0 h 283296"/>
                                  <a:gd name="csX2" fmla="*/ 0 w 471225"/>
                                  <a:gd name="csY2" fmla="*/ 0 h 283296"/>
                                  <a:gd name="csX3" fmla="*/ 0 w 471225"/>
                                  <a:gd name="csY3" fmla="*/ 283296 h 283296"/>
                                  <a:gd name="csX0" fmla="*/ 471225 w 471225"/>
                                  <a:gd name="csY0" fmla="*/ 151465 h 260714"/>
                                  <a:gd name="csX1" fmla="*/ 471225 w 471225"/>
                                  <a:gd name="csY1" fmla="*/ 0 h 260714"/>
                                  <a:gd name="csX2" fmla="*/ 0 w 471225"/>
                                  <a:gd name="csY2" fmla="*/ 0 h 260714"/>
                                  <a:gd name="csX3" fmla="*/ 0 w 471225"/>
                                  <a:gd name="csY3" fmla="*/ 260714 h 26071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471225" h="260714">
                                    <a:moveTo>
                                      <a:pt x="471225" y="151465"/>
                                    </a:moveTo>
                                    <a:lnTo>
                                      <a:pt x="471225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260714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4220410" name="任意多边形: 形状 451"/>
                            <wps:cNvSpPr/>
                            <wps:spPr>
                              <a:xfrm flipV="1">
                                <a:off x="628298" y="502045"/>
                                <a:ext cx="471225" cy="235309"/>
                              </a:xfrm>
                              <a:custGeom>
                                <a:avLst/>
                                <a:gdLst>
                                  <a:gd name="csX0" fmla="*/ 471225 w 471225"/>
                                  <a:gd name="csY0" fmla="*/ 151465 h 283296"/>
                                  <a:gd name="csX1" fmla="*/ 471225 w 471225"/>
                                  <a:gd name="csY1" fmla="*/ 0 h 283296"/>
                                  <a:gd name="csX2" fmla="*/ 0 w 471225"/>
                                  <a:gd name="csY2" fmla="*/ 0 h 283296"/>
                                  <a:gd name="csX3" fmla="*/ 0 w 471225"/>
                                  <a:gd name="csY3" fmla="*/ 283296 h 283296"/>
                                  <a:gd name="csX0" fmla="*/ 471225 w 471225"/>
                                  <a:gd name="csY0" fmla="*/ 151465 h 235309"/>
                                  <a:gd name="csX1" fmla="*/ 471225 w 471225"/>
                                  <a:gd name="csY1" fmla="*/ 0 h 235309"/>
                                  <a:gd name="csX2" fmla="*/ 0 w 471225"/>
                                  <a:gd name="csY2" fmla="*/ 0 h 235309"/>
                                  <a:gd name="csX3" fmla="*/ 1 w 471225"/>
                                  <a:gd name="csY3" fmla="*/ 235309 h 23530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471225" h="235309">
                                    <a:moveTo>
                                      <a:pt x="471225" y="151465"/>
                                    </a:moveTo>
                                    <a:lnTo>
                                      <a:pt x="471225" y="0"/>
                                    </a:lnTo>
                                    <a:lnTo>
                                      <a:pt x="0" y="0"/>
                                    </a:lnTo>
                                    <a:cubicBezTo>
                                      <a:pt x="0" y="78436"/>
                                      <a:pt x="1" y="156873"/>
                                      <a:pt x="1" y="235309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39448995" name="组合 46"/>
                          <wpg:cNvGrpSpPr/>
                          <wpg:grpSpPr>
                            <a:xfrm>
                              <a:off x="1063160" y="-158872"/>
                              <a:ext cx="807284" cy="734415"/>
                              <a:chOff x="0" y="-292508"/>
                              <a:chExt cx="1485900" cy="1352167"/>
                            </a:xfrm>
                          </wpg:grpSpPr>
                          <wps:wsp>
                            <wps:cNvPr id="1267910816" name="任意多边形: 形状 1267910816"/>
                            <wps:cNvSpPr/>
                            <wps:spPr>
                              <a:xfrm>
                                <a:off x="0" y="-292508"/>
                                <a:ext cx="1485900" cy="1351435"/>
                              </a:xfrm>
                              <a:custGeom>
                                <a:avLst/>
                                <a:gdLst>
                                  <a:gd name="csX0" fmla="*/ 0 w 1485900"/>
                                  <a:gd name="csY0" fmla="*/ 0 h 1351430"/>
                                  <a:gd name="csX1" fmla="*/ 0 w 1485900"/>
                                  <a:gd name="csY1" fmla="*/ 1351430 h 1351430"/>
                                  <a:gd name="csX2" fmla="*/ 1485900 w 1485900"/>
                                  <a:gd name="csY2" fmla="*/ 1351430 h 135143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485900" h="1351430">
                                    <a:moveTo>
                                      <a:pt x="0" y="0"/>
                                    </a:moveTo>
                                    <a:lnTo>
                                      <a:pt x="0" y="1351430"/>
                                    </a:lnTo>
                                    <a:lnTo>
                                      <a:pt x="1485900" y="135143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824832183" name="任意多边形: 形状 1824832183"/>
                            <wps:cNvSpPr/>
                            <wps:spPr>
                              <a:xfrm rot="16200000">
                                <a:off x="-93724" y="57577"/>
                                <a:ext cx="1095806" cy="908357"/>
                              </a:xfrm>
                              <a:custGeom>
                                <a:avLst/>
                                <a:gdLst>
                                  <a:gd name="csX0" fmla="*/ 0 w 1485900"/>
                                  <a:gd name="csY0" fmla="*/ 0 h 1351430"/>
                                  <a:gd name="csX1" fmla="*/ 0 w 1485900"/>
                                  <a:gd name="csY1" fmla="*/ 1351430 h 1351430"/>
                                  <a:gd name="csX2" fmla="*/ 1485900 w 1485900"/>
                                  <a:gd name="csY2" fmla="*/ 1351430 h 135143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485900" h="1351430">
                                    <a:moveTo>
                                      <a:pt x="0" y="0"/>
                                    </a:moveTo>
                                    <a:lnTo>
                                      <a:pt x="0" y="1351430"/>
                                    </a:lnTo>
                                    <a:lnTo>
                                      <a:pt x="1485900" y="135143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s:wsp>
                        <wps:cNvPr id="44559425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9008" y="837806"/>
                            <a:ext cx="3609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B112D6" w14:textId="6E2B9286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421458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02973" y="281565"/>
                            <a:ext cx="151404" cy="207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2C8FBC" w14:textId="5A4F6829" w:rsidR="00A8053C" w:rsidRPr="001940E4" w:rsidRDefault="00A8053C" w:rsidP="00A8053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917154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9052" y="150871"/>
                            <a:ext cx="151410" cy="207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DF10E3" w14:textId="6F77EC3A" w:rsidR="00A8053C" w:rsidRPr="001940E4" w:rsidRDefault="00A8053C" w:rsidP="00A8053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161103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9578" y="845796"/>
                            <a:ext cx="368094" cy="207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E9BAA7" w14:textId="00F9A5E5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011851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02158" y="469674"/>
                            <a:ext cx="164113" cy="2078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ACDE85" w14:textId="53669D67" w:rsidR="00A8053C" w:rsidRPr="00A8053C" w:rsidRDefault="00A8053C" w:rsidP="00A8053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8053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811993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24316" y="-229373"/>
                            <a:ext cx="322901" cy="2078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6C59FD" w14:textId="01524330" w:rsidR="00A8053C" w:rsidRPr="00A8053C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m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7895906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8716" y="578486"/>
                            <a:ext cx="278514" cy="207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7A3311" w14:textId="58BD761F" w:rsidR="00A8053C" w:rsidRPr="00A8053C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985869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7764" y="578927"/>
                            <a:ext cx="198464" cy="207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95C696" w14:textId="2FC16009" w:rsidR="00A8053C" w:rsidRPr="00A8053C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1EB750" id="组合 456" o:spid="_x0000_s1687" style="position:absolute;left:0;text-align:left;margin-left:301.8pt;margin-top:4.2pt;width:164.5pt;height:100.9pt;z-index:251851776;mso-position-horizontal-relative:text;mso-position-vertical-relative:text;mso-width-relative:margin;mso-height-relative:margin" coordorigin="-1029,-2293" coordsize="20902,12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">
                <v:group id="组合 453" o:spid="_x0000_s1688" style="position:absolute;top:-1588;width:18704;height:9001" coordorigin=",-1588" coordsize="18704,9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">
                  <v:group id="组合 452" o:spid="_x0000_s1689" style="position:absolute;top:143;width:6134;height:7270" coordorigin="6095,56" coordsize="6160,7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">
                    <v:group id="组合 450" o:spid="_x0000_s1690" style="position:absolute;left:6095;top:1560;width:6161;height:5251" coordorigin="8199,214" coordsize="6160,5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">
                      <v:group id="组合 449" o:spid="_x0000_s1691" style="position:absolute;left:12728;top:214;width:1631;height:5251" coordorigin="12932,506" coordsize="1453,4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">
                        <v:shape id="等腰三角形 1" o:spid="_x0000_s1692" type="#_x0000_t5" style="position:absolute;left:12932;top:3770;width:667;height:57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" fillcolor="white [3212]" strokecolor="black [3213]" strokeweight="1pt"/>
                        <v:line id="直接连接符 2" o:spid="_x0000_s1693" style="position:absolute;visibility:visible;mso-wrap-style:square" from="13261,2256" to="13261,3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3" o:spid="_x0000_s1694" style="position:absolute;flip:x;visibility:visible;mso-wrap-style:square" from="12966,4414" to="13560,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" strokecolor="black [3213]" strokeweight="1pt">
                          <v:stroke joinstyle="miter"/>
                          <o:lock v:ext="edit" shapetype="f"/>
                        </v:line>
                        <v:rect id="矩形 4" o:spid="_x0000_s1695" style="position:absolute;left:12365;top:1127;width:1797;height:55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" filled="f" strokecolor="black [3213]" strokeweight="1pt"/>
                        <v:line id="直接连接符 6" o:spid="_x0000_s1696" style="position:absolute;flip:x y;visibility:visible;mso-wrap-style:square" from="13867,4073" to="14386,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" strokecolor="black [3213]" strokeweight=".5pt">
                          <v:stroke startarrow="block" startarrowwidth="narrow" startarrowlength="short" endarrowwidth="narrow" endarrowlength="short" joinstyle="miter"/>
                          <o:lock v:ext="edit" shapetype="f"/>
                        </v:line>
                        <v:line id="直接连接符 7" o:spid="_x0000_s1697" style="position:absolute;flip:x y;visibility:visible;mso-wrap-style:square" from="13564,4550" to="14082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" strokecolor="black [3213]" strokeweight=".5pt">
                          <v:stroke startarrow="block" startarrowwidth="narrow" startarrowlength="short" endarrowwidth="narrow" endarrowlength="short" joinstyle="miter"/>
                          <o:lock v:ext="edit" shapetype="f"/>
                        </v:line>
                      </v:group>
                      <v:oval id="椭圆 1" o:spid="_x0000_s1698" style="position:absolute;left:8199;top:121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" filled="f" strokecolor="black [3213]" strokeweight="1pt">
                        <v:stroke joinstyle="miter"/>
                      </v:oval>
                      <v:oval id="椭圆 1" o:spid="_x0000_s1699" style="position:absolute;left:8199;top:3292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" filled="f" strokecolor="black [3213]" strokeweight="1pt">
                        <v:stroke joinstyle="miter"/>
                      </v:oval>
                    </v:group>
                    <v:shape id="任意多边形: 形状 451" o:spid="_x0000_s1700" style="position:absolute;left:6282;top:56;width:4713;height:2607;visibility:visible;mso-wrap-style:square;v-text-anchor:middle" coordsize="471225,260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" path="m471225,151465l471225,,,,,260714e" filled="f" strokecolor="black [3213]" strokeweight=".5pt">
                      <v:stroke joinstyle="miter"/>
                      <v:path arrowok="t" o:connecttype="custom" o:connectlocs="471225,151465;471225,0;0,0;0,260714" o:connectangles="0,0,0,0"/>
                    </v:shape>
                    <v:shape id="任意多边形: 形状 451" o:spid="_x0000_s1701" style="position:absolute;left:6282;top:5020;width:4713;height:2353;flip:y;visibility:visible;mso-wrap-style:square;v-text-anchor:middle" coordsize="471225,235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" path="m471225,151465l471225,,,c,78436,1,156873,1,235309e" filled="f" strokecolor="black [3213]" strokeweight=".5pt">
                      <v:stroke joinstyle="miter"/>
                      <v:path arrowok="t" o:connecttype="custom" o:connectlocs="471225,151465;471225,0;0,0;1,235309" o:connectangles="0,0,0,0"/>
                    </v:shape>
                  </v:group>
                  <v:group id="组合 46" o:spid="_x0000_s1702" style="position:absolute;left:10631;top:-1588;width:8073;height:7343" coordorigin=",-2925" coordsize="14859,13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">
                    <v:shape id="任意多边形: 形状 1267910816" o:spid="_x0000_s1703" style="position:absolute;top:-2925;width:14859;height:13514;visibility:visible;mso-wrap-style:square;v-text-anchor:middle" coordsize="1485900,135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" path="m,l,1351430r1485900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351435;1485900,1351435" o:connectangles="0,0,0"/>
                    </v:shape>
                    <v:shape id="任意多边形: 形状 1824832183" o:spid="_x0000_s1704" style="position:absolute;left:-937;top:576;width:10957;height:9083;rotation:-90;visibility:visible;mso-wrap-style:square;v-text-anchor:middle" coordsize="1485900,135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" path="m,l,1351430r1485900,e" filled="f" strokecolor="black [3213]" strokeweight="1pt">
                      <v:stroke startarrowwidth="narrow" endarrowwidth="narrow" joinstyle="miter"/>
                      <v:path arrowok="t" o:connecttype="custom" o:connectlocs="0,0;0,908357;1095806,908357" o:connectangles="0,0,0"/>
                    </v:shape>
                  </v:group>
                </v:group>
                <v:shape id="_x0000_s1705" type="#_x0000_t202" style="position:absolute;left:790;top:8378;width:360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51B112D6" w14:textId="6E2B9286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706" type="#_x0000_t202" style="position:absolute;left:-1029;top:2815;width:15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112C8FBC" w14:textId="5A4F6829" w:rsidR="00A8053C" w:rsidRPr="001940E4" w:rsidRDefault="00A8053C" w:rsidP="00A8053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_x0000_s1707" type="#_x0000_t202" style="position:absolute;left:5190;top:1508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CDF10E3" w14:textId="6F77EC3A" w:rsidR="00A8053C" w:rsidRPr="001940E4" w:rsidRDefault="00A8053C" w:rsidP="00A8053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_x0000_s1708" type="#_x0000_t202" style="position:absolute;left:12095;top:8457;width:3681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4EE9BAA7" w14:textId="00F9A5E5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_x0000_s1709" type="#_x0000_t202" style="position:absolute;left:9021;top:4696;width:164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1EACDE85" w14:textId="53669D67" w:rsidR="00A8053C" w:rsidRPr="00A8053C" w:rsidRDefault="00A8053C" w:rsidP="00A8053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A8053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710" type="#_x0000_t202" style="position:absolute;left:7243;top:-2293;width:3229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F6C59FD" w14:textId="01524330" w:rsidR="00A8053C" w:rsidRPr="00A8053C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mA</w:t>
                        </w:r>
                      </w:p>
                    </w:txbxContent>
                  </v:textbox>
                </v:shape>
                <v:shape id="_x0000_s1711" type="#_x0000_t202" style="position:absolute;left:17087;top:5784;width:278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237A3311" w14:textId="58BD761F" w:rsidR="00A8053C" w:rsidRPr="00A8053C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U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_x0000_s1712" type="#_x0000_t202" style="position:absolute;left:14577;top:5789;width:198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F95C696" w14:textId="2FC16009" w:rsidR="00A8053C" w:rsidRPr="00A8053C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73FD3">
        <w:t>6</w:t>
      </w:r>
      <w:r w:rsidR="00373FD3" w:rsidRPr="00AA546B">
        <w:t>．</w:t>
      </w:r>
      <w:r w:rsidR="00373FD3" w:rsidRPr="00373FD3">
        <w:rPr>
          <w:rFonts w:hint="eastAsia"/>
        </w:rPr>
        <w:t>如图（</w:t>
      </w:r>
      <w:r w:rsidR="00373FD3" w:rsidRPr="00373FD3">
        <w:t>a</w:t>
      </w:r>
      <w:r w:rsidR="00373FD3" w:rsidRPr="00373FD3">
        <w:rPr>
          <w:rFonts w:hint="eastAsia"/>
        </w:rPr>
        <w:t>）所示，将</w:t>
      </w:r>
      <w:r w:rsidR="00373FD3" w:rsidRPr="00373FD3">
        <w:t>LED</w:t>
      </w:r>
      <w:r w:rsidR="00373FD3" w:rsidRPr="00373FD3">
        <w:rPr>
          <w:rFonts w:hint="eastAsia"/>
        </w:rPr>
        <w:t>灯、电阻</w:t>
      </w:r>
      <w:r w:rsidR="00373FD3" w:rsidRPr="00CC0AD8">
        <w:rPr>
          <w:i/>
          <w:iCs/>
        </w:rPr>
        <w:t>R</w:t>
      </w:r>
      <w:r w:rsidR="00373FD3" w:rsidRPr="00373FD3">
        <w:rPr>
          <w:rFonts w:hint="eastAsia"/>
        </w:rPr>
        <w:t>和电动势为</w:t>
      </w:r>
      <w:r w:rsidR="00373FD3" w:rsidRPr="00AA6DD8">
        <w:rPr>
          <w:i/>
          <w:iCs/>
        </w:rPr>
        <w:t>E</w:t>
      </w:r>
      <w:r w:rsidR="00373FD3" w:rsidRPr="00373FD3">
        <w:rPr>
          <w:rFonts w:hint="eastAsia"/>
        </w:rPr>
        <w:t>、内阻为零的电源串联连接。该</w:t>
      </w:r>
      <w:r w:rsidR="00373FD3" w:rsidRPr="00373FD3">
        <w:t>LED</w:t>
      </w:r>
      <w:r w:rsidR="00373FD3" w:rsidRPr="00373FD3">
        <w:rPr>
          <w:rFonts w:hint="eastAsia"/>
        </w:rPr>
        <w:t>灯的伏安特性如图（</w:t>
      </w:r>
      <w:r w:rsidR="00373FD3" w:rsidRPr="00373FD3">
        <w:rPr>
          <w:rFonts w:hint="eastAsia"/>
        </w:rPr>
        <w:t>b</w:t>
      </w:r>
      <w:r w:rsidR="00373FD3" w:rsidRPr="00373FD3">
        <w:rPr>
          <w:rFonts w:hint="eastAsia"/>
        </w:rPr>
        <w:t>）所示，当灯两端的电压小于</w:t>
      </w:r>
      <w:r w:rsidR="00373FD3" w:rsidRPr="00AA6DD8">
        <w:rPr>
          <w:rFonts w:hint="eastAsia"/>
          <w:i/>
          <w:iCs/>
        </w:rPr>
        <w:t>U</w:t>
      </w:r>
      <w:r w:rsidR="00373FD3" w:rsidRPr="00AA6DD8">
        <w:rPr>
          <w:vertAlign w:val="subscript"/>
        </w:rPr>
        <w:t>c</w:t>
      </w:r>
      <w:r w:rsidR="00373FD3" w:rsidRPr="00373FD3">
        <w:rPr>
          <w:rFonts w:hint="eastAsia"/>
        </w:rPr>
        <w:t>时，电流为零；当灯两端的电压</w:t>
      </w:r>
      <w:r w:rsidR="00373FD3" w:rsidRPr="00AA6DD8">
        <w:rPr>
          <w:rFonts w:hint="eastAsia"/>
          <w:i/>
          <w:iCs/>
        </w:rPr>
        <w:t>U</w:t>
      </w:r>
      <w:r w:rsidR="00373FD3" w:rsidRPr="00AA6DD8">
        <w:rPr>
          <w:vertAlign w:val="subscript"/>
        </w:rPr>
        <w:t>c</w:t>
      </w:r>
      <w:r w:rsidR="00AA6DD8">
        <w:rPr>
          <w:rFonts w:hint="eastAsia"/>
        </w:rPr>
        <w:t xml:space="preserve"> = </w:t>
      </w:r>
      <w:r w:rsidR="00373FD3" w:rsidRPr="00373FD3">
        <w:t>1.8 V</w:t>
      </w:r>
      <w:r w:rsidR="00373FD3" w:rsidRPr="00373FD3">
        <w:t>时，</w:t>
      </w:r>
      <w:r w:rsidR="00373FD3" w:rsidRPr="00373FD3">
        <w:rPr>
          <w:rFonts w:hint="eastAsia"/>
        </w:rPr>
        <w:t>灯两端的电压不随电流变化而变化。</w:t>
      </w:r>
    </w:p>
    <w:p w14:paraId="70B7917A" w14:textId="28A59C02" w:rsidR="00373FD3" w:rsidRPr="00376A72" w:rsidRDefault="00373FD3" w:rsidP="001940E4">
      <w:pPr>
        <w:rPr>
          <w:rFonts w:ascii="Segoe UI" w:eastAsia="Segoe UI" w:hAnsi="Segoe UI" w:cs="Segoe UI"/>
          <w:shd w:val="clear" w:color="auto" w:fill="FFFFFF"/>
        </w:rPr>
      </w:pPr>
      <w:r>
        <w:rPr>
          <w:rFonts w:hint="eastAsia"/>
          <w:shd w:val="clear" w:color="auto" w:fill="FFFFFF"/>
        </w:rPr>
        <w:t>（</w:t>
      </w:r>
      <w:r>
        <w:rPr>
          <w:rFonts w:eastAsia="Segoe UI" w:cs="Times New Roman"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）电动势</w:t>
      </w:r>
      <w:r>
        <w:rPr>
          <w:rFonts w:cs="Times New Roman"/>
          <w:i/>
          <w:iCs/>
          <w:shd w:val="clear" w:color="auto" w:fill="FFFFFF"/>
        </w:rPr>
        <w:t>E</w:t>
      </w:r>
      <w:r>
        <w:rPr>
          <w:rFonts w:hint="eastAsia"/>
          <w:shd w:val="clear" w:color="auto" w:fill="FFFFFF"/>
        </w:rPr>
        <w:t>为</w:t>
      </w:r>
      <w:r>
        <w:rPr>
          <w:rFonts w:eastAsia="Segoe UI" w:cs="Times New Roman"/>
          <w:shd w:val="clear" w:color="auto" w:fill="FFFFFF"/>
        </w:rPr>
        <w:t>5.0 V</w:t>
      </w:r>
      <w:r>
        <w:rPr>
          <w:rFonts w:hint="eastAsia"/>
          <w:shd w:val="clear" w:color="auto" w:fill="FFFFFF"/>
        </w:rPr>
        <w:t>，</w:t>
      </w:r>
      <w:r>
        <w:rPr>
          <w:rFonts w:ascii="Segoe UI" w:hAnsi="Segoe UI" w:cs="Segoe UI" w:hint="eastAsia"/>
          <w:shd w:val="clear" w:color="auto" w:fill="FFFFFF"/>
        </w:rPr>
        <w:t>需利用</w:t>
      </w:r>
      <w:r>
        <w:rPr>
          <w:rFonts w:hint="eastAsia"/>
          <w:shd w:val="clear" w:color="auto" w:fill="FFFFFF"/>
        </w:rPr>
        <w:t>电阻将</w:t>
      </w:r>
      <w:r>
        <w:rPr>
          <w:rFonts w:eastAsia="Segoe UI" w:cs="Times New Roman"/>
          <w:shd w:val="clear" w:color="auto" w:fill="FFFFFF"/>
        </w:rPr>
        <w:t>LED</w:t>
      </w:r>
      <w:r>
        <w:rPr>
          <w:rFonts w:cs="Times New Roman" w:hint="eastAsia"/>
          <w:shd w:val="clear" w:color="auto" w:fill="FFFFFF"/>
        </w:rPr>
        <w:t>灯</w:t>
      </w:r>
      <w:r>
        <w:rPr>
          <w:rFonts w:hint="eastAsia"/>
          <w:shd w:val="clear" w:color="auto" w:fill="FFFFFF"/>
        </w:rPr>
        <w:t>的电流限制在</w:t>
      </w:r>
      <w:r>
        <w:rPr>
          <w:rFonts w:eastAsia="Segoe UI" w:cs="Times New Roman"/>
          <w:shd w:val="clear" w:color="auto" w:fill="FFFFFF"/>
        </w:rPr>
        <w:t>24 mA</w:t>
      </w:r>
      <w:r>
        <w:rPr>
          <w:rFonts w:hint="eastAsia"/>
          <w:shd w:val="clear" w:color="auto" w:fill="FFFFFF"/>
        </w:rPr>
        <w:t>，</w:t>
      </w:r>
      <w:r>
        <w:rPr>
          <w:rFonts w:hint="eastAsia"/>
        </w:rPr>
        <w:t>求</w:t>
      </w:r>
      <w:r>
        <w:rPr>
          <w:rFonts w:hint="eastAsia"/>
          <w:shd w:val="clear" w:color="auto" w:fill="FFFFFF"/>
        </w:rPr>
        <w:t>电阻</w:t>
      </w:r>
      <w:r>
        <w:rPr>
          <w:rFonts w:cs="Times New Roman"/>
          <w:i/>
          <w:iCs/>
          <w:shd w:val="clear" w:color="auto" w:fill="FFFFFF"/>
        </w:rPr>
        <w:t>R</w:t>
      </w:r>
      <w:r>
        <w:rPr>
          <w:rFonts w:hint="eastAsia"/>
          <w:shd w:val="clear" w:color="auto" w:fill="FFFFFF"/>
        </w:rPr>
        <w:t>的阻值</w:t>
      </w:r>
      <w:r w:rsidRPr="00FC7103">
        <w:rPr>
          <w:rFonts w:cs="Times New Roman"/>
          <w:shd w:val="clear" w:color="auto" w:fill="FFFFFF"/>
        </w:rPr>
        <w:t>；</w:t>
      </w:r>
    </w:p>
    <w:p w14:paraId="4D54E81C" w14:textId="1E06EC07" w:rsidR="00373FD3" w:rsidRDefault="00016E9D" w:rsidP="00373FD3">
      <w:pPr>
        <w:rPr>
          <w:rFonts w:eastAsia="Segoe UI" w:cs="Times New Roman"/>
          <w:shd w:val="clear" w:color="auto" w:fill="FFFFFF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855872" behindDoc="0" locked="0" layoutInCell="1" allowOverlap="1" wp14:anchorId="574A559D" wp14:editId="5C88B204">
                <wp:simplePos x="0" y="0"/>
                <wp:positionH relativeFrom="margin">
                  <wp:align>right</wp:align>
                </wp:positionH>
                <wp:positionV relativeFrom="paragraph">
                  <wp:posOffset>238760</wp:posOffset>
                </wp:positionV>
                <wp:extent cx="2136339" cy="1287207"/>
                <wp:effectExtent l="0" t="19050" r="0" b="8255"/>
                <wp:wrapSquare wrapText="bothSides"/>
                <wp:docPr id="200988830" name="组合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6339" cy="1287207"/>
                          <a:chOff x="550280" y="624074"/>
                          <a:chExt cx="2136339" cy="1287207"/>
                        </a:xfrm>
                      </wpg:grpSpPr>
                      <wpg:grpSp>
                        <wpg:cNvPr id="884015163" name="组合 454"/>
                        <wpg:cNvGrpSpPr/>
                        <wpg:grpSpPr>
                          <a:xfrm>
                            <a:off x="825038" y="675409"/>
                            <a:ext cx="1770209" cy="803255"/>
                            <a:chOff x="623807" y="-902751"/>
                            <a:chExt cx="1770970" cy="803399"/>
                          </a:xfrm>
                        </wpg:grpSpPr>
                        <wps:wsp>
                          <wps:cNvPr id="1287649484" name="直接连接符 2"/>
                          <wps:cNvCnPr>
                            <a:cxnSpLocks/>
                          </wps:cNvCnPr>
                          <wps:spPr>
                            <a:xfrm flipH="1">
                              <a:off x="623807" y="-644117"/>
                              <a:ext cx="1723758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9224271" name="任意多边形: 形状 1"/>
                          <wps:cNvSpPr/>
                          <wps:spPr>
                            <a:xfrm>
                              <a:off x="623807" y="-902751"/>
                              <a:ext cx="1770970" cy="803398"/>
                            </a:xfrm>
                            <a:custGeom>
                              <a:avLst/>
                              <a:gdLst>
                                <a:gd name="csX0" fmla="*/ 0 w 1485900"/>
                                <a:gd name="csY0" fmla="*/ 0 h 1351430"/>
                                <a:gd name="csX1" fmla="*/ 0 w 1485900"/>
                                <a:gd name="csY1" fmla="*/ 1351430 h 1351430"/>
                                <a:gd name="csX2" fmla="*/ 1485900 w 1485900"/>
                                <a:gd name="csY2" fmla="*/ 1351430 h 1351430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485900" h="1351430">
                                  <a:moveTo>
                                    <a:pt x="0" y="0"/>
                                  </a:moveTo>
                                  <a:lnTo>
                                    <a:pt x="0" y="1351430"/>
                                  </a:lnTo>
                                  <a:lnTo>
                                    <a:pt x="1485900" y="135143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923601988" name="直接连接符 2"/>
                          <wps:cNvCnPr>
                            <a:cxnSpLocks/>
                          </wps:cNvCnPr>
                          <wps:spPr>
                            <a:xfrm>
                              <a:off x="1038801" y="-638498"/>
                              <a:ext cx="0" cy="53861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9577842" name="直接连接符 2"/>
                          <wps:cNvCnPr>
                            <a:cxnSpLocks/>
                          </wps:cNvCnPr>
                          <wps:spPr>
                            <a:xfrm flipH="1">
                              <a:off x="623807" y="-643624"/>
                              <a:ext cx="414777" cy="5442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4500840" name="直接连接符 2"/>
                          <wps:cNvCnPr>
                            <a:cxnSpLocks/>
                          </wps:cNvCnPr>
                          <wps:spPr>
                            <a:xfrm>
                              <a:off x="1455268" y="-638944"/>
                              <a:ext cx="0" cy="53861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5043928" name="直接连接符 2"/>
                          <wps:cNvCnPr>
                            <a:cxnSpLocks/>
                          </wps:cNvCnPr>
                          <wps:spPr>
                            <a:xfrm flipH="1">
                              <a:off x="1038175" y="-643987"/>
                              <a:ext cx="414777" cy="5442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341791" name="直接连接符 2"/>
                          <wps:cNvCnPr>
                            <a:cxnSpLocks/>
                          </wps:cNvCnPr>
                          <wps:spPr>
                            <a:xfrm>
                              <a:off x="1865011" y="-638581"/>
                              <a:ext cx="0" cy="53861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9592915" name="直接连接符 2"/>
                          <wps:cNvCnPr>
                            <a:cxnSpLocks/>
                          </wps:cNvCnPr>
                          <wps:spPr>
                            <a:xfrm flipH="1">
                              <a:off x="1453470" y="-643624"/>
                              <a:ext cx="414777" cy="5442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271282" name="直接连接符 2"/>
                          <wps:cNvCnPr>
                            <a:cxnSpLocks/>
                          </wps:cNvCnPr>
                          <wps:spPr>
                            <a:xfrm flipH="1">
                              <a:off x="1864902" y="-643967"/>
                              <a:ext cx="414777" cy="5442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494931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00004" y="828031"/>
                            <a:ext cx="22503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40F543" w14:textId="50502281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.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066894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0280" y="624074"/>
                            <a:ext cx="278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0DCD35" w14:textId="246DB264" w:rsidR="00A8053C" w:rsidRPr="00A8053C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8053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3238308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6780" y="1484490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AE19C2" w14:textId="5181079F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240111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7610" y="1482367"/>
                            <a:ext cx="2790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5A6FF6" w14:textId="27F5E25D" w:rsidR="00A8053C" w:rsidRPr="00A8053C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036818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9193" y="1484350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8019C3" w14:textId="3DCB4CB1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8624095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40881" y="1484655"/>
                            <a:ext cx="2536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9D624F" w14:textId="5C9F4E66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669886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8750" y="1380652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5F555C" w14:textId="0174D7E1" w:rsidR="00A8053C" w:rsidRPr="00A8053C" w:rsidRDefault="00A8053C" w:rsidP="00A8053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8053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304951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32619" y="1703637"/>
                            <a:ext cx="3609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5F067" w14:textId="7588CFEE" w:rsidR="00A8053C" w:rsidRPr="001940E4" w:rsidRDefault="00A8053C" w:rsidP="00A8053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4A559D" id="_x0000_s1713" style="position:absolute;left:0;text-align:left;margin-left:117pt;margin-top:18.8pt;width:168.2pt;height:101.35pt;z-index:251855872;mso-position-horizontal:right;mso-position-horizontal-relative:margin;mso-position-vertical-relative:text;mso-width-relative:margin;mso-height-relative:margin" coordorigin="5502,6240" coordsize="21363,12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">
                <v:group id="组合 454" o:spid="_x0000_s1714" style="position:absolute;left:8250;top:6754;width:17702;height:8032" coordorigin="6238,-9027" coordsize="17709,8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">
                  <v:line id="直接连接符 2" o:spid="_x0000_s1715" style="position:absolute;flip:x;visibility:visible;mso-wrap-style:square" from="6238,-6441" to="23475,-6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" strokecolor="black [3213]" strokeweight=".5pt">
                    <v:stroke dashstyle="dash" joinstyle="miter"/>
                    <o:lock v:ext="edit" shapetype="f"/>
                  </v:line>
                  <v:shape id="任意多边形: 形状 1" o:spid="_x0000_s1716" style="position:absolute;left:6238;top:-9027;width:17709;height:8034;visibility:visible;mso-wrap-style:square;v-text-anchor:middle" coordsize="1485900,135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" path="m,l,1351430r1485900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803398;1770970,803398" o:connectangles="0,0,0"/>
                  </v:shape>
                  <v:line id="直接连接符 2" o:spid="_x0000_s1717" style="position:absolute;visibility:visible;mso-wrap-style:square" from="10388,-6384" to="10388,-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" strokecolor="black [3213]" strokeweight=".5pt">
                    <v:stroke dashstyle="dash" joinstyle="miter"/>
                    <o:lock v:ext="edit" shapetype="f"/>
                  </v:line>
                  <v:line id="直接连接符 2" o:spid="_x0000_s1718" style="position:absolute;flip:x;visibility:visible;mso-wrap-style:square" from="6238,-6436" to="10385,-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" strokecolor="black [3213]" strokeweight="1pt">
                    <v:stroke joinstyle="miter"/>
                    <o:lock v:ext="edit" shapetype="f"/>
                  </v:line>
                  <v:line id="直接连接符 2" o:spid="_x0000_s1719" style="position:absolute;visibility:visible;mso-wrap-style:square" from="14552,-6389" to="14552,-1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" strokecolor="black [3213]" strokeweight=".5pt">
                    <v:stroke dashstyle="dash" joinstyle="miter"/>
                    <o:lock v:ext="edit" shapetype="f"/>
                  </v:line>
                  <v:line id="直接连接符 2" o:spid="_x0000_s1720" style="position:absolute;flip:x;visibility:visible;mso-wrap-style:square" from="10381,-6439" to="14529,-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" strokecolor="black [3213]" strokeweight="1pt">
                    <v:stroke joinstyle="miter"/>
                    <o:lock v:ext="edit" shapetype="f"/>
                  </v:line>
                  <v:line id="直接连接符 2" o:spid="_x0000_s1721" style="position:absolute;visibility:visible;mso-wrap-style:square" from="18650,-6385" to="18650,-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" strokecolor="black [3213]" strokeweight=".5pt">
                    <v:stroke dashstyle="dash" joinstyle="miter"/>
                    <o:lock v:ext="edit" shapetype="f"/>
                  </v:line>
                  <v:line id="直接连接符 2" o:spid="_x0000_s1722" style="position:absolute;flip:x;visibility:visible;mso-wrap-style:square" from="14534,-6436" to="18682,-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" strokecolor="black [3213]" strokeweight="1pt">
                    <v:stroke joinstyle="miter"/>
                    <o:lock v:ext="edit" shapetype="f"/>
                  </v:line>
                  <v:line id="直接连接符 2" o:spid="_x0000_s1723" style="position:absolute;flip:x;visibility:visible;mso-wrap-style:square" from="18649,-6439" to="22796,-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" strokecolor="black [3213]" strokeweight="1pt">
                    <v:stroke joinstyle="miter"/>
                    <o:lock v:ext="edit" shapetype="f"/>
                  </v:line>
                </v:group>
                <v:shape id="_x0000_s1724" type="#_x0000_t202" style="position:absolute;left:6000;top:8280;width:2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3D40F543" w14:textId="50502281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.0</w:t>
                        </w:r>
                      </w:p>
                    </w:txbxContent>
                  </v:textbox>
                </v:shape>
                <v:shape id="_x0000_s1725" type="#_x0000_t202" style="position:absolute;left:5502;top:6240;width:27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00DCD35" w14:textId="246DB264" w:rsidR="00A8053C" w:rsidRPr="00A8053C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 w:rsidRPr="00A8053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U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_x0000_s1726" type="#_x0000_t202" style="position:absolute;left:11467;top:14844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2AE19C2" w14:textId="5181079F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0</w:t>
                        </w:r>
                      </w:p>
                    </w:txbxContent>
                  </v:textbox>
                </v:shape>
                <v:shape id="_x0000_s1727" type="#_x0000_t202" style="position:absolute;left:24076;top:14823;width:279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145A6FF6" w14:textId="27F5E25D" w:rsidR="00A8053C" w:rsidRPr="00A8053C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s</w:t>
                        </w:r>
                      </w:p>
                    </w:txbxContent>
                  </v:textbox>
                </v:shape>
                <v:shape id="_x0000_s1728" type="#_x0000_t202" style="position:absolute;left:15591;top:14843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08019C3" w14:textId="3DCB4CB1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80</w:t>
                        </w:r>
                      </w:p>
                    </w:txbxContent>
                  </v:textbox>
                </v:shape>
                <v:shape id="_x0000_s1729" type="#_x0000_t202" style="position:absolute;left:19408;top:14846;width:253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1D9D624F" w14:textId="5C9F4E66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20</w:t>
                        </w:r>
                      </w:p>
                    </w:txbxContent>
                  </v:textbox>
                </v:shape>
                <v:shape id="_x0000_s1730" type="#_x0000_t202" style="position:absolute;left:6587;top:13806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2C5F555C" w14:textId="0174D7E1" w:rsidR="00A8053C" w:rsidRPr="00A8053C" w:rsidRDefault="00A8053C" w:rsidP="00A8053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A8053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731" type="#_x0000_t202" style="position:absolute;left:15326;top:17036;width:360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21E5F067" w14:textId="7588CFEE" w:rsidR="00A8053C" w:rsidRPr="001940E4" w:rsidRDefault="00A8053C" w:rsidP="00A805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73FD3">
        <w:rPr>
          <w:rFonts w:hint="eastAsia"/>
          <w:shd w:val="clear" w:color="auto" w:fill="FFFFFF"/>
        </w:rPr>
        <w:t>（</w:t>
      </w:r>
      <w:r w:rsidR="00373FD3">
        <w:rPr>
          <w:rFonts w:eastAsia="Segoe UI" w:cs="Times New Roman"/>
          <w:shd w:val="clear" w:color="auto" w:fill="FFFFFF"/>
        </w:rPr>
        <w:t>2</w:t>
      </w:r>
      <w:r w:rsidR="00373FD3">
        <w:rPr>
          <w:rFonts w:hint="eastAsia"/>
          <w:shd w:val="clear" w:color="auto" w:fill="FFFFFF"/>
        </w:rPr>
        <w:t>）将电源替换为一个</w:t>
      </w:r>
      <w:r w:rsidR="00373FD3">
        <w:rPr>
          <w:rFonts w:ascii="Segoe UI" w:hAnsi="Segoe UI" w:cs="Segoe UI" w:hint="eastAsia"/>
          <w:shd w:val="clear" w:color="auto" w:fill="FFFFFF"/>
        </w:rPr>
        <w:t>可变</w:t>
      </w:r>
      <w:r w:rsidR="00373FD3">
        <w:rPr>
          <w:rFonts w:hint="eastAsia"/>
          <w:shd w:val="clear" w:color="auto" w:fill="FFFFFF"/>
        </w:rPr>
        <w:t>电源，</w:t>
      </w:r>
      <w:r w:rsidR="00373FD3">
        <w:rPr>
          <w:rFonts w:asciiTheme="minorEastAsia" w:eastAsiaTheme="minorEastAsia" w:hAnsiTheme="minorEastAsia" w:cs="Segoe UI" w:hint="eastAsia"/>
          <w:shd w:val="clear" w:color="auto" w:fill="FFFFFF"/>
        </w:rPr>
        <w:t>其所提供</w:t>
      </w:r>
      <w:r w:rsidR="00373FD3">
        <w:rPr>
          <w:rFonts w:cs="Times New Roman" w:hint="eastAsia"/>
          <w:shd w:val="clear" w:color="auto" w:fill="FFFFFF"/>
        </w:rPr>
        <w:t>的</w:t>
      </w:r>
      <w:r w:rsidR="00373FD3">
        <w:rPr>
          <w:rFonts w:hint="eastAsia"/>
          <w:shd w:val="clear" w:color="auto" w:fill="FFFFFF"/>
        </w:rPr>
        <w:t>电压</w:t>
      </w:r>
      <w:r w:rsidR="00373FD3">
        <w:rPr>
          <w:rFonts w:cs="Times New Roman" w:hint="eastAsia"/>
          <w:i/>
          <w:iCs/>
          <w:shd w:val="clear" w:color="auto" w:fill="FFFFFF"/>
        </w:rPr>
        <w:t>U</w:t>
      </w:r>
      <w:r w:rsidR="00373FD3">
        <w:rPr>
          <w:rFonts w:ascii="Segoe UI" w:hAnsi="Segoe UI" w:cs="Segoe UI" w:hint="eastAsia"/>
          <w:shd w:val="clear" w:color="auto" w:fill="FFFFFF"/>
        </w:rPr>
        <w:t>随时间</w:t>
      </w:r>
      <w:r w:rsidR="00373FD3">
        <w:rPr>
          <w:rFonts w:cs="Times New Roman" w:hint="eastAsia"/>
          <w:i/>
          <w:iCs/>
          <w:shd w:val="clear" w:color="auto" w:fill="FFFFFF"/>
        </w:rPr>
        <w:t>t</w:t>
      </w:r>
      <w:r w:rsidR="00373FD3">
        <w:rPr>
          <w:rFonts w:hint="eastAsia"/>
          <w:shd w:val="clear" w:color="auto" w:fill="FFFFFF"/>
        </w:rPr>
        <w:t>线性上升后垂直下降，如图（</w:t>
      </w:r>
      <w:r w:rsidR="00373FD3">
        <w:rPr>
          <w:rFonts w:eastAsia="Segoe UI" w:cs="Times New Roman" w:hint="eastAsia"/>
          <w:shd w:val="clear" w:color="auto" w:fill="FFFFFF"/>
        </w:rPr>
        <w:t>c</w:t>
      </w:r>
      <w:r w:rsidR="00373FD3">
        <w:rPr>
          <w:rFonts w:hint="eastAsia"/>
          <w:shd w:val="clear" w:color="auto" w:fill="FFFFFF"/>
        </w:rPr>
        <w:t>）所示</w:t>
      </w:r>
      <w:r w:rsidR="00373FD3">
        <w:rPr>
          <w:rFonts w:asciiTheme="minorEastAsia" w:eastAsiaTheme="minorEastAsia" w:hAnsiTheme="minorEastAsia" w:cs="Times New Roman" w:hint="eastAsia"/>
          <w:shd w:val="clear" w:color="auto" w:fill="FFFFFF"/>
        </w:rPr>
        <w:t>，</w:t>
      </w:r>
      <w:r w:rsidR="00373FD3">
        <w:rPr>
          <w:rFonts w:hint="eastAsia"/>
          <w:shd w:val="clear" w:color="auto" w:fill="FFFFFF"/>
        </w:rPr>
        <w:t>周期为</w:t>
      </w:r>
      <w:r w:rsidR="00373FD3">
        <w:rPr>
          <w:rFonts w:eastAsia="Segoe UI" w:cs="Times New Roman"/>
          <w:shd w:val="clear" w:color="auto" w:fill="FFFFFF"/>
        </w:rPr>
        <w:t>40 ms</w:t>
      </w:r>
      <w:r w:rsidR="00373FD3">
        <w:rPr>
          <w:rFonts w:asciiTheme="minorEastAsia" w:eastAsiaTheme="minorEastAsia" w:hAnsiTheme="minorEastAsia" w:cs="Times New Roman" w:hint="eastAsia"/>
          <w:shd w:val="clear" w:color="auto" w:fill="FFFFFF"/>
        </w:rPr>
        <w:t>，</w:t>
      </w:r>
      <w:r w:rsidR="00373FD3">
        <w:rPr>
          <w:rFonts w:hint="eastAsia"/>
          <w:shd w:val="clear" w:color="auto" w:fill="FFFFFF"/>
        </w:rPr>
        <w:t>施加电压的最大值为</w:t>
      </w:r>
      <w:r w:rsidR="00373FD3">
        <w:rPr>
          <w:rFonts w:eastAsia="Segoe UI" w:cs="Times New Roman"/>
          <w:shd w:val="clear" w:color="auto" w:fill="FFFFFF"/>
        </w:rPr>
        <w:t>5.0 V</w:t>
      </w:r>
      <w:r w:rsidR="00373FD3">
        <w:rPr>
          <w:rFonts w:asciiTheme="minorEastAsia" w:eastAsiaTheme="minorEastAsia" w:hAnsiTheme="minorEastAsia" w:cs="Times New Roman" w:hint="eastAsia"/>
          <w:shd w:val="clear" w:color="auto" w:fill="FFFFFF"/>
        </w:rPr>
        <w:t>。</w:t>
      </w:r>
      <w:r w:rsidR="00373FD3">
        <w:rPr>
          <w:rFonts w:hint="eastAsia"/>
          <w:shd w:val="clear" w:color="auto" w:fill="FFFFFF"/>
        </w:rPr>
        <w:t>求：</w:t>
      </w:r>
    </w:p>
    <w:p w14:paraId="4D595E80" w14:textId="1B0B940B" w:rsidR="00373FD3" w:rsidRDefault="00373FD3" w:rsidP="00373FD3">
      <w:pPr>
        <w:rPr>
          <w:rFonts w:eastAsia="Segoe UI" w:cs="Times New Roman"/>
          <w:shd w:val="clear" w:color="auto" w:fill="FFFFFF"/>
        </w:rPr>
      </w:pPr>
      <w:r w:rsidRPr="00AA546B">
        <w:rPr>
          <w:rFonts w:ascii="宋体" w:hAnsi="宋体" w:cs="Times New Roman"/>
          <w:shd w:val="clear" w:color="auto" w:fill="FFFFFF"/>
        </w:rPr>
        <w:t>①</w:t>
      </w:r>
      <w:r>
        <w:rPr>
          <w:rFonts w:eastAsia="Segoe UI" w:cs="Times New Roman"/>
          <w:shd w:val="clear" w:color="auto" w:fill="FFFFFF"/>
        </w:rPr>
        <w:t>LED</w:t>
      </w:r>
      <w:r>
        <w:rPr>
          <w:rFonts w:cs="Times New Roman" w:hint="eastAsia"/>
          <w:shd w:val="clear" w:color="auto" w:fill="FFFFFF"/>
        </w:rPr>
        <w:t>灯</w:t>
      </w:r>
      <w:r>
        <w:rPr>
          <w:rFonts w:hint="eastAsia"/>
          <w:shd w:val="clear" w:color="auto" w:fill="FFFFFF"/>
        </w:rPr>
        <w:t>首次点亮的时刻</w:t>
      </w:r>
      <w:r>
        <w:t>；</w:t>
      </w:r>
    </w:p>
    <w:p w14:paraId="788B36A7" w14:textId="1ADE5F33" w:rsidR="00373FD3" w:rsidRDefault="00373FD3" w:rsidP="00373FD3">
      <w:pPr>
        <w:rPr>
          <w:rFonts w:eastAsia="Segoe UI" w:cs="Times New Roman"/>
          <w:shd w:val="clear" w:color="auto" w:fill="FFFFFF"/>
        </w:rPr>
      </w:pPr>
      <w:r w:rsidRPr="00AA546B">
        <w:rPr>
          <w:rFonts w:ascii="宋体" w:hAnsi="宋体" w:cs="Times New Roman"/>
          <w:shd w:val="clear" w:color="auto" w:fill="FFFFFF"/>
        </w:rPr>
        <w:t>②</w:t>
      </w:r>
      <w:r>
        <w:rPr>
          <w:rFonts w:hint="eastAsia"/>
          <w:shd w:val="clear" w:color="auto" w:fill="FFFFFF"/>
        </w:rPr>
        <w:t>画出两个周期内通过</w:t>
      </w:r>
      <w:r>
        <w:rPr>
          <w:rFonts w:eastAsia="Segoe UI" w:cs="Times New Roman"/>
          <w:shd w:val="clear" w:color="auto" w:fill="FFFFFF"/>
        </w:rPr>
        <w:t>LED</w:t>
      </w:r>
      <w:r>
        <w:rPr>
          <w:rFonts w:cs="Times New Roman" w:hint="eastAsia"/>
          <w:shd w:val="clear" w:color="auto" w:fill="FFFFFF"/>
        </w:rPr>
        <w:t>灯</w:t>
      </w:r>
      <w:r>
        <w:rPr>
          <w:rFonts w:hint="eastAsia"/>
          <w:shd w:val="clear" w:color="auto" w:fill="FFFFFF"/>
        </w:rPr>
        <w:t>的电流</w:t>
      </w:r>
      <w:r>
        <w:rPr>
          <w:rFonts w:cs="Times New Roman" w:hint="eastAsia"/>
          <w:i/>
          <w:iCs/>
          <w:shd w:val="clear" w:color="auto" w:fill="FFFFFF"/>
        </w:rPr>
        <w:t>I</w:t>
      </w:r>
      <w:r>
        <w:rPr>
          <w:rFonts w:ascii="Segoe UI" w:hAnsi="Segoe UI" w:cs="Segoe UI" w:hint="eastAsia"/>
          <w:shd w:val="clear" w:color="auto" w:fill="FFFFFF"/>
        </w:rPr>
        <w:t>随时间</w:t>
      </w:r>
      <w:r>
        <w:rPr>
          <w:rFonts w:cs="Times New Roman" w:hint="eastAsia"/>
          <w:i/>
          <w:iCs/>
          <w:shd w:val="clear" w:color="auto" w:fill="FFFFFF"/>
        </w:rPr>
        <w:t>t</w:t>
      </w:r>
      <w:r>
        <w:rPr>
          <w:rFonts w:hint="eastAsia"/>
          <w:shd w:val="clear" w:color="auto" w:fill="FFFFFF"/>
        </w:rPr>
        <w:t>变化的图像，并在坐标轴上标出相应数值</w:t>
      </w:r>
      <w:r>
        <w:t>；</w:t>
      </w:r>
    </w:p>
    <w:p w14:paraId="0FBCA2ED" w14:textId="7A335313" w:rsidR="00373FD3" w:rsidRDefault="00016E9D" w:rsidP="00373FD3">
      <w:pPr>
        <w:rPr>
          <w:rFonts w:eastAsia="Segoe UI" w:cs="Times New Roman"/>
          <w:color w:val="0F1115"/>
          <w:szCs w:val="21"/>
          <w:shd w:val="clear" w:color="auto" w:fill="FFFFFF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14732091" wp14:editId="2C51E4C0">
                <wp:extent cx="2221230" cy="1094740"/>
                <wp:effectExtent l="0" t="0" r="7620" b="10160"/>
                <wp:docPr id="1134450246" name="组合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1094740"/>
                          <a:chOff x="465374" y="593927"/>
                          <a:chExt cx="2221245" cy="1096084"/>
                        </a:xfrm>
                      </wpg:grpSpPr>
                      <wps:wsp>
                        <wps:cNvPr id="721637363" name="任意多边形: 形状 1"/>
                        <wps:cNvSpPr/>
                        <wps:spPr>
                          <a:xfrm>
                            <a:off x="825038" y="675409"/>
                            <a:ext cx="1770209" cy="803254"/>
                          </a:xfrm>
                          <a:custGeom>
                            <a:avLst/>
                            <a:gdLst>
                              <a:gd name="csX0" fmla="*/ 0 w 1485900"/>
                              <a:gd name="csY0" fmla="*/ 0 h 1351430"/>
                              <a:gd name="csX1" fmla="*/ 0 w 1485900"/>
                              <a:gd name="csY1" fmla="*/ 1351430 h 1351430"/>
                              <a:gd name="csX2" fmla="*/ 1485900 w 1485900"/>
                              <a:gd name="csY2" fmla="*/ 1351430 h 13514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485900" h="1351430">
                                <a:moveTo>
                                  <a:pt x="0" y="0"/>
                                </a:moveTo>
                                <a:lnTo>
                                  <a:pt x="0" y="1351430"/>
                                </a:lnTo>
                                <a:lnTo>
                                  <a:pt x="1485900" y="135143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9840749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5374" y="593927"/>
                            <a:ext cx="3228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92EA2B" w14:textId="77777777" w:rsidR="00016E9D" w:rsidRPr="00A8053C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779668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7610" y="1482367"/>
                            <a:ext cx="2790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2E424B" w14:textId="77777777" w:rsidR="00016E9D" w:rsidRPr="00A8053C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923852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5401" y="1377300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B22CCF" w14:textId="77777777" w:rsidR="00016E9D" w:rsidRPr="00A8053C" w:rsidRDefault="00016E9D" w:rsidP="00016E9D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8053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732091" id="组合 457" o:spid="_x0000_s1732" style="width:174.9pt;height:86.2pt;mso-position-horizontal-relative:char;mso-position-vertical-relative:line" coordorigin="4653,5939" coordsize="22212,10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">
                <v:shape id="任意多边形: 形状 1" o:spid="_x0000_s1733" style="position:absolute;left:8250;top:6754;width:17702;height:8032;visibility:visible;mso-wrap-style:square;v-text-anchor:middle" coordsize="1485900,135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" path="m,l,1351430r1485900,e" filled="f" strokecolor="black [3213]" strokeweight=".5pt">
                  <v:stroke startarrow="block" startarrowwidth="narrow" endarrow="block" endarrowwidth="narrow" joinstyle="miter"/>
                  <v:path arrowok="t" o:connecttype="custom" o:connectlocs="0,0;0,803254;1770209,803254" o:connectangles="0,0,0"/>
                </v:shape>
                <v:shape id="_x0000_s1734" type="#_x0000_t202" style="position:absolute;left:4653;top:5939;width:322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" filled="f" stroked="f">
                  <v:textbox style="mso-fit-shape-to-text:t" inset="1mm,0,1mm,0">
                    <w:txbxContent>
                      <w:p w14:paraId="3192EA2B" w14:textId="77777777" w:rsidR="00016E9D" w:rsidRPr="00A8053C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A</w:t>
                        </w:r>
                      </w:p>
                    </w:txbxContent>
                  </v:textbox>
                </v:shape>
                <v:shape id="_x0000_s1735" type="#_x0000_t202" style="position:absolute;left:24076;top:14823;width:279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6C2E424B" w14:textId="77777777" w:rsidR="00016E9D" w:rsidRPr="00A8053C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s</w:t>
                        </w:r>
                      </w:p>
                    </w:txbxContent>
                  </v:textbox>
                </v:shape>
                <v:shape id="_x0000_s1736" type="#_x0000_t202" style="position:absolute;left:6554;top:13773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" filled="f" stroked="f">
                  <v:textbox style="mso-fit-shape-to-text:t" inset="1mm,0,1mm,0">
                    <w:txbxContent>
                      <w:p w14:paraId="45B22CCF" w14:textId="77777777" w:rsidR="00016E9D" w:rsidRPr="00A8053C" w:rsidRDefault="00016E9D" w:rsidP="00016E9D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A8053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2C3141F" w14:textId="0C8ACE52" w:rsidR="00373FD3" w:rsidRDefault="00AA6DD8" w:rsidP="00AA6DD8">
      <w:pPr>
        <w:rPr>
          <w:rFonts w:ascii="Segoe UI" w:hAnsi="Segoe UI" w:cs="Segoe UI"/>
          <w:shd w:val="clear" w:color="auto" w:fill="FFFFFF"/>
        </w:rPr>
      </w:pPr>
      <w:r>
        <w:rPr>
          <w:rFonts w:ascii="宋体" w:hAnsi="宋体" w:cs="Cambria Math" w:hint="eastAsia"/>
        </w:rPr>
        <w:t>③</w:t>
      </w:r>
      <w:r w:rsidR="00373FD3" w:rsidRPr="00AA6DD8">
        <w:t>40 ms</w:t>
      </w:r>
      <w:r w:rsidR="00373FD3" w:rsidRPr="00AA6DD8">
        <w:rPr>
          <w:rFonts w:hint="eastAsia"/>
        </w:rPr>
        <w:t>内</w:t>
      </w:r>
      <w:r w:rsidR="00373FD3" w:rsidRPr="00AA6DD8">
        <w:t>LED</w:t>
      </w:r>
      <w:r w:rsidR="00373FD3" w:rsidRPr="00AA6DD8">
        <w:rPr>
          <w:rFonts w:hint="eastAsia"/>
        </w:rPr>
        <w:t>灯的平均电功率</w:t>
      </w:r>
      <w:bookmarkStart w:id="5" w:name="_Hlk177895017"/>
      <w:r w:rsidR="00363ADA">
        <w:rPr>
          <w:rFonts w:hint="eastAsia"/>
        </w:rPr>
        <w:t xml:space="preserve"> 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O(\s\up2(</w:instrText>
      </w:r>
      <w:r w:rsidR="00363ADA">
        <w:instrText>¯</w:instrText>
      </w:r>
      <w:r w:rsidR="00363ADA">
        <w:rPr>
          <w:rFonts w:hint="eastAsia"/>
        </w:rPr>
        <w:instrText>),</w:instrText>
      </w:r>
      <w:r w:rsidR="00363ADA" w:rsidRPr="00ED771A">
        <w:rPr>
          <w:rFonts w:hint="eastAsia"/>
          <w:i/>
          <w:iCs/>
        </w:rPr>
        <w:instrText>P</w:instrText>
      </w:r>
      <w:r w:rsidR="00363ADA">
        <w:rPr>
          <w:rFonts w:hint="eastAsia"/>
        </w:rPr>
        <w:instrText>)</w:instrText>
      </w:r>
      <w:r w:rsidR="00363ADA">
        <w:fldChar w:fldCharType="end"/>
      </w:r>
      <w:bookmarkEnd w:id="5"/>
      <w:r w:rsidR="00373FD3" w:rsidRPr="00363ADA">
        <w:rPr>
          <w:rFonts w:hint="eastAsia"/>
        </w:rPr>
        <w:t>。</w:t>
      </w:r>
    </w:p>
    <w:p w14:paraId="5BB30879" w14:textId="68A71143" w:rsidR="00A8053C" w:rsidRDefault="00A8053C" w:rsidP="00373FD3">
      <w:pPr>
        <w:rPr>
          <w:rFonts w:hAnsi="Cambria Math" w:cs="Cambria Math"/>
          <w:color w:val="0F1115"/>
          <w:szCs w:val="21"/>
          <w:shd w:val="clear" w:color="auto" w:fill="FFFFFF"/>
        </w:rPr>
      </w:pPr>
    </w:p>
    <w:p w14:paraId="326FE30F" w14:textId="0C48EA4E" w:rsidR="00A8053C" w:rsidRDefault="00A8053C" w:rsidP="00373FD3">
      <w:pPr>
        <w:rPr>
          <w:rFonts w:hAnsi="Cambria Math" w:cs="Cambria Math"/>
          <w:color w:val="0F1115"/>
          <w:szCs w:val="21"/>
          <w:shd w:val="clear" w:color="auto" w:fill="FFFFFF"/>
        </w:rPr>
      </w:pPr>
    </w:p>
    <w:p w14:paraId="75FDF092" w14:textId="16DD351F" w:rsidR="00373FD3" w:rsidRDefault="00373FD3" w:rsidP="00373FD3">
      <w:pPr>
        <w:rPr>
          <w:rFonts w:hAnsi="Cambria Math" w:cs="Cambria Math"/>
          <w:color w:val="0F1115"/>
          <w:szCs w:val="21"/>
          <w:shd w:val="clear" w:color="auto" w:fill="FFFFFF"/>
        </w:rPr>
      </w:pPr>
      <w:r>
        <w:rPr>
          <w:rFonts w:hAnsi="Cambria Math" w:cs="Cambria Math"/>
          <w:color w:val="0F1115"/>
          <w:szCs w:val="21"/>
          <w:shd w:val="clear" w:color="auto" w:fill="FFFFFF"/>
        </w:rPr>
        <w:br w:type="page"/>
      </w:r>
    </w:p>
    <w:p w14:paraId="52E46768" w14:textId="168EBA27" w:rsidR="00373FD3" w:rsidRDefault="00373FD3" w:rsidP="00373FD3">
      <w:pPr>
        <w:pStyle w:val="1"/>
      </w:pPr>
      <w:r>
        <w:rPr>
          <w:rFonts w:hint="eastAsia"/>
        </w:rPr>
        <w:lastRenderedPageBreak/>
        <w:t>黄浦区</w:t>
      </w:r>
      <w:r>
        <w:rPr>
          <w:rFonts w:hint="eastAsia"/>
        </w:rPr>
        <w:t>2025</w:t>
      </w:r>
      <w:r>
        <w:rPr>
          <w:rFonts w:hint="eastAsia"/>
        </w:rPr>
        <w:t>学年度第一学期高三年级期终调研测试参考答案</w:t>
      </w:r>
    </w:p>
    <w:p w14:paraId="39D488A2" w14:textId="77777777" w:rsidR="00373FD3" w:rsidRDefault="00373FD3" w:rsidP="00373FD3">
      <w:pPr>
        <w:pStyle w:val="2"/>
        <w:rPr>
          <w:lang w:eastAsia="zh-Hans"/>
        </w:rPr>
      </w:pPr>
      <w:r>
        <w:rPr>
          <w:lang w:eastAsia="zh-Hans"/>
        </w:rPr>
        <w:t>一、</w:t>
      </w:r>
      <w:r>
        <w:rPr>
          <w:rFonts w:hAnsi="黑体" w:cs="黑体" w:hint="eastAsia"/>
        </w:rPr>
        <w:t>各类温度计</w:t>
      </w:r>
      <w:r>
        <w:rPr>
          <w:rFonts w:hint="eastAsia"/>
          <w:lang w:eastAsia="zh-Hans"/>
        </w:rPr>
        <w:t>（共</w:t>
      </w:r>
      <w:r>
        <w:rPr>
          <w:rFonts w:hint="eastAsia"/>
        </w:rPr>
        <w:t>12</w:t>
      </w:r>
      <w:r>
        <w:rPr>
          <w:lang w:eastAsia="zh-Hans"/>
        </w:rPr>
        <w:t>分</w:t>
      </w:r>
      <w:r>
        <w:rPr>
          <w:rFonts w:hint="eastAsia"/>
          <w:lang w:eastAsia="zh-Hans"/>
        </w:rPr>
        <w:t>）</w:t>
      </w:r>
    </w:p>
    <w:p w14:paraId="298A9342" w14:textId="72745904" w:rsidR="00373FD3" w:rsidRDefault="00373FD3" w:rsidP="00373FD3">
      <w:r>
        <w:rPr>
          <w:rFonts w:hint="eastAsia"/>
        </w:rPr>
        <w:t>1</w:t>
      </w:r>
      <w:r>
        <w:t>．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44400DBD" w14:textId="4C3D4814" w:rsidR="00373FD3" w:rsidRDefault="00373FD3" w:rsidP="00373FD3">
      <w:r>
        <w:rPr>
          <w:rFonts w:hint="eastAsia"/>
        </w:rPr>
        <w:t>2</w:t>
      </w:r>
      <w:r>
        <w:t>．</w:t>
      </w:r>
      <w: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85BDF6E" w14:textId="77777777" w:rsidR="00373FD3" w:rsidRDefault="00373FD3" w:rsidP="00373FD3">
      <w:r>
        <w:rPr>
          <w:rFonts w:hint="eastAsia"/>
        </w:rPr>
        <w:t>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设细玻璃管内有色水柱</w:t>
      </w:r>
      <w:r>
        <w:rPr>
          <w:rFonts w:hint="eastAsia"/>
        </w:rPr>
        <w:t>移动的距离</w:t>
      </w:r>
      <w:r>
        <w:t>为</w:t>
      </w:r>
      <w:r>
        <w:rPr>
          <w:rFonts w:cs="Times New Roman"/>
          <w:i/>
          <w:iCs/>
        </w:rPr>
        <w:t>l</w:t>
      </w:r>
    </w:p>
    <w:p w14:paraId="27975BA6" w14:textId="4851A540" w:rsidR="00373FD3" w:rsidRDefault="00373FD3" w:rsidP="00373FD3">
      <w:r>
        <w:rPr>
          <w:rFonts w:hint="eastAsia"/>
        </w:rPr>
        <w:t>由</w:t>
      </w:r>
      <w:r w:rsidR="00941C32">
        <w:rPr>
          <w:rFonts w:hint="eastAsia"/>
        </w:rPr>
        <w:t xml:space="preserve"> </w:t>
      </w:r>
      <w:r w:rsidR="00941C32">
        <w:fldChar w:fldCharType="begin"/>
      </w:r>
      <w:r w:rsidR="00941C32">
        <w:instrText xml:space="preserve"> </w:instrText>
      </w:r>
      <w:r w:rsidR="00941C32">
        <w:rPr>
          <w:rFonts w:hint="eastAsia"/>
        </w:rPr>
        <w:instrText>EQ \F(</w:instrText>
      </w:r>
      <w:r w:rsidR="00941C32" w:rsidRPr="00941C32">
        <w:rPr>
          <w:rFonts w:hint="eastAsia"/>
          <w:i/>
          <w:iCs/>
        </w:rPr>
        <w:instrText>V</w:instrText>
      </w:r>
      <w:r w:rsidR="00941C32">
        <w:rPr>
          <w:rFonts w:hint="eastAsia"/>
          <w:vertAlign w:val="subscript"/>
        </w:rPr>
        <w:instrText>0</w:instrText>
      </w:r>
      <w:r w:rsidR="00941C32">
        <w:rPr>
          <w:rFonts w:hint="eastAsia"/>
        </w:rPr>
        <w:instrText>,</w:instrText>
      </w:r>
      <w:r w:rsidR="00941C32" w:rsidRPr="00941C32">
        <w:rPr>
          <w:rFonts w:hint="eastAsia"/>
          <w:i/>
          <w:iCs/>
        </w:rPr>
        <w:instrText>T</w:instrText>
      </w:r>
      <w:r w:rsidR="00941C32">
        <w:rPr>
          <w:rFonts w:hint="eastAsia"/>
          <w:vertAlign w:val="subscript"/>
        </w:rPr>
        <w:instrText>0</w:instrText>
      </w:r>
      <w:r w:rsidR="00941C32">
        <w:rPr>
          <w:rFonts w:hint="eastAsia"/>
        </w:rPr>
        <w:instrText>)</w:instrText>
      </w:r>
      <w:r w:rsidR="00941C32">
        <w:instrText xml:space="preserve"> </w:instrText>
      </w:r>
      <w:r w:rsidR="00941C32">
        <w:fldChar w:fldCharType="separate"/>
      </w:r>
      <w:r w:rsidR="00941C32">
        <w:fldChar w:fldCharType="end"/>
      </w:r>
      <w:r w:rsidR="00941C32">
        <w:rPr>
          <w:rFonts w:hint="eastAsia"/>
        </w:rPr>
        <w:t xml:space="preserve">= </w:t>
      </w:r>
      <w:r w:rsidR="00941C32">
        <w:fldChar w:fldCharType="begin"/>
      </w:r>
      <w:r w:rsidR="00941C32">
        <w:instrText xml:space="preserve"> </w:instrText>
      </w:r>
      <w:r w:rsidR="00941C32">
        <w:rPr>
          <w:rFonts w:hint="eastAsia"/>
        </w:rPr>
        <w:instrText>EQ \F(</w:instrText>
      </w:r>
      <w:r w:rsidR="00941C32" w:rsidRPr="00941C32">
        <w:rPr>
          <w:rFonts w:hint="eastAsia"/>
          <w:i/>
          <w:iCs/>
        </w:rPr>
        <w:instrText>V</w:instrText>
      </w:r>
      <w:r w:rsidR="00941C32">
        <w:rPr>
          <w:rFonts w:hint="eastAsia"/>
          <w:vertAlign w:val="subscript"/>
        </w:rPr>
        <w:instrText>0</w:instrText>
      </w:r>
      <w:r w:rsidR="00941C32">
        <w:rPr>
          <w:rFonts w:hint="eastAsia"/>
        </w:rPr>
        <w:instrText xml:space="preserve"> + </w:instrText>
      </w:r>
      <w:r w:rsidR="00941C32" w:rsidRPr="00941C32">
        <w:rPr>
          <w:rFonts w:hint="eastAsia"/>
          <w:i/>
          <w:iCs/>
        </w:rPr>
        <w:instrText>lS</w:instrText>
      </w:r>
      <w:r w:rsidR="00941C32">
        <w:rPr>
          <w:rFonts w:hint="eastAsia"/>
        </w:rPr>
        <w:instrText>,</w:instrText>
      </w:r>
      <w:r w:rsidR="00941C32" w:rsidRPr="00941C32">
        <w:rPr>
          <w:rFonts w:hint="eastAsia"/>
          <w:i/>
          <w:iCs/>
        </w:rPr>
        <w:instrText>T</w:instrText>
      </w:r>
      <w:r w:rsidR="00941C32">
        <w:rPr>
          <w:rFonts w:hint="eastAsia"/>
        </w:rPr>
        <w:instrText>)</w:instrText>
      </w:r>
      <w:r w:rsidR="00941C32">
        <w:instrText xml:space="preserve"> </w:instrText>
      </w:r>
      <w:r w:rsidR="00941C32">
        <w:fldChar w:fldCharType="separate"/>
      </w:r>
      <w:r w:rsidR="00941C32">
        <w:fldChar w:fldCharType="end"/>
      </w:r>
      <w:r w:rsidR="00941C32">
        <w:tab/>
      </w:r>
      <w:r w:rsidR="00941C32">
        <w:tab/>
      </w:r>
      <w:r>
        <w:rPr>
          <w:rFonts w:hint="eastAsia"/>
        </w:rPr>
        <w:t>可</w:t>
      </w:r>
      <w:r>
        <w:t>得</w:t>
      </w:r>
      <w:r>
        <w:rPr>
          <w:rFonts w:hint="eastAsia"/>
        </w:rPr>
        <w:t>：</w:t>
      </w:r>
      <w:r w:rsidR="00941C32" w:rsidRPr="00941C32">
        <w:rPr>
          <w:rFonts w:hint="eastAsia"/>
          <w:i/>
          <w:iCs/>
        </w:rPr>
        <w:t>T</w:t>
      </w:r>
      <w:r w:rsidR="00941C32">
        <w:rPr>
          <w:rFonts w:hint="eastAsia"/>
        </w:rPr>
        <w:t xml:space="preserve"> = </w:t>
      </w:r>
      <w:r w:rsidR="00941C32" w:rsidRPr="00941C32">
        <w:rPr>
          <w:rFonts w:hint="eastAsia"/>
          <w:i/>
          <w:iCs/>
        </w:rPr>
        <w:t>T</w:t>
      </w:r>
      <w:r w:rsidR="00941C32">
        <w:rPr>
          <w:rFonts w:hint="eastAsia"/>
          <w:vertAlign w:val="subscript"/>
        </w:rPr>
        <w:t>0</w:t>
      </w:r>
      <w:r w:rsidR="00941C32">
        <w:rPr>
          <w:rFonts w:hint="eastAsia"/>
        </w:rPr>
        <w:t xml:space="preserve"> + </w:t>
      </w:r>
      <w:r w:rsidR="00941C32">
        <w:fldChar w:fldCharType="begin"/>
      </w:r>
      <w:r w:rsidR="00941C32">
        <w:instrText xml:space="preserve"> </w:instrText>
      </w:r>
      <w:r w:rsidR="00941C32">
        <w:rPr>
          <w:rFonts w:hint="eastAsia"/>
        </w:rPr>
        <w:instrText>EQ \F(</w:instrText>
      </w:r>
      <w:r w:rsidR="00941C32" w:rsidRPr="00941C32">
        <w:rPr>
          <w:rFonts w:hint="eastAsia"/>
          <w:i/>
          <w:iCs/>
        </w:rPr>
        <w:instrText>S</w:instrText>
      </w:r>
      <w:r w:rsidR="00941C32">
        <w:rPr>
          <w:rFonts w:hint="eastAsia"/>
        </w:rPr>
        <w:instrText>,</w:instrText>
      </w:r>
      <w:r w:rsidR="00941C32" w:rsidRPr="00941C32">
        <w:rPr>
          <w:rFonts w:hint="eastAsia"/>
          <w:i/>
          <w:iCs/>
        </w:rPr>
        <w:instrText>V</w:instrText>
      </w:r>
      <w:r w:rsidR="00941C32">
        <w:rPr>
          <w:rFonts w:hint="eastAsia"/>
          <w:vertAlign w:val="subscript"/>
        </w:rPr>
        <w:instrText>0</w:instrText>
      </w:r>
      <w:r w:rsidR="00941C32">
        <w:rPr>
          <w:rFonts w:hint="eastAsia"/>
        </w:rPr>
        <w:instrText>)</w:instrText>
      </w:r>
      <w:r w:rsidR="00941C32">
        <w:instrText xml:space="preserve"> </w:instrText>
      </w:r>
      <w:r w:rsidR="00941C32">
        <w:fldChar w:fldCharType="separate"/>
      </w:r>
      <w:r w:rsidR="00941C32">
        <w:fldChar w:fldCharType="end"/>
      </w:r>
      <w:r w:rsidR="00941C32" w:rsidRPr="00941C32">
        <w:rPr>
          <w:rFonts w:hint="eastAsia"/>
          <w:i/>
          <w:iCs/>
        </w:rPr>
        <w:t>T</w:t>
      </w:r>
      <w:r w:rsidR="00941C32">
        <w:rPr>
          <w:rFonts w:hint="eastAsia"/>
          <w:vertAlign w:val="subscript"/>
        </w:rPr>
        <w:t>0</w:t>
      </w:r>
      <w:r w:rsidR="00941C32" w:rsidRPr="00941C32">
        <w:rPr>
          <w:rFonts w:hint="eastAsia"/>
          <w:i/>
          <w:iCs/>
        </w:rPr>
        <w:t>l</w:t>
      </w:r>
    </w:p>
    <w:p w14:paraId="74A3BD3A" w14:textId="3FA49396" w:rsidR="00373FD3" w:rsidRDefault="00373FD3" w:rsidP="00373FD3">
      <w:r>
        <w:rPr>
          <w:rFonts w:hAnsi="Cambria Math" w:hint="eastAsia"/>
        </w:rPr>
        <w:t>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r>
          <m:rPr>
            <m:sty m:val="p"/>
          </m:rPr>
          <w:rPr>
            <w:rFonts w:ascii="Cambria Math"/>
          </w:rPr>
          <m:t>,</m:t>
        </m:r>
        <m:r>
          <w:rPr>
            <w:rFonts w:ascii="Cambria Math"/>
          </w:rPr>
          <m:t>S</m:t>
        </m:r>
        <m:r>
          <m:rPr>
            <m:sty m:val="p"/>
          </m:rP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</m:oMath>
      <w:r>
        <w:t>均为定值，故温度和刻度</w:t>
      </w:r>
      <w:r>
        <w:rPr>
          <w:rFonts w:hint="eastAsia"/>
        </w:rPr>
        <w:t>（移动距离）</w:t>
      </w:r>
      <w:r>
        <w:t>线性相关，</w:t>
      </w:r>
      <w:r>
        <w:rPr>
          <w:rFonts w:hint="eastAsia"/>
        </w:rPr>
        <w:t>所以</w:t>
      </w:r>
      <w:r>
        <w:t>温度刻度是均匀分布</w:t>
      </w:r>
      <w:r>
        <w:rPr>
          <w:rFonts w:hint="eastAsia"/>
        </w:rPr>
        <w:t>的</w:t>
      </w:r>
      <w:r w:rsidR="00363ADA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489F56AD" w14:textId="31B6CE37" w:rsidR="00373FD3" w:rsidRDefault="00373FD3" w:rsidP="00373F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可更换更小横截面积的玻璃管。</w:t>
      </w:r>
      <w:r>
        <w:rPr>
          <w:rFonts w:hint="eastAsia"/>
        </w:rPr>
        <w:t>（</w:t>
      </w:r>
      <w:r>
        <w:t>更换容积更大一些的容器瓶</w:t>
      </w:r>
      <w:r>
        <w:rPr>
          <w:rFonts w:hint="eastAsia"/>
        </w:rPr>
        <w:t>等合理均可）</w:t>
      </w:r>
      <w:r w:rsidR="00363ADA">
        <w:tab/>
      </w:r>
      <w:r w:rsidR="00363ADA">
        <w:tab/>
      </w:r>
      <w:r w:rsidR="00363ADA"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23CD0763" w14:textId="77777777" w:rsidR="00373FD3" w:rsidRDefault="00373FD3" w:rsidP="00373FD3"/>
    <w:p w14:paraId="0BA120F5" w14:textId="77777777" w:rsidR="00373FD3" w:rsidRDefault="00373FD3" w:rsidP="00373FD3">
      <w:pPr>
        <w:pStyle w:val="2"/>
        <w:rPr>
          <w:lang w:eastAsia="zh-Hans"/>
        </w:rPr>
      </w:pPr>
      <w:r>
        <w:rPr>
          <w:lang w:eastAsia="zh-Hans"/>
        </w:rPr>
        <w:t>二、</w:t>
      </w:r>
      <w:r>
        <w:rPr>
          <w:rFonts w:hAnsi="黑体" w:cs="黑体" w:hint="eastAsia"/>
        </w:rPr>
        <w:t>霓与虹</w:t>
      </w:r>
      <w:r>
        <w:rPr>
          <w:rFonts w:hint="eastAsia"/>
          <w:lang w:eastAsia="zh-Hans"/>
        </w:rPr>
        <w:t>（共</w:t>
      </w:r>
      <w:r>
        <w:rPr>
          <w:rFonts w:hint="eastAsia"/>
        </w:rPr>
        <w:t>16</w:t>
      </w:r>
      <w:r>
        <w:rPr>
          <w:lang w:eastAsia="zh-Hans"/>
        </w:rPr>
        <w:t>分</w:t>
      </w:r>
      <w:r>
        <w:rPr>
          <w:rFonts w:hint="eastAsia"/>
          <w:lang w:eastAsia="zh-Hans"/>
        </w:rPr>
        <w:t>）</w:t>
      </w:r>
    </w:p>
    <w:p w14:paraId="3F7A0F20" w14:textId="59AAA266" w:rsidR="00373FD3" w:rsidRDefault="00373FD3" w:rsidP="00373FD3">
      <w:r>
        <w:t>1</w:t>
      </w:r>
      <w:r>
        <w:t>．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48A31A56" w14:textId="42FB8D24" w:rsidR="00373FD3" w:rsidRDefault="00373FD3" w:rsidP="00373FD3">
      <w:r>
        <w:t>2</w:t>
      </w:r>
      <w:r w:rsidR="00363ADA">
        <w:t>．</w:t>
      </w:r>
      <w:r w:rsidRPr="00941C32">
        <w:rPr>
          <w:rFonts w:cs="Times New Roman" w:hint="eastAsia"/>
          <w:iCs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  <w:iCs/>
        </w:rPr>
        <w:t>；</w:t>
      </w:r>
      <w:r>
        <w:rPr>
          <w:rFonts w:cs="Times New Roman" w:hint="eastAsia"/>
          <w:iCs/>
        </w:rPr>
        <w:t>1.3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34363BAC" w14:textId="6572CE46" w:rsidR="00373FD3" w:rsidRDefault="00373FD3" w:rsidP="00373FD3">
      <w:pPr>
        <w:rPr>
          <w:rFonts w:eastAsiaTheme="minorEastAsia"/>
        </w:rPr>
      </w:pPr>
      <w:r>
        <w:t>3</w:t>
      </w:r>
      <w:r>
        <w:t>．霓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  <w:iCs/>
        </w:rPr>
        <w:t>；</w:t>
      </w:r>
      <w:r>
        <w:rPr>
          <w:rFonts w:hint="eastAsia"/>
        </w:rPr>
        <w:t>相反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1F9BF494" w14:textId="77777777" w:rsidR="00373FD3" w:rsidRDefault="00373FD3" w:rsidP="00373FD3">
      <w:pPr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3D0282FE" w14:textId="77777777" w:rsidR="00373FD3" w:rsidRDefault="00373FD3" w:rsidP="00A316E5">
      <w:pPr>
        <w:pStyle w:val="2"/>
        <w:rPr>
          <w:lang w:eastAsia="zh-Hans"/>
        </w:rPr>
      </w:pPr>
      <w:r>
        <w:rPr>
          <w:rFonts w:hint="eastAsia"/>
          <w:lang w:eastAsia="zh-Hans"/>
        </w:rPr>
        <w:t>三、</w:t>
      </w:r>
      <w:r>
        <w:rPr>
          <w:rFonts w:hAnsi="黑体" w:cs="黑体" w:hint="eastAsia"/>
        </w:rPr>
        <w:t>斜面</w:t>
      </w:r>
      <w:r>
        <w:rPr>
          <w:rFonts w:hint="eastAsia"/>
          <w:lang w:eastAsia="zh-Hans"/>
        </w:rPr>
        <w:t>（共</w:t>
      </w:r>
      <w:r>
        <w:rPr>
          <w:rFonts w:hint="eastAsia"/>
        </w:rPr>
        <w:t>37</w:t>
      </w:r>
      <w:r>
        <w:rPr>
          <w:lang w:eastAsia="zh-Hans"/>
        </w:rPr>
        <w:t>分</w:t>
      </w:r>
      <w:r>
        <w:rPr>
          <w:rFonts w:hint="eastAsia"/>
          <w:lang w:eastAsia="zh-Hans"/>
        </w:rPr>
        <w:t>）</w:t>
      </w:r>
    </w:p>
    <w:p w14:paraId="24683114" w14:textId="54DD6E5C" w:rsidR="00373FD3" w:rsidRDefault="00373FD3" w:rsidP="00373FD3">
      <w:r>
        <w:t>1</w:t>
      </w:r>
      <w:r>
        <w:t>．</w:t>
      </w:r>
      <w:r>
        <w:rPr>
          <w:rFonts w:hint="eastAsia"/>
        </w:rPr>
        <w:t>D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C2F87D5" w14:textId="165DAD23" w:rsidR="00373FD3" w:rsidRDefault="00373FD3" w:rsidP="00373FD3">
      <w:r>
        <w:t>2</w:t>
      </w:r>
      <w:r>
        <w:t>．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67ADFBA" w14:textId="0343A079" w:rsidR="00373FD3" w:rsidRDefault="00373FD3" w:rsidP="00373FD3">
      <w:r>
        <w:t>3</w:t>
      </w:r>
      <w:r>
        <w:t>．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2E5CB3F" w14:textId="65E9C799" w:rsidR="00373FD3" w:rsidRDefault="00373FD3" w:rsidP="00373FD3">
      <w:r>
        <w:t>4</w:t>
      </w:r>
      <w:r>
        <w:t>．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04B30037" w14:textId="7D245CBF" w:rsidR="00373FD3" w:rsidRDefault="00373FD3" w:rsidP="00373FD3">
      <w:r>
        <w:t>5</w:t>
      </w:r>
      <w:r>
        <w:t>．</w:t>
      </w:r>
      <w:r>
        <w:rPr>
          <w:rFonts w:hint="eastAsia"/>
        </w:rPr>
        <w:t>20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21BE6AA" w14:textId="4AAC23E6" w:rsidR="00373FD3" w:rsidRDefault="00373FD3" w:rsidP="00373FD3">
      <w:r>
        <w:rPr>
          <w:rFonts w:hint="eastAsia"/>
        </w:rPr>
        <w:t>6</w:t>
      </w:r>
      <w:r>
        <w:t>．</w:t>
      </w:r>
      <w:r>
        <w:rPr>
          <w:rFonts w:hint="eastAsia"/>
        </w:rPr>
        <w:t>1.0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；</w:t>
      </w:r>
      <w:r>
        <w:rPr>
          <w:rFonts w:hint="eastAsia"/>
        </w:rPr>
        <w:t>0.46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36CF9CC" w14:textId="564D3C7A" w:rsidR="00373FD3" w:rsidRDefault="00373FD3" w:rsidP="00373FD3">
      <w:r>
        <w:rPr>
          <w:rFonts w:hint="eastAsia"/>
        </w:rPr>
        <w:t>7</w:t>
      </w:r>
      <w:r>
        <w:t>．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F(</w:instrText>
      </w:r>
      <w:r w:rsidR="00363ADA" w:rsidRPr="00363ADA">
        <w:rPr>
          <w:rFonts w:ascii="Book Antiqua" w:hAnsi="Book Antiqua"/>
          <w:i/>
          <w:iCs/>
        </w:rPr>
        <w:instrText>v</w:instrText>
      </w:r>
      <w:r w:rsidR="00363ADA">
        <w:rPr>
          <w:rFonts w:hint="eastAsia"/>
          <w:vertAlign w:val="subscript"/>
        </w:rPr>
        <w:instrText>0</w:instrText>
      </w:r>
      <w:r w:rsidR="00363ADA" w:rsidRPr="00363ADA">
        <w:rPr>
          <w:rFonts w:hint="eastAsia"/>
          <w:i/>
          <w:iCs/>
        </w:rPr>
        <w:instrText>R</w:instrText>
      </w:r>
      <w:r w:rsidR="00363ADA">
        <w:rPr>
          <w:rFonts w:hint="eastAsia"/>
          <w:vertAlign w:val="superscript"/>
        </w:rPr>
        <w:instrText>2</w:instrText>
      </w:r>
      <w:r w:rsidR="00363ADA">
        <w:rPr>
          <w:rFonts w:hint="eastAsia"/>
        </w:rPr>
        <w:instrText>,</w:instrText>
      </w:r>
      <w:r w:rsidR="00363ADA" w:rsidRPr="00363ADA">
        <w:rPr>
          <w:rFonts w:hint="eastAsia"/>
          <w:i/>
          <w:iCs/>
        </w:rPr>
        <w:instrText>Gt</w:instrText>
      </w:r>
      <w:r w:rsidR="00363ADA">
        <w:rPr>
          <w:rFonts w:hint="eastAsia"/>
        </w:rPr>
        <w:instrText xml:space="preserve"> tan</w:instrText>
      </w:r>
      <w:r w:rsidR="00363ADA" w:rsidRPr="00363ADA">
        <w:rPr>
          <w:rFonts w:cs="Times New Roman"/>
          <w:i/>
          <w:iCs/>
        </w:rPr>
        <w:instrText>θ</w:instrText>
      </w:r>
      <w:r w:rsidR="00363ADA">
        <w:rPr>
          <w:rFonts w:hint="eastAsia"/>
        </w:rPr>
        <w:instrText>)</w:instrText>
      </w:r>
      <w:r w:rsidR="00363ADA">
        <w:instrText xml:space="preserve"> </w:instrText>
      </w:r>
      <w:r w:rsidR="00363ADA">
        <w:fldChar w:fldCharType="separate"/>
      </w:r>
      <w:r w:rsidR="00363ADA">
        <w:fldChar w:fldCharType="end"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6B7F27B" w14:textId="6B196190" w:rsidR="00373FD3" w:rsidRDefault="00373FD3" w:rsidP="00373FD3">
      <w:r>
        <w:rPr>
          <w:rFonts w:hint="eastAsia"/>
        </w:rPr>
        <w:t>8</w:t>
      </w:r>
      <w:r>
        <w:t>．（</w:t>
      </w:r>
      <w:r>
        <w:t>1</w:t>
      </w:r>
      <w:r>
        <w:t>）</w:t>
      </w:r>
      <w:r>
        <w:rPr>
          <w:rFonts w:hint="eastAsia"/>
        </w:rPr>
        <w:t>D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39DE3DB0" w14:textId="5C2D13D8" w:rsidR="00373FD3" w:rsidRDefault="00373FD3" w:rsidP="00373FD3">
      <w:r>
        <w:t>（</w:t>
      </w:r>
      <w:r>
        <w:rPr>
          <w:rFonts w:hint="eastAsia"/>
        </w:rPr>
        <w:t>2</w:t>
      </w:r>
      <w:r>
        <w:t>）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R(</w:instrText>
      </w:r>
      <w:r w:rsidR="00363ADA" w:rsidRPr="00363ADA">
        <w:rPr>
          <w:rFonts w:ascii="Book Antiqua" w:hAnsi="Book Antiqua"/>
          <w:i/>
          <w:iCs/>
        </w:rPr>
        <w:instrText>v</w:instrText>
      </w:r>
      <w:r w:rsidR="00363ADA">
        <w:rPr>
          <w:rFonts w:hint="eastAsia"/>
          <w:vertAlign w:val="superscript"/>
        </w:rPr>
        <w:instrText>2</w:instrText>
      </w:r>
      <w:r w:rsidR="00363ADA">
        <w:rPr>
          <w:rFonts w:hint="eastAsia"/>
        </w:rPr>
        <w:instrText xml:space="preserve"> + \F(3,2) </w:instrText>
      </w:r>
      <w:r w:rsidR="00363ADA" w:rsidRPr="00363ADA">
        <w:rPr>
          <w:rFonts w:hint="eastAsia"/>
          <w:i/>
          <w:iCs/>
        </w:rPr>
        <w:instrText>gl</w:instrText>
      </w:r>
      <w:r w:rsidR="00363ADA">
        <w:rPr>
          <w:rFonts w:hint="eastAsia"/>
        </w:rPr>
        <w:instrText>)</w:instrText>
      </w:r>
      <w:r w:rsidR="00363ADA">
        <w:instrText xml:space="preserve"> </w:instrText>
      </w:r>
      <w:r w:rsidR="00363ADA">
        <w:fldChar w:fldCharType="separate"/>
      </w:r>
      <w:r w:rsidR="00363ADA">
        <w:fldChar w:fldCharType="end"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1DF15D16" w14:textId="485F25C0" w:rsidR="00373FD3" w:rsidRDefault="00373FD3" w:rsidP="00373FD3">
      <w:r>
        <w:rPr>
          <w:rFonts w:hint="eastAsia"/>
        </w:rPr>
        <w:t>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F8CC7CB" w14:textId="0E93E040" w:rsidR="00373FD3" w:rsidRDefault="00373FD3" w:rsidP="00373F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斜面的倾角为</w:t>
      </w:r>
      <w:r w:rsidR="00A93FE3" w:rsidRPr="00363ADA">
        <w:rPr>
          <w:rFonts w:asciiTheme="majorBidi" w:hAnsiTheme="majorBidi" w:cstheme="majorBidi"/>
          <w:i/>
          <w:iCs/>
        </w:rPr>
        <w:t>θ</w:t>
      </w:r>
      <w:r>
        <w:rPr>
          <w:rFonts w:hint="eastAsia"/>
        </w:rPr>
        <w:t>，对滑块受力分析，由平衡条件可得：</w:t>
      </w:r>
      <w:r w:rsidR="00363ADA" w:rsidRPr="00363ADA">
        <w:rPr>
          <w:rFonts w:hint="eastAsia"/>
          <w:i/>
          <w:iCs/>
        </w:rPr>
        <w:t>mg</w:t>
      </w:r>
      <w:r w:rsidR="00363ADA">
        <w:rPr>
          <w:rFonts w:hint="eastAsia"/>
        </w:rPr>
        <w:t>sin</w:t>
      </w:r>
      <w:r w:rsidR="00363ADA" w:rsidRPr="00363ADA">
        <w:rPr>
          <w:rFonts w:asciiTheme="majorBidi" w:hAnsiTheme="majorBidi" w:cstheme="majorBidi"/>
          <w:i/>
          <w:iCs/>
        </w:rPr>
        <w:t>θ</w:t>
      </w:r>
      <w:r w:rsidR="00363ADA">
        <w:rPr>
          <w:rFonts w:hint="eastAsia"/>
        </w:rPr>
        <w:t xml:space="preserve"> = </w:t>
      </w:r>
      <w:r w:rsidR="00363ADA" w:rsidRPr="00363ADA">
        <w:rPr>
          <w:rFonts w:hint="eastAsia"/>
          <w:i/>
          <w:iCs/>
        </w:rPr>
        <w:t>kx</w:t>
      </w:r>
      <w:r w:rsidR="00363ADA">
        <w:rPr>
          <w:rFonts w:hint="eastAsia"/>
          <w:vertAlign w:val="subscript"/>
        </w:rPr>
        <w:t>0</w:t>
      </w:r>
    </w:p>
    <w:p w14:paraId="66D9966D" w14:textId="77777777" w:rsidR="00373FD3" w:rsidRDefault="00373FD3" w:rsidP="00373FD3">
      <w:r>
        <w:rPr>
          <w:rFonts w:hint="eastAsia"/>
        </w:rPr>
        <w:t>假设在运动过程中，任意时刻滑块相对平衡位置的位移为</w:t>
      </w:r>
      <w:r>
        <w:rPr>
          <w:rFonts w:hint="eastAsia"/>
          <w:i/>
          <w:iCs/>
        </w:rPr>
        <w:t>x</w:t>
      </w:r>
      <w:r>
        <w:rPr>
          <w:rFonts w:hint="eastAsia"/>
        </w:rPr>
        <w:t>，则滑块受到的回复力为</w:t>
      </w:r>
    </w:p>
    <w:p w14:paraId="446CD214" w14:textId="1771A59C" w:rsidR="00373FD3" w:rsidRDefault="00363ADA" w:rsidP="00363ADA">
      <w:pPr>
        <w:jc w:val="center"/>
        <w:rPr>
          <w:i/>
        </w:rPr>
      </w:pPr>
      <w:r w:rsidRPr="00363ADA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363ADA">
        <w:rPr>
          <w:rFonts w:hint="eastAsia"/>
          <w:i/>
          <w:iCs/>
        </w:rPr>
        <w:t>k</w:t>
      </w:r>
      <w:r>
        <w:rPr>
          <w:rFonts w:hint="eastAsia"/>
        </w:rPr>
        <w:t>(</w:t>
      </w:r>
      <w:r w:rsidRPr="00363ADA"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+ </w:t>
      </w:r>
      <w:r w:rsidRPr="00363ADA">
        <w:rPr>
          <w:rFonts w:hint="eastAsia"/>
          <w:i/>
          <w:iCs/>
        </w:rPr>
        <w:t>x</w:t>
      </w:r>
      <w:r>
        <w:rPr>
          <w:rFonts w:hint="eastAsia"/>
        </w:rPr>
        <w:t xml:space="preserve">)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363ADA">
        <w:rPr>
          <w:rFonts w:hint="eastAsia"/>
          <w:i/>
          <w:iCs/>
        </w:rPr>
        <w:t>mg</w:t>
      </w:r>
      <w:r>
        <w:rPr>
          <w:rFonts w:hint="eastAsia"/>
        </w:rPr>
        <w:t>sin</w:t>
      </w:r>
      <w:r w:rsidRPr="00363ADA">
        <w:rPr>
          <w:rFonts w:asciiTheme="majorBidi" w:hAnsiTheme="majorBidi" w:cstheme="majorBidi"/>
          <w:i/>
          <w:iCs/>
        </w:rPr>
        <w:t>θ</w:t>
      </w:r>
      <w:r>
        <w:rPr>
          <w:rFonts w:hint="eastAsia"/>
        </w:rPr>
        <w:t xml:space="preserve"> = </w:t>
      </w:r>
      <w:r w:rsidRPr="00363ADA">
        <w:rPr>
          <w:rFonts w:hint="eastAsia"/>
          <w:i/>
          <w:iCs/>
        </w:rPr>
        <w:t>kx</w:t>
      </w:r>
    </w:p>
    <w:p w14:paraId="1DC4141F" w14:textId="1F6CF7EC" w:rsidR="00373FD3" w:rsidRDefault="00373FD3" w:rsidP="00373FD3">
      <w:r>
        <w:rPr>
          <w:rFonts w:hint="eastAsia"/>
        </w:rPr>
        <w:t>并且回复力的方向与位移</w:t>
      </w:r>
      <w:r>
        <w:rPr>
          <w:rFonts w:cs="Times New Roman"/>
          <w:i/>
          <w:iCs/>
        </w:rPr>
        <w:t>x</w:t>
      </w:r>
      <w:r>
        <w:rPr>
          <w:rFonts w:hint="eastAsia"/>
        </w:rPr>
        <w:t>方向相反，即</w:t>
      </w:r>
      <w:r w:rsidR="00363ADA" w:rsidRPr="00363ADA">
        <w:rPr>
          <w:rFonts w:hint="eastAsia"/>
          <w:i/>
          <w:iCs/>
        </w:rPr>
        <w:t>F</w:t>
      </w:r>
      <w:r w:rsidR="00363ADA">
        <w:rPr>
          <w:rFonts w:hint="eastAsia"/>
        </w:rPr>
        <w:t xml:space="preserve"> = </w:t>
      </w:r>
      <w:r w:rsidR="00363ADA">
        <w:rPr>
          <w:rFonts w:cs="Times New Roman"/>
        </w:rPr>
        <w:t>−</w:t>
      </w:r>
      <w:r w:rsidR="00363ADA">
        <w:rPr>
          <w:rFonts w:cs="Times New Roman" w:hint="eastAsia"/>
        </w:rPr>
        <w:t xml:space="preserve"> </w:t>
      </w:r>
      <w:r w:rsidR="00363ADA" w:rsidRPr="00363ADA">
        <w:rPr>
          <w:rFonts w:hint="eastAsia"/>
          <w:i/>
          <w:iCs/>
        </w:rPr>
        <w:t>kx</w:t>
      </w:r>
      <w:r>
        <w:rPr>
          <w:rFonts w:hint="eastAsia"/>
          <w:iCs/>
        </w:rPr>
        <w:t>，</w:t>
      </w:r>
      <w:r>
        <w:rPr>
          <w:rFonts w:hint="eastAsia"/>
        </w:rPr>
        <w:t>得证滑块的振动是简谐运动。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0644AE59" w14:textId="77777777" w:rsidR="00373FD3" w:rsidRDefault="00373FD3" w:rsidP="00373FD3"/>
    <w:p w14:paraId="13E151F2" w14:textId="77777777" w:rsidR="00373FD3" w:rsidRDefault="00373FD3" w:rsidP="00A316E5">
      <w:pPr>
        <w:pStyle w:val="2"/>
        <w:rPr>
          <w:lang w:eastAsia="zh-Hans"/>
        </w:rPr>
      </w:pPr>
      <w:r>
        <w:rPr>
          <w:rFonts w:hint="eastAsia"/>
          <w:lang w:eastAsia="zh-Hans"/>
        </w:rPr>
        <w:t>四、</w:t>
      </w:r>
      <w:r>
        <w:rPr>
          <w:rFonts w:cs="Times New Roman"/>
        </w:rPr>
        <w:t>LED</w:t>
      </w:r>
      <w:r>
        <w:rPr>
          <w:rFonts w:cs="Times New Roman" w:hint="eastAsia"/>
        </w:rPr>
        <w:t>灯</w:t>
      </w:r>
      <w:r>
        <w:rPr>
          <w:rFonts w:hint="eastAsia"/>
          <w:lang w:eastAsia="zh-Hans"/>
        </w:rPr>
        <w:t>（共</w:t>
      </w:r>
      <w:r>
        <w:rPr>
          <w:rFonts w:hint="eastAsia"/>
        </w:rPr>
        <w:t>35</w:t>
      </w:r>
      <w:r>
        <w:rPr>
          <w:lang w:eastAsia="zh-Hans"/>
        </w:rPr>
        <w:t>分</w:t>
      </w:r>
      <w:r>
        <w:rPr>
          <w:rFonts w:hint="eastAsia"/>
          <w:lang w:eastAsia="zh-Hans"/>
        </w:rPr>
        <w:t>）</w:t>
      </w:r>
    </w:p>
    <w:p w14:paraId="46115A93" w14:textId="7DD2A918" w:rsidR="00373FD3" w:rsidRDefault="00373FD3" w:rsidP="00373FD3">
      <w:r>
        <w:t>1</w:t>
      </w:r>
      <w:r>
        <w:t>．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22CC92F2" w14:textId="15AE0365" w:rsidR="00373FD3" w:rsidRDefault="00373FD3" w:rsidP="00373FD3"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1D2E03B7" w14:textId="4FC4EEF7" w:rsidR="00373FD3" w:rsidRDefault="00373FD3" w:rsidP="00373F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远离（或增大</w:t>
      </w:r>
      <w:r>
        <w:rPr>
          <w:rFonts w:hint="eastAsia"/>
        </w:rPr>
        <w:t>/</w:t>
      </w:r>
      <w:r>
        <w:rPr>
          <w:rFonts w:hint="eastAsia"/>
        </w:rPr>
        <w:t>变大）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095146FF" w14:textId="7B3A7002" w:rsidR="00373FD3" w:rsidRDefault="00373FD3" w:rsidP="00373FD3">
      <w:r>
        <w:rPr>
          <w:rFonts w:hint="eastAsia"/>
        </w:rPr>
        <w:t>3</w:t>
      </w:r>
      <w:r>
        <w:t>．</w:t>
      </w:r>
      <w:r>
        <w:rPr>
          <w:rFonts w:cs="Times New Roman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0E1D4B01" w14:textId="35BC92E6" w:rsidR="00373FD3" w:rsidRDefault="00373FD3" w:rsidP="00373FD3">
      <w:r>
        <w:rPr>
          <w:rFonts w:hint="eastAsia"/>
        </w:rPr>
        <w:t>4</w:t>
      </w:r>
      <w:r>
        <w:t>．</w:t>
      </w:r>
      <w:r w:rsidR="00071307" w:rsidRPr="00071307">
        <w:t>8</w:t>
      </w:r>
      <w:r w:rsidR="00071307">
        <w:rPr>
          <w:rFonts w:cs="Times New Roman"/>
        </w:rPr>
        <w:t>π</w:t>
      </w:r>
      <w:r w:rsidR="00071307" w:rsidRPr="00071307">
        <w:t>cos2</w:t>
      </w:r>
      <w:r w:rsidR="00071307">
        <w:rPr>
          <w:rFonts w:cs="Times New Roman"/>
        </w:rPr>
        <w:t>π</w:t>
      </w:r>
      <w:r w:rsidR="00071307" w:rsidRPr="00071307">
        <w:rPr>
          <w:i/>
          <w:iCs/>
        </w:rPr>
        <w:t>t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 w:rsidR="00A93FE3">
        <w:rPr>
          <w:rFonts w:hint="eastAsia"/>
        </w:rPr>
        <w:t>；</w:t>
      </w:r>
      <w:r w:rsidR="00A93FE3">
        <w:rPr>
          <w:rFonts w:hint="eastAsia"/>
        </w:rPr>
        <w:t>8.9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7BE1D533" w14:textId="69E11C37" w:rsidR="00A93FE3" w:rsidRDefault="00373FD3" w:rsidP="00373FD3">
      <w:r>
        <w:rPr>
          <w:rFonts w:hint="eastAsia"/>
        </w:rPr>
        <w:t>5</w:t>
      </w:r>
      <w: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重物静止时，弹簧弹力</w:t>
      </w:r>
      <w:r w:rsidR="00941C32" w:rsidRPr="00941C32">
        <w:rPr>
          <w:rFonts w:hint="eastAsia"/>
          <w:i/>
          <w:iCs/>
          <w:szCs w:val="21"/>
        </w:rPr>
        <w:t>kx</w:t>
      </w:r>
      <w:r w:rsidR="00941C32">
        <w:rPr>
          <w:rFonts w:hint="eastAsia"/>
          <w:szCs w:val="21"/>
        </w:rPr>
        <w:t xml:space="preserve"> = </w:t>
      </w:r>
      <w:r w:rsidR="00941C32" w:rsidRPr="00941C32">
        <w:rPr>
          <w:rFonts w:hint="eastAsia"/>
          <w:i/>
          <w:iCs/>
          <w:szCs w:val="21"/>
        </w:rPr>
        <w:t>mg</w:t>
      </w:r>
      <w:r>
        <w:rPr>
          <w:rFonts w:hint="eastAsia"/>
          <w:szCs w:val="21"/>
        </w:rPr>
        <w:t>。在最低点时，弹簧形变量</w:t>
      </w:r>
      <w:r w:rsidR="00941C32">
        <w:rPr>
          <w:rFonts w:ascii="Cambria Math" w:hAnsi="Cambria Math"/>
          <w:szCs w:val="21"/>
        </w:rPr>
        <w:t>Δ</w:t>
      </w:r>
      <w:r w:rsidR="00941C32" w:rsidRPr="00941C32">
        <w:rPr>
          <w:rFonts w:hint="eastAsia"/>
          <w:i/>
          <w:iCs/>
          <w:szCs w:val="21"/>
        </w:rPr>
        <w:t>x</w:t>
      </w:r>
      <w:r w:rsidR="00941C32">
        <w:rPr>
          <w:rFonts w:hint="eastAsia"/>
          <w:szCs w:val="21"/>
        </w:rPr>
        <w:t xml:space="preserve"> = </w:t>
      </w:r>
      <w:r w:rsidR="00941C32">
        <w:rPr>
          <w:szCs w:val="21"/>
        </w:rPr>
        <w:fldChar w:fldCharType="begin"/>
      </w:r>
      <w:r w:rsidR="00941C32">
        <w:rPr>
          <w:szCs w:val="21"/>
        </w:rPr>
        <w:instrText xml:space="preserve"> </w:instrText>
      </w:r>
      <w:r w:rsidR="00941C32">
        <w:rPr>
          <w:rFonts w:hint="eastAsia"/>
          <w:szCs w:val="21"/>
        </w:rPr>
        <w:instrText>EQ \F(2</w:instrText>
      </w:r>
      <w:r w:rsidR="00941C32" w:rsidRPr="00941C32">
        <w:rPr>
          <w:rFonts w:hint="eastAsia"/>
          <w:i/>
          <w:iCs/>
          <w:szCs w:val="21"/>
        </w:rPr>
        <w:instrText>mg</w:instrText>
      </w:r>
      <w:r w:rsidR="00941C32">
        <w:rPr>
          <w:rFonts w:hint="eastAsia"/>
          <w:szCs w:val="21"/>
        </w:rPr>
        <w:instrText>,</w:instrText>
      </w:r>
      <w:r w:rsidR="00941C32" w:rsidRPr="00941C32">
        <w:rPr>
          <w:rFonts w:hint="eastAsia"/>
          <w:i/>
          <w:iCs/>
          <w:szCs w:val="21"/>
        </w:rPr>
        <w:instrText>k</w:instrText>
      </w:r>
      <w:r w:rsidR="00941C32">
        <w:rPr>
          <w:rFonts w:hint="eastAsia"/>
          <w:szCs w:val="21"/>
        </w:rPr>
        <w:instrText>)</w:instrText>
      </w:r>
      <w:r w:rsidR="00941C32">
        <w:rPr>
          <w:szCs w:val="21"/>
        </w:rPr>
        <w:instrText xml:space="preserve"> </w:instrText>
      </w:r>
      <w:r w:rsidR="00941C32">
        <w:rPr>
          <w:szCs w:val="21"/>
        </w:rPr>
        <w:fldChar w:fldCharType="separate"/>
      </w:r>
      <w:r w:rsidR="00941C32">
        <w:rPr>
          <w:szCs w:val="21"/>
        </w:rPr>
        <w:fldChar w:fldCharType="end"/>
      </w:r>
      <w:r>
        <w:rPr>
          <w:rFonts w:hint="eastAsia"/>
        </w:rPr>
        <w:t>。</w:t>
      </w:r>
    </w:p>
    <w:p w14:paraId="14D318D8" w14:textId="3EA20C60" w:rsidR="00373FD3" w:rsidRDefault="00373FD3" w:rsidP="00373FD3">
      <w:pPr>
        <w:rPr>
          <w:szCs w:val="21"/>
        </w:rPr>
      </w:pPr>
      <w:r>
        <w:rPr>
          <w:rFonts w:hint="eastAsia"/>
          <w:szCs w:val="21"/>
        </w:rPr>
        <w:t>以重物为研究对象，向心力：</w:t>
      </w:r>
      <w:r w:rsidR="00941C32" w:rsidRPr="00941C32">
        <w:rPr>
          <w:rFonts w:hint="eastAsia"/>
          <w:i/>
          <w:iCs/>
          <w:szCs w:val="21"/>
        </w:rPr>
        <w:t>F</w:t>
      </w:r>
      <w:r w:rsidR="00941C32">
        <w:rPr>
          <w:rFonts w:hint="eastAsia"/>
          <w:szCs w:val="21"/>
          <w:vertAlign w:val="subscript"/>
        </w:rPr>
        <w:t>N</w:t>
      </w:r>
      <w:r w:rsidR="00941C32">
        <w:rPr>
          <w:rFonts w:hint="eastAsia"/>
          <w:szCs w:val="21"/>
        </w:rPr>
        <w:t xml:space="preserve"> + </w:t>
      </w:r>
      <w:r w:rsidR="00941C32" w:rsidRPr="00941C32">
        <w:rPr>
          <w:rFonts w:hint="eastAsia"/>
          <w:i/>
          <w:iCs/>
          <w:szCs w:val="21"/>
        </w:rPr>
        <w:t>k</w:t>
      </w:r>
      <w:r w:rsidR="00941C32">
        <w:rPr>
          <w:rFonts w:hint="eastAsia"/>
          <w:szCs w:val="21"/>
        </w:rPr>
        <w:t>(</w:t>
      </w:r>
      <w:r w:rsidR="00941C32" w:rsidRPr="00941C32">
        <w:rPr>
          <w:rFonts w:hint="eastAsia"/>
          <w:i/>
          <w:iCs/>
          <w:szCs w:val="21"/>
        </w:rPr>
        <w:t>x</w:t>
      </w:r>
      <w:r w:rsidR="00941C32">
        <w:rPr>
          <w:rFonts w:hint="eastAsia"/>
          <w:szCs w:val="21"/>
        </w:rPr>
        <w:t xml:space="preserve"> + </w:t>
      </w:r>
      <w:r w:rsidR="00941C32">
        <w:rPr>
          <w:rFonts w:cs="Times New Roman"/>
          <w:szCs w:val="21"/>
        </w:rPr>
        <w:t>Δ</w:t>
      </w:r>
      <w:r w:rsidR="00941C32" w:rsidRPr="00941C32">
        <w:rPr>
          <w:rFonts w:hint="eastAsia"/>
          <w:i/>
          <w:iCs/>
          <w:szCs w:val="21"/>
        </w:rPr>
        <w:t>x</w:t>
      </w:r>
      <w:r w:rsidR="00941C32">
        <w:rPr>
          <w:rFonts w:hint="eastAsia"/>
          <w:szCs w:val="21"/>
        </w:rPr>
        <w:t xml:space="preserve">) </w:t>
      </w:r>
      <w:r w:rsidR="00941C32">
        <w:rPr>
          <w:rFonts w:cs="Times New Roman"/>
          <w:szCs w:val="21"/>
        </w:rPr>
        <w:t>–</w:t>
      </w:r>
      <w:r w:rsidR="00941C32">
        <w:rPr>
          <w:rFonts w:hint="eastAsia"/>
          <w:szCs w:val="21"/>
        </w:rPr>
        <w:t xml:space="preserve"> </w:t>
      </w:r>
      <w:r w:rsidR="00941C32" w:rsidRPr="00941C32">
        <w:rPr>
          <w:rFonts w:hint="eastAsia"/>
          <w:i/>
          <w:iCs/>
          <w:szCs w:val="21"/>
        </w:rPr>
        <w:t>mg</w:t>
      </w:r>
      <w:r w:rsidR="00941C32">
        <w:rPr>
          <w:rFonts w:hint="eastAsia"/>
          <w:szCs w:val="21"/>
        </w:rPr>
        <w:t xml:space="preserve"> = </w:t>
      </w:r>
      <w:r w:rsidR="00941C32" w:rsidRPr="00941C32">
        <w:rPr>
          <w:rFonts w:hint="eastAsia"/>
          <w:i/>
          <w:iCs/>
          <w:szCs w:val="21"/>
        </w:rPr>
        <w:t>m</w:t>
      </w:r>
      <w:r w:rsidR="00941C32">
        <w:rPr>
          <w:szCs w:val="21"/>
        </w:rPr>
        <w:fldChar w:fldCharType="begin"/>
      </w:r>
      <w:r w:rsidR="00941C32">
        <w:rPr>
          <w:szCs w:val="21"/>
        </w:rPr>
        <w:instrText xml:space="preserve"> </w:instrText>
      </w:r>
      <w:r w:rsidR="00941C32">
        <w:rPr>
          <w:rFonts w:hint="eastAsia"/>
          <w:szCs w:val="21"/>
        </w:rPr>
        <w:instrText>EQ \F(</w:instrText>
      </w:r>
      <w:r w:rsidR="00941C32" w:rsidRPr="00941C32">
        <w:rPr>
          <w:rFonts w:ascii="Book Antiqua" w:hAnsi="Book Antiqua"/>
          <w:i/>
          <w:iCs/>
          <w:szCs w:val="21"/>
        </w:rPr>
        <w:instrText>v</w:instrText>
      </w:r>
      <w:r w:rsidR="00941C32">
        <w:rPr>
          <w:rFonts w:hint="eastAsia"/>
          <w:szCs w:val="21"/>
          <w:vertAlign w:val="superscript"/>
        </w:rPr>
        <w:instrText>2</w:instrText>
      </w:r>
      <w:r w:rsidR="00941C32">
        <w:rPr>
          <w:rFonts w:hint="eastAsia"/>
          <w:szCs w:val="21"/>
        </w:rPr>
        <w:instrText>,</w:instrText>
      </w:r>
      <w:r w:rsidR="00941C32" w:rsidRPr="00941C32">
        <w:rPr>
          <w:rFonts w:hint="eastAsia"/>
          <w:i/>
          <w:iCs/>
          <w:szCs w:val="21"/>
        </w:rPr>
        <w:instrText>R</w:instrText>
      </w:r>
      <w:r w:rsidR="00941C32">
        <w:rPr>
          <w:rFonts w:hint="eastAsia"/>
          <w:szCs w:val="21"/>
        </w:rPr>
        <w:instrText>)</w:instrText>
      </w:r>
      <w:r w:rsidR="00941C32">
        <w:rPr>
          <w:szCs w:val="21"/>
        </w:rPr>
        <w:instrText xml:space="preserve"> </w:instrText>
      </w:r>
      <w:r w:rsidR="00941C32">
        <w:rPr>
          <w:szCs w:val="21"/>
        </w:rPr>
        <w:fldChar w:fldCharType="separate"/>
      </w:r>
      <w:r w:rsidR="00941C32">
        <w:rPr>
          <w:szCs w:val="21"/>
        </w:rPr>
        <w:fldChar w:fldCharType="end"/>
      </w:r>
      <w:r w:rsidR="00941C32">
        <w:rPr>
          <w:szCs w:val="21"/>
        </w:rPr>
        <w:tab/>
      </w:r>
      <w:r>
        <w:rPr>
          <w:rFonts w:hint="eastAsia"/>
          <w:szCs w:val="21"/>
        </w:rPr>
        <w:t>解得</w:t>
      </w:r>
      <w:r w:rsidR="00941C32" w:rsidRPr="00941C32">
        <w:rPr>
          <w:rFonts w:hint="eastAsia"/>
          <w:i/>
          <w:iCs/>
          <w:szCs w:val="21"/>
        </w:rPr>
        <w:t>F</w:t>
      </w:r>
      <w:r w:rsidR="00941C32">
        <w:rPr>
          <w:rFonts w:hint="eastAsia"/>
          <w:szCs w:val="21"/>
          <w:vertAlign w:val="subscript"/>
        </w:rPr>
        <w:t>N</w:t>
      </w:r>
      <w:r w:rsidR="00941C32">
        <w:rPr>
          <w:rFonts w:hint="eastAsia"/>
          <w:szCs w:val="21"/>
        </w:rPr>
        <w:t xml:space="preserve"> = </w:t>
      </w:r>
      <w:r w:rsidR="00941C32" w:rsidRPr="00941C32">
        <w:rPr>
          <w:rFonts w:hint="eastAsia"/>
          <w:i/>
          <w:iCs/>
          <w:szCs w:val="21"/>
        </w:rPr>
        <w:t>mg</w:t>
      </w:r>
    </w:p>
    <w:p w14:paraId="016CC1C8" w14:textId="4A5B2669" w:rsidR="00373FD3" w:rsidRDefault="00373FD3" w:rsidP="00373FD3">
      <w:pPr>
        <w:rPr>
          <w:szCs w:val="21"/>
        </w:rPr>
      </w:pPr>
      <w:r>
        <w:rPr>
          <w:rFonts w:hint="eastAsia"/>
          <w:szCs w:val="21"/>
        </w:rPr>
        <w:lastRenderedPageBreak/>
        <w:t>根据牛顿第三定律可知，重物对</w:t>
      </w:r>
      <w:r w:rsidR="00A93FE3" w:rsidRPr="00941C32"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端的弹力</w:t>
      </w:r>
      <w:r w:rsidR="00A93FE3">
        <w:rPr>
          <w:rFonts w:hint="eastAsia"/>
          <w:szCs w:val="21"/>
        </w:rPr>
        <w:t>大小为</w:t>
      </w:r>
      <w:r w:rsidR="00A93FE3" w:rsidRPr="00A93FE3">
        <w:rPr>
          <w:rFonts w:hint="eastAsia"/>
          <w:i/>
          <w:iCs/>
          <w:szCs w:val="21"/>
        </w:rPr>
        <w:t>mg</w:t>
      </w:r>
      <w:r>
        <w:rPr>
          <w:rFonts w:hint="eastAsia"/>
          <w:szCs w:val="21"/>
        </w:rPr>
        <w:t>，方向竖直向下。</w:t>
      </w:r>
      <w:r w:rsidR="00A93FE3">
        <w:rPr>
          <w:szCs w:val="21"/>
        </w:rPr>
        <w:tab/>
      </w:r>
      <w:r w:rsidR="00A93FE3">
        <w:rPr>
          <w:szCs w:val="21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4452C8AF" w14:textId="427C3B55" w:rsidR="00373FD3" w:rsidRDefault="00373FD3" w:rsidP="00373FD3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气嘴灯运动到最高点时恰能发光，</w:t>
      </w:r>
      <w:r w:rsidR="00A93FE3" w:rsidRPr="00A93FE3">
        <w:rPr>
          <w:rFonts w:hint="eastAsia"/>
          <w:i/>
          <w:iCs/>
          <w:szCs w:val="21"/>
        </w:rPr>
        <w:t>F</w:t>
      </w:r>
      <w:r w:rsidR="00A93FE3">
        <w:rPr>
          <w:rFonts w:hint="eastAsia"/>
          <w:szCs w:val="21"/>
          <w:vertAlign w:val="subscript"/>
        </w:rPr>
        <w:t>N</w:t>
      </w:r>
      <w:r w:rsidR="00A93FE3">
        <w:rPr>
          <w:rFonts w:hint="eastAsia"/>
          <w:szCs w:val="21"/>
        </w:rPr>
        <w:t xml:space="preserve"> = 0</w:t>
      </w:r>
    </w:p>
    <w:p w14:paraId="36E9AFCD" w14:textId="57346EA0" w:rsidR="00373FD3" w:rsidRDefault="00373FD3" w:rsidP="00373FD3">
      <w:pPr>
        <w:rPr>
          <w:rFonts w:eastAsiaTheme="minorEastAsia"/>
          <w:szCs w:val="21"/>
        </w:rPr>
      </w:pPr>
      <w:r>
        <w:rPr>
          <w:rFonts w:hint="eastAsia"/>
          <w:szCs w:val="21"/>
        </w:rPr>
        <w:t>在最高点时，向心力：</w:t>
      </w:r>
      <w:r w:rsidR="00941C32" w:rsidRPr="00941C32">
        <w:rPr>
          <w:rFonts w:hint="eastAsia"/>
          <w:i/>
          <w:iCs/>
          <w:szCs w:val="21"/>
        </w:rPr>
        <w:t>k</w:t>
      </w:r>
      <w:r w:rsidR="00941C32">
        <w:rPr>
          <w:rFonts w:hint="eastAsia"/>
          <w:szCs w:val="21"/>
        </w:rPr>
        <w:t>(</w:t>
      </w:r>
      <w:r w:rsidR="00941C32" w:rsidRPr="00941C32">
        <w:rPr>
          <w:rFonts w:hint="eastAsia"/>
          <w:i/>
          <w:iCs/>
          <w:szCs w:val="21"/>
        </w:rPr>
        <w:t>x</w:t>
      </w:r>
      <w:r w:rsidR="00941C32">
        <w:rPr>
          <w:rFonts w:hint="eastAsia"/>
          <w:szCs w:val="21"/>
        </w:rPr>
        <w:t xml:space="preserve"> + </w:t>
      </w:r>
      <w:r w:rsidR="00941C32">
        <w:rPr>
          <w:rFonts w:cs="Times New Roman"/>
          <w:szCs w:val="21"/>
        </w:rPr>
        <w:t>Δ</w:t>
      </w:r>
      <w:r w:rsidR="00941C32" w:rsidRPr="00941C32">
        <w:rPr>
          <w:rFonts w:hint="eastAsia"/>
          <w:i/>
          <w:iCs/>
          <w:szCs w:val="21"/>
        </w:rPr>
        <w:t>x</w:t>
      </w:r>
      <w:r w:rsidR="00941C32">
        <w:rPr>
          <w:rFonts w:hint="eastAsia"/>
          <w:szCs w:val="21"/>
        </w:rPr>
        <w:t xml:space="preserve">) + </w:t>
      </w:r>
      <w:r w:rsidR="00941C32" w:rsidRPr="00941C32">
        <w:rPr>
          <w:rFonts w:hint="eastAsia"/>
          <w:i/>
          <w:iCs/>
          <w:szCs w:val="21"/>
        </w:rPr>
        <w:t>mg</w:t>
      </w:r>
      <w:r w:rsidR="00941C32">
        <w:rPr>
          <w:rFonts w:hint="eastAsia"/>
          <w:szCs w:val="21"/>
        </w:rPr>
        <w:t xml:space="preserve"> = </w:t>
      </w:r>
      <w:r w:rsidR="00941C32" w:rsidRPr="00941C32">
        <w:rPr>
          <w:rFonts w:hint="eastAsia"/>
          <w:i/>
          <w:iCs/>
          <w:szCs w:val="21"/>
        </w:rPr>
        <w:t>m</w:t>
      </w:r>
      <w:r w:rsidR="00941C32">
        <w:rPr>
          <w:rFonts w:cs="Times New Roman"/>
          <w:i/>
          <w:iCs/>
          <w:szCs w:val="21"/>
        </w:rPr>
        <w:t>ω</w:t>
      </w:r>
      <w:r w:rsidR="00941C32" w:rsidRPr="00941C32">
        <w:rPr>
          <w:rFonts w:hint="eastAsia"/>
          <w:szCs w:val="21"/>
          <w:vertAlign w:val="superscript"/>
        </w:rPr>
        <w:t>2</w:t>
      </w:r>
      <w:r w:rsidR="00941C32">
        <w:rPr>
          <w:rFonts w:hint="eastAsia"/>
          <w:i/>
          <w:iCs/>
          <w:szCs w:val="21"/>
        </w:rPr>
        <w:t>R</w:t>
      </w:r>
      <w:r w:rsidR="00941C32">
        <w:rPr>
          <w:szCs w:val="21"/>
        </w:rPr>
        <w:tab/>
      </w:r>
      <w:r w:rsidR="00941C32">
        <w:rPr>
          <w:szCs w:val="21"/>
        </w:rPr>
        <w:tab/>
      </w:r>
      <w:r>
        <w:rPr>
          <w:rFonts w:hint="eastAsia"/>
          <w:szCs w:val="21"/>
        </w:rPr>
        <w:t>解得</w:t>
      </w:r>
      <w:r w:rsidR="00A93FE3" w:rsidRPr="00A93FE3">
        <w:rPr>
          <w:rFonts w:asciiTheme="majorBidi" w:hAnsiTheme="majorBidi" w:cstheme="majorBidi"/>
          <w:i/>
          <w:iCs/>
          <w:szCs w:val="21"/>
        </w:rPr>
        <w:t>ω</w:t>
      </w:r>
      <w:r w:rsidR="00A93FE3">
        <w:rPr>
          <w:rFonts w:hint="eastAsia"/>
          <w:szCs w:val="21"/>
        </w:rPr>
        <w:t xml:space="preserve"> = 2</w:t>
      </w:r>
      <w:r w:rsidR="00A93FE3">
        <w:rPr>
          <w:szCs w:val="21"/>
        </w:rPr>
        <w:fldChar w:fldCharType="begin"/>
      </w:r>
      <w:r w:rsidR="00A93FE3">
        <w:rPr>
          <w:szCs w:val="21"/>
        </w:rPr>
        <w:instrText xml:space="preserve"> </w:instrText>
      </w:r>
      <w:r w:rsidR="00A93FE3">
        <w:rPr>
          <w:rFonts w:hint="eastAsia"/>
          <w:szCs w:val="21"/>
        </w:rPr>
        <w:instrText>EQ \R(\F(</w:instrText>
      </w:r>
      <w:r w:rsidR="00A93FE3" w:rsidRPr="00A93FE3">
        <w:rPr>
          <w:rFonts w:hint="eastAsia"/>
          <w:i/>
          <w:iCs/>
          <w:szCs w:val="21"/>
        </w:rPr>
        <w:instrText>g</w:instrText>
      </w:r>
      <w:r w:rsidR="00A93FE3">
        <w:rPr>
          <w:rFonts w:hint="eastAsia"/>
          <w:szCs w:val="21"/>
        </w:rPr>
        <w:instrText>,</w:instrText>
      </w:r>
      <w:r w:rsidR="00A93FE3" w:rsidRPr="00A93FE3">
        <w:rPr>
          <w:rFonts w:hint="eastAsia"/>
          <w:i/>
          <w:iCs/>
          <w:szCs w:val="21"/>
        </w:rPr>
        <w:instrText>R</w:instrText>
      </w:r>
      <w:r w:rsidR="00A93FE3">
        <w:rPr>
          <w:rFonts w:hint="eastAsia"/>
          <w:szCs w:val="21"/>
        </w:rPr>
        <w:instrText>))</w:instrText>
      </w:r>
      <w:r w:rsidR="00A93FE3">
        <w:rPr>
          <w:szCs w:val="21"/>
        </w:rPr>
        <w:instrText xml:space="preserve"> </w:instrText>
      </w:r>
      <w:r w:rsidR="00A93FE3">
        <w:rPr>
          <w:szCs w:val="21"/>
        </w:rPr>
        <w:fldChar w:fldCharType="separate"/>
      </w:r>
      <w:r w:rsidR="00A93FE3">
        <w:rPr>
          <w:szCs w:val="21"/>
        </w:rPr>
        <w:fldChar w:fldCharType="end"/>
      </w:r>
    </w:p>
    <w:p w14:paraId="3E0A22B1" w14:textId="5B4E1D33" w:rsidR="00373FD3" w:rsidRDefault="00373FD3" w:rsidP="00373FD3">
      <w:r>
        <w:rPr>
          <w:rFonts w:hint="eastAsia"/>
          <w:szCs w:val="21"/>
        </w:rPr>
        <w:t>为使</w:t>
      </w:r>
      <w:r>
        <w:rPr>
          <w:rFonts w:hint="eastAsia"/>
          <w:szCs w:val="21"/>
        </w:rPr>
        <w:t>LED</w:t>
      </w:r>
      <w:r>
        <w:rPr>
          <w:rFonts w:hint="eastAsia"/>
          <w:szCs w:val="21"/>
        </w:rPr>
        <w:t>灯能一直发光，前轮匀速转动的最小角速度为</w:t>
      </w:r>
      <w:r w:rsidR="00A93FE3">
        <w:rPr>
          <w:rFonts w:hint="eastAsia"/>
          <w:szCs w:val="21"/>
        </w:rPr>
        <w:t>2</w:t>
      </w:r>
      <w:r w:rsidR="00A93FE3">
        <w:rPr>
          <w:szCs w:val="21"/>
        </w:rPr>
        <w:fldChar w:fldCharType="begin"/>
      </w:r>
      <w:r w:rsidR="00A93FE3">
        <w:rPr>
          <w:szCs w:val="21"/>
        </w:rPr>
        <w:instrText xml:space="preserve"> </w:instrText>
      </w:r>
      <w:r w:rsidR="00A93FE3">
        <w:rPr>
          <w:rFonts w:hint="eastAsia"/>
          <w:szCs w:val="21"/>
        </w:rPr>
        <w:instrText>EQ \R(\F(</w:instrText>
      </w:r>
      <w:r w:rsidR="00A93FE3" w:rsidRPr="00A93FE3">
        <w:rPr>
          <w:rFonts w:hint="eastAsia"/>
          <w:i/>
          <w:iCs/>
          <w:szCs w:val="21"/>
        </w:rPr>
        <w:instrText>g</w:instrText>
      </w:r>
      <w:r w:rsidR="00A93FE3">
        <w:rPr>
          <w:rFonts w:hint="eastAsia"/>
          <w:szCs w:val="21"/>
        </w:rPr>
        <w:instrText>,</w:instrText>
      </w:r>
      <w:r w:rsidR="00A93FE3" w:rsidRPr="00A93FE3">
        <w:rPr>
          <w:rFonts w:hint="eastAsia"/>
          <w:i/>
          <w:iCs/>
          <w:szCs w:val="21"/>
        </w:rPr>
        <w:instrText>R</w:instrText>
      </w:r>
      <w:r w:rsidR="00A93FE3">
        <w:rPr>
          <w:rFonts w:hint="eastAsia"/>
          <w:szCs w:val="21"/>
        </w:rPr>
        <w:instrText>))</w:instrText>
      </w:r>
      <w:r w:rsidR="00A93FE3">
        <w:rPr>
          <w:szCs w:val="21"/>
        </w:rPr>
        <w:instrText xml:space="preserve"> </w:instrText>
      </w:r>
      <w:r w:rsidR="00A93FE3">
        <w:rPr>
          <w:szCs w:val="21"/>
        </w:rPr>
        <w:fldChar w:fldCharType="separate"/>
      </w:r>
      <w:r w:rsidR="00A93FE3">
        <w:rPr>
          <w:szCs w:val="21"/>
        </w:rPr>
        <w:fldChar w:fldCharType="end"/>
      </w:r>
      <w:r>
        <w:rPr>
          <w:rFonts w:hint="eastAsia"/>
          <w:szCs w:val="21"/>
        </w:rPr>
        <w:t>。</w:t>
      </w:r>
      <w:r w:rsidR="00A93FE3">
        <w:rPr>
          <w:szCs w:val="21"/>
        </w:rPr>
        <w:tab/>
      </w:r>
      <w:r w:rsidR="00A93FE3">
        <w:rPr>
          <w:szCs w:val="21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439D66AC" w14:textId="77777777" w:rsidR="00363ADA" w:rsidRDefault="00363ADA" w:rsidP="00363ADA"/>
    <w:p w14:paraId="25E1A443" w14:textId="4FE530E7" w:rsidR="00373FD3" w:rsidRDefault="00373FD3" w:rsidP="00071307">
      <w:r>
        <w:rPr>
          <w:rFonts w:hint="eastAsia"/>
        </w:rPr>
        <w:t>6</w:t>
      </w:r>
      <w:r>
        <w:t>．</w:t>
      </w:r>
      <w:r w:rsidRPr="00071307">
        <w:rPr>
          <w:rFonts w:hint="eastAsia"/>
        </w:rPr>
        <w:t>（</w:t>
      </w:r>
      <w:r w:rsidRPr="00071307">
        <w:rPr>
          <w:rFonts w:hint="eastAsia"/>
        </w:rPr>
        <w:t>1</w:t>
      </w:r>
      <w:r w:rsidRPr="00071307">
        <w:rPr>
          <w:rFonts w:hint="eastAsia"/>
        </w:rPr>
        <w:t>）</w:t>
      </w:r>
      <w:r w:rsidR="00071307" w:rsidRPr="00071307">
        <w:rPr>
          <w:rFonts w:hint="eastAsia"/>
          <w:i/>
          <w:iCs/>
        </w:rPr>
        <w:t>R</w:t>
      </w:r>
      <w:r w:rsidR="00071307">
        <w:rPr>
          <w:rFonts w:hint="eastAsia"/>
        </w:rPr>
        <w:t xml:space="preserve"> =</w:t>
      </w:r>
      <w:r w:rsidR="00CC0AD8">
        <w:rPr>
          <w:rFonts w:hint="eastAsia"/>
        </w:rPr>
        <w:t xml:space="preserve"> </w:t>
      </w:r>
      <w:r w:rsidR="00CC0AD8">
        <w:fldChar w:fldCharType="begin"/>
      </w:r>
      <w:r w:rsidR="00CC0AD8">
        <w:instrText xml:space="preserve"> </w:instrText>
      </w:r>
      <w:r w:rsidR="00CC0AD8">
        <w:rPr>
          <w:rFonts w:hint="eastAsia"/>
        </w:rPr>
        <w:instrText>EQ \F(</w:instrText>
      </w:r>
      <w:r w:rsidR="00CC0AD8" w:rsidRPr="00CC0AD8">
        <w:rPr>
          <w:rFonts w:hint="eastAsia"/>
          <w:i/>
          <w:iCs/>
        </w:rPr>
        <w:instrText>U</w:instrText>
      </w:r>
      <w:r w:rsidR="00CC0AD8">
        <w:rPr>
          <w:rFonts w:hint="eastAsia"/>
          <w:vertAlign w:val="subscript"/>
        </w:rPr>
        <w:instrText>R</w:instrText>
      </w:r>
      <w:r w:rsidR="00CC0AD8">
        <w:rPr>
          <w:rFonts w:hint="eastAsia"/>
        </w:rPr>
        <w:instrText>,</w:instrText>
      </w:r>
      <w:r w:rsidR="00CC0AD8" w:rsidRPr="00CC0AD8">
        <w:rPr>
          <w:rFonts w:hint="eastAsia"/>
          <w:i/>
          <w:iCs/>
        </w:rPr>
        <w:instrText>I</w:instrText>
      </w:r>
      <w:r w:rsidR="00CC0AD8">
        <w:rPr>
          <w:rFonts w:hint="eastAsia"/>
        </w:rPr>
        <w:instrText>)</w:instrText>
      </w:r>
      <w:r w:rsidR="00CC0AD8">
        <w:instrText xml:space="preserve"> </w:instrText>
      </w:r>
      <w:r w:rsidR="00CC0AD8">
        <w:fldChar w:fldCharType="separate"/>
      </w:r>
      <w:r w:rsidR="00CC0AD8">
        <w:fldChar w:fldCharType="end"/>
      </w:r>
      <w:r w:rsidR="00CC0AD8">
        <w:rPr>
          <w:rFonts w:hint="eastAsia"/>
        </w:rPr>
        <w:t xml:space="preserve">= </w:t>
      </w:r>
      <w:r w:rsidR="00CC0AD8">
        <w:fldChar w:fldCharType="begin"/>
      </w:r>
      <w:r w:rsidR="00CC0AD8">
        <w:instrText xml:space="preserve"> </w:instrText>
      </w:r>
      <w:r w:rsidR="00CC0AD8">
        <w:rPr>
          <w:rFonts w:hint="eastAsia"/>
        </w:rPr>
        <w:instrText>EQ \F(</w:instrText>
      </w:r>
      <w:r w:rsidR="00CC0AD8" w:rsidRPr="00CC0AD8">
        <w:rPr>
          <w:rFonts w:hint="eastAsia"/>
          <w:i/>
          <w:iCs/>
        </w:rPr>
        <w:instrText>E</w:instrText>
      </w:r>
      <w:r w:rsidR="00CC0AD8">
        <w:rPr>
          <w:rFonts w:hint="eastAsia"/>
        </w:rPr>
        <w:instrText xml:space="preserve"> </w:instrText>
      </w:r>
      <w:r w:rsidR="00CC0AD8">
        <w:rPr>
          <w:rFonts w:cs="Times New Roman"/>
        </w:rPr>
        <w:instrText>−</w:instrText>
      </w:r>
      <w:r w:rsidR="00CC0AD8">
        <w:rPr>
          <w:rFonts w:hint="eastAsia"/>
        </w:rPr>
        <w:instrText xml:space="preserve"> </w:instrText>
      </w:r>
      <w:r w:rsidR="00CC0AD8" w:rsidRPr="00CC0AD8">
        <w:rPr>
          <w:rFonts w:hint="eastAsia"/>
          <w:i/>
          <w:iCs/>
        </w:rPr>
        <w:instrText>U</w:instrText>
      </w:r>
      <w:r w:rsidR="00CC0AD8">
        <w:rPr>
          <w:rFonts w:hint="eastAsia"/>
          <w:vertAlign w:val="subscript"/>
        </w:rPr>
        <w:instrText>c</w:instrText>
      </w:r>
      <w:r w:rsidR="00CC0AD8">
        <w:rPr>
          <w:rFonts w:hint="eastAsia"/>
        </w:rPr>
        <w:instrText>,</w:instrText>
      </w:r>
      <w:r w:rsidR="00CC0AD8" w:rsidRPr="00CC0AD8">
        <w:rPr>
          <w:rFonts w:hint="eastAsia"/>
          <w:i/>
          <w:iCs/>
        </w:rPr>
        <w:instrText>I</w:instrText>
      </w:r>
      <w:r w:rsidR="00CC0AD8">
        <w:rPr>
          <w:rFonts w:hint="eastAsia"/>
        </w:rPr>
        <w:instrText>)</w:instrText>
      </w:r>
      <w:r w:rsidR="00CC0AD8">
        <w:instrText xml:space="preserve"> </w:instrText>
      </w:r>
      <w:r w:rsidR="00CC0AD8">
        <w:fldChar w:fldCharType="separate"/>
      </w:r>
      <w:r w:rsidR="00CC0AD8">
        <w:fldChar w:fldCharType="end"/>
      </w:r>
      <w:r w:rsidR="00CC0AD8">
        <w:rPr>
          <w:rFonts w:hint="eastAsia"/>
        </w:rPr>
        <w:t xml:space="preserve">= </w:t>
      </w:r>
      <w:r w:rsidR="00CC0AD8">
        <w:fldChar w:fldCharType="begin"/>
      </w:r>
      <w:r w:rsidR="00CC0AD8">
        <w:instrText xml:space="preserve"> </w:instrText>
      </w:r>
      <w:r w:rsidR="00CC0AD8">
        <w:rPr>
          <w:rFonts w:hint="eastAsia"/>
        </w:rPr>
        <w:instrText xml:space="preserve">EQ \F(5.0 </w:instrText>
      </w:r>
      <w:r w:rsidR="00CC0AD8">
        <w:rPr>
          <w:rFonts w:cs="Times New Roman"/>
        </w:rPr>
        <w:instrText>−</w:instrText>
      </w:r>
      <w:r w:rsidR="00CC0AD8">
        <w:rPr>
          <w:rFonts w:hint="eastAsia"/>
        </w:rPr>
        <w:instrText xml:space="preserve"> 1.8,</w:instrText>
      </w:r>
      <w:r w:rsidR="00CC0AD8">
        <w:rPr>
          <w:rFonts w:asciiTheme="majorBidi" w:hAnsiTheme="majorBidi" w:cstheme="majorBidi" w:hint="eastAsia"/>
        </w:rPr>
        <w:instrText>24</w:instrText>
      </w:r>
      <w:r w:rsidR="00CC0AD8" w:rsidRPr="00363ADA">
        <w:rPr>
          <w:rFonts w:asciiTheme="majorBidi" w:hAnsiTheme="majorBidi" w:cstheme="majorBidi"/>
        </w:rPr>
        <w:instrText>×</w:instrText>
      </w:r>
      <w:r w:rsidR="00CC0AD8">
        <w:rPr>
          <w:rFonts w:asciiTheme="majorBidi" w:hAnsiTheme="majorBidi" w:cstheme="majorBidi" w:hint="eastAsia"/>
        </w:rPr>
        <w:instrText>10</w:instrText>
      </w:r>
      <w:r w:rsidR="00CC0AD8">
        <w:rPr>
          <w:rFonts w:asciiTheme="majorBidi" w:hAnsiTheme="majorBidi" w:cstheme="majorBidi"/>
          <w:vertAlign w:val="superscript"/>
        </w:rPr>
        <w:instrText>−</w:instrText>
      </w:r>
      <w:r w:rsidR="00CC0AD8">
        <w:rPr>
          <w:rFonts w:asciiTheme="majorBidi" w:hAnsiTheme="majorBidi" w:cstheme="majorBidi" w:hint="eastAsia"/>
          <w:vertAlign w:val="superscript"/>
        </w:rPr>
        <w:instrText>3</w:instrText>
      </w:r>
      <w:r w:rsidR="00CC0AD8">
        <w:rPr>
          <w:rFonts w:hint="eastAsia"/>
        </w:rPr>
        <w:instrText>)</w:instrText>
      </w:r>
      <w:r w:rsidR="00CC0AD8">
        <w:instrText xml:space="preserve"> </w:instrText>
      </w:r>
      <w:r w:rsidR="00CC0AD8">
        <w:fldChar w:fldCharType="separate"/>
      </w:r>
      <w:r w:rsidR="00CC0AD8">
        <w:fldChar w:fldCharType="end"/>
      </w:r>
      <w:r w:rsidR="00CC0AD8" w:rsidRPr="00CC0AD8">
        <w:rPr>
          <w:rFonts w:asciiTheme="majorBidi" w:hAnsiTheme="majorBidi" w:cstheme="majorBidi"/>
        </w:rPr>
        <w:t>Ω</w:t>
      </w:r>
      <w:r w:rsidR="00CC0AD8">
        <w:rPr>
          <w:rFonts w:asciiTheme="majorBidi" w:hAnsiTheme="majorBidi" w:cstheme="majorBidi" w:hint="eastAsia"/>
        </w:rPr>
        <w:t xml:space="preserve"> </w:t>
      </w:r>
      <w:r w:rsidR="00071307" w:rsidRPr="00071307">
        <w:rPr>
          <w:rFonts w:asciiTheme="majorBidi" w:hAnsiTheme="majorBidi" w:cstheme="majorBidi"/>
        </w:rPr>
        <w:t>≈</w:t>
      </w:r>
      <w:r w:rsidR="00071307">
        <w:rPr>
          <w:rFonts w:hint="eastAsia"/>
        </w:rPr>
        <w:t xml:space="preserve"> </w:t>
      </w:r>
      <w:r w:rsidR="00071307" w:rsidRPr="00071307">
        <w:t>133.33</w:t>
      </w:r>
      <w:r w:rsidR="00071307">
        <w:rPr>
          <w:rFonts w:hint="eastAsia"/>
        </w:rPr>
        <w:t xml:space="preserve"> </w:t>
      </w:r>
      <w:r w:rsidR="00071307">
        <w:rPr>
          <w:rFonts w:cs="Times New Roman"/>
        </w:rPr>
        <w:t>Ω</w:t>
      </w:r>
      <w:r w:rsidR="00071307">
        <w:rPr>
          <w:rFonts w:cs="Times New Roman"/>
        </w:rPr>
        <w:tab/>
      </w:r>
      <w:r w:rsidR="00071307">
        <w:rPr>
          <w:rFonts w:cs="Times New Roman"/>
        </w:rPr>
        <w:tab/>
      </w:r>
      <w:r w:rsidR="00071307">
        <w:rPr>
          <w:rFonts w:hint="eastAsia"/>
        </w:rPr>
        <w:t>（</w:t>
      </w:r>
      <w:r w:rsidR="00071307">
        <w:rPr>
          <w:rFonts w:hint="eastAsia"/>
        </w:rPr>
        <w:t>2</w:t>
      </w:r>
      <w:r w:rsidR="00071307">
        <w:rPr>
          <w:rFonts w:hint="eastAsia"/>
        </w:rPr>
        <w:t>分）</w:t>
      </w:r>
    </w:p>
    <w:p w14:paraId="5C676E83" w14:textId="69F18D05" w:rsidR="00373FD3" w:rsidRDefault="00373FD3" w:rsidP="00071307">
      <w:r w:rsidRPr="00363ADA">
        <w:rPr>
          <w:rFonts w:hint="eastAsia"/>
        </w:rPr>
        <w:t>（</w:t>
      </w:r>
      <w:r w:rsidRPr="00363ADA">
        <w:rPr>
          <w:rFonts w:hint="eastAsia"/>
        </w:rPr>
        <w:t>2</w:t>
      </w:r>
      <w:r w:rsidRPr="00363ADA">
        <w:rPr>
          <w:rFonts w:hint="eastAsia"/>
        </w:rPr>
        <w:t>）</w:t>
      </w:r>
      <w:r w:rsidR="00071307">
        <w:rPr>
          <w:rFonts w:ascii="宋体" w:hAnsi="宋体" w:cs="Cambria Math" w:hint="eastAsia"/>
        </w:rPr>
        <w:t>①</w:t>
      </w:r>
      <w:r w:rsidRPr="00363ADA">
        <w:t>LED</w:t>
      </w:r>
      <w:r w:rsidRPr="00363ADA">
        <w:rPr>
          <w:rFonts w:hint="eastAsia"/>
        </w:rPr>
        <w:t>的电压</w:t>
      </w:r>
      <w:r w:rsidRPr="00071307">
        <w:rPr>
          <w:rFonts w:hint="eastAsia"/>
          <w:i/>
          <w:iCs/>
        </w:rPr>
        <w:t>U</w:t>
      </w:r>
      <w:r w:rsidR="00071307">
        <w:rPr>
          <w:rFonts w:hint="eastAsia"/>
          <w:vertAlign w:val="subscript"/>
        </w:rPr>
        <w:t>c</w:t>
      </w:r>
      <w:r w:rsidR="00071307">
        <w:rPr>
          <w:rFonts w:hint="eastAsia"/>
        </w:rPr>
        <w:t xml:space="preserve"> = </w:t>
      </w:r>
      <w:r w:rsidRPr="00363ADA">
        <w:rPr>
          <w:rFonts w:hint="eastAsia"/>
        </w:rPr>
        <w:t>1.8</w:t>
      </w:r>
      <w:r w:rsidR="00071307">
        <w:rPr>
          <w:rFonts w:hint="eastAsia"/>
        </w:rPr>
        <w:t xml:space="preserve"> </w:t>
      </w:r>
      <w:r w:rsidRPr="00363ADA">
        <w:rPr>
          <w:rFonts w:hint="eastAsia"/>
        </w:rPr>
        <w:t>V</w:t>
      </w:r>
      <w:r w:rsidRPr="00363ADA">
        <w:rPr>
          <w:rFonts w:hint="eastAsia"/>
        </w:rPr>
        <w:t>时点亮，首次点亮的时刻</w:t>
      </w:r>
      <w:r w:rsidR="00071307" w:rsidRPr="00071307">
        <w:rPr>
          <w:rFonts w:hint="eastAsia"/>
          <w:i/>
          <w:iCs/>
        </w:rPr>
        <w:t>t</w:t>
      </w:r>
      <w:r w:rsidR="00071307">
        <w:rPr>
          <w:rFonts w:hint="eastAsia"/>
        </w:rPr>
        <w:t xml:space="preserve"> = 1.8</w:t>
      </w:r>
      <w:r w:rsidR="00071307" w:rsidRPr="00CC0AD8">
        <w:rPr>
          <w:rFonts w:asciiTheme="majorBidi" w:hAnsiTheme="majorBidi" w:cstheme="majorBidi"/>
        </w:rPr>
        <w:t>×</w:t>
      </w:r>
      <w:r w:rsidR="00071307">
        <w:fldChar w:fldCharType="begin"/>
      </w:r>
      <w:r w:rsidR="00071307">
        <w:instrText xml:space="preserve"> </w:instrText>
      </w:r>
      <w:r w:rsidR="00071307">
        <w:rPr>
          <w:rFonts w:hint="eastAsia"/>
        </w:rPr>
        <w:instrText>EQ \F(40,5.0)</w:instrText>
      </w:r>
      <w:r w:rsidR="00071307">
        <w:instrText xml:space="preserve"> </w:instrText>
      </w:r>
      <w:r w:rsidR="00071307">
        <w:fldChar w:fldCharType="separate"/>
      </w:r>
      <w:r w:rsidR="00071307">
        <w:fldChar w:fldCharType="end"/>
      </w:r>
      <w:r w:rsidR="00071307">
        <w:rPr>
          <w:rFonts w:hint="eastAsia"/>
        </w:rPr>
        <w:t>ms = 14.4 ms</w:t>
      </w:r>
      <w:r w:rsidR="00071307"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1914F2C6" w14:textId="77777777" w:rsidR="00016E9D" w:rsidRDefault="00071307" w:rsidP="00016E9D">
      <w:r>
        <w:rPr>
          <w:rFonts w:ascii="宋体" w:hAnsi="宋体" w:cs="Cambria Math" w:hint="eastAsia"/>
          <w:color w:val="0F1115"/>
          <w:shd w:val="clear" w:color="auto" w:fill="FFFFFF"/>
        </w:rPr>
        <w:t>②</w:t>
      </w:r>
      <w:r w:rsidR="00016E9D">
        <w:rPr>
          <w:rFonts w:hint="eastAsia"/>
        </w:rPr>
        <w:t>（</w:t>
      </w:r>
      <w:r w:rsidR="00016E9D">
        <w:rPr>
          <w:rFonts w:hint="eastAsia"/>
        </w:rPr>
        <w:t>2</w:t>
      </w:r>
      <w:r w:rsidR="00016E9D">
        <w:rPr>
          <w:rFonts w:hint="eastAsia"/>
        </w:rPr>
        <w:t>分）</w:t>
      </w:r>
    </w:p>
    <w:p w14:paraId="534FCE14" w14:textId="72505300" w:rsidR="00016E9D" w:rsidRDefault="00016E9D" w:rsidP="00363ADA">
      <w:pPr>
        <w:rPr>
          <w:rFonts w:ascii="宋体" w:hAnsi="宋体" w:cs="Cambria Math" w:hint="eastAsia"/>
          <w:color w:val="0F1115"/>
          <w:shd w:val="clear" w:color="auto" w:fill="FFFFFF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0E8D15E6" wp14:editId="55154724">
                <wp:extent cx="2221230" cy="1095724"/>
                <wp:effectExtent l="0" t="0" r="7620" b="9525"/>
                <wp:docPr id="2127511530" name="组合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230" cy="1095724"/>
                          <a:chOff x="465374" y="593927"/>
                          <a:chExt cx="2221245" cy="1096507"/>
                        </a:xfrm>
                      </wpg:grpSpPr>
                      <wpg:grpSp>
                        <wpg:cNvPr id="286946086" name="组合 454"/>
                        <wpg:cNvGrpSpPr/>
                        <wpg:grpSpPr>
                          <a:xfrm>
                            <a:off x="825038" y="675409"/>
                            <a:ext cx="1770209" cy="803254"/>
                            <a:chOff x="623807" y="-902751"/>
                            <a:chExt cx="1770970" cy="803398"/>
                          </a:xfrm>
                        </wpg:grpSpPr>
                        <wps:wsp>
                          <wps:cNvPr id="591175456" name="直接连接符 2"/>
                          <wps:cNvCnPr>
                            <a:cxnSpLocks/>
                          </wps:cNvCnPr>
                          <wps:spPr>
                            <a:xfrm flipH="1">
                              <a:off x="623807" y="-637413"/>
                              <a:ext cx="1723758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9341388" name="任意多边形: 形状 1"/>
                          <wps:cNvSpPr/>
                          <wps:spPr>
                            <a:xfrm>
                              <a:off x="623807" y="-902751"/>
                              <a:ext cx="1770970" cy="803398"/>
                            </a:xfrm>
                            <a:custGeom>
                              <a:avLst/>
                              <a:gdLst>
                                <a:gd name="csX0" fmla="*/ 0 w 1485900"/>
                                <a:gd name="csY0" fmla="*/ 0 h 1351430"/>
                                <a:gd name="csX1" fmla="*/ 0 w 1485900"/>
                                <a:gd name="csY1" fmla="*/ 1351430 h 1351430"/>
                                <a:gd name="csX2" fmla="*/ 1485900 w 1485900"/>
                                <a:gd name="csY2" fmla="*/ 1351430 h 1351430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485900" h="1351430">
                                  <a:moveTo>
                                    <a:pt x="0" y="0"/>
                                  </a:moveTo>
                                  <a:lnTo>
                                    <a:pt x="0" y="1351430"/>
                                  </a:lnTo>
                                  <a:lnTo>
                                    <a:pt x="1485900" y="135143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82193376" name="直接连接符 2"/>
                          <wps:cNvCnPr>
                            <a:cxnSpLocks/>
                          </wps:cNvCnPr>
                          <wps:spPr>
                            <a:xfrm flipH="1">
                              <a:off x="883376" y="-639118"/>
                              <a:ext cx="466430" cy="53944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1181496" name="直接连接符 2"/>
                          <wps:cNvCnPr>
                            <a:cxnSpLocks/>
                          </wps:cNvCnPr>
                          <wps:spPr>
                            <a:xfrm>
                              <a:off x="1349812" y="-638944"/>
                              <a:ext cx="0" cy="53861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6860354" name="直接连接符 2"/>
                          <wps:cNvCnPr>
                            <a:cxnSpLocks/>
                          </wps:cNvCnPr>
                          <wps:spPr>
                            <a:xfrm>
                              <a:off x="2076117" y="-638581"/>
                              <a:ext cx="0" cy="53861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2367718" name="直接连接符 2"/>
                          <wps:cNvCnPr>
                            <a:cxnSpLocks/>
                          </wps:cNvCnPr>
                          <wps:spPr>
                            <a:xfrm flipH="1">
                              <a:off x="1610519" y="-639080"/>
                              <a:ext cx="466430" cy="53944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575443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26799" y="834728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E21B53" w14:textId="77777777" w:rsidR="00016E9D" w:rsidRPr="001940E4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3220494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5374" y="593927"/>
                            <a:ext cx="3228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3EFFE4" w14:textId="77777777" w:rsidR="00016E9D" w:rsidRPr="00A8053C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844226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53769" y="1482440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EBA545" w14:textId="77777777" w:rsidR="00016E9D" w:rsidRPr="001940E4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872347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7610" y="1482367"/>
                            <a:ext cx="2790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3020EE" w14:textId="77777777" w:rsidR="00016E9D" w:rsidRPr="00A8053C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A8053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674563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2882" y="1482714"/>
                            <a:ext cx="282184" cy="207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6C34A2" w14:textId="77777777" w:rsidR="00016E9D" w:rsidRPr="001940E4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.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497243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8664" y="1482291"/>
                            <a:ext cx="196459" cy="207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2C1374" w14:textId="77777777" w:rsidR="00016E9D" w:rsidRPr="001940E4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012333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5401" y="1377300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F31280" w14:textId="77777777" w:rsidR="00016E9D" w:rsidRPr="00A8053C" w:rsidRDefault="00016E9D" w:rsidP="00016E9D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8053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391157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0319" y="1482150"/>
                            <a:ext cx="282186" cy="2077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19654F" w14:textId="77777777" w:rsidR="00016E9D" w:rsidRPr="001940E4" w:rsidRDefault="00016E9D" w:rsidP="00016E9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4.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8D15E6" id="_x0000_s1737" style="width:174.9pt;height:86.3pt;mso-position-horizontal-relative:char;mso-position-vertical-relative:line" coordorigin="4653,5939" coordsize="22212,10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">
                <v:group id="组合 454" o:spid="_x0000_s1738" style="position:absolute;left:8250;top:6754;width:17702;height:8032" coordorigin="6238,-9027" coordsize="17709,8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">
                  <v:line id="直接连接符 2" o:spid="_x0000_s1739" style="position:absolute;flip:x;visibility:visible;mso-wrap-style:square" from="6238,-6374" to="23475,-6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" strokecolor="black [3213]" strokeweight=".5pt">
                    <v:stroke dashstyle="dash" joinstyle="miter"/>
                    <o:lock v:ext="edit" shapetype="f"/>
                  </v:line>
                  <v:shape id="任意多边形: 形状 1" o:spid="_x0000_s1740" style="position:absolute;left:6238;top:-9027;width:17709;height:8034;visibility:visible;mso-wrap-style:square;v-text-anchor:middle" coordsize="1485900,135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" path="m,l,1351430r1485900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803398;1770970,803398" o:connectangles="0,0,0"/>
                  </v:shape>
                  <v:line id="直接连接符 2" o:spid="_x0000_s1741" style="position:absolute;flip:x;visibility:visible;mso-wrap-style:square" from="8833,-6391" to="13498,-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" strokecolor="black [3213]" strokeweight="1pt">
                    <v:stroke joinstyle="miter"/>
                    <o:lock v:ext="edit" shapetype="f"/>
                  </v:line>
                  <v:line id="直接连接符 2" o:spid="_x0000_s1742" style="position:absolute;visibility:visible;mso-wrap-style:square" from="13498,-6389" to="13498,-1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" strokecolor="black [3213]" strokeweight=".5pt">
                    <v:stroke dashstyle="dash" joinstyle="miter"/>
                    <o:lock v:ext="edit" shapetype="f"/>
                  </v:line>
                  <v:line id="直接连接符 2" o:spid="_x0000_s1743" style="position:absolute;visibility:visible;mso-wrap-style:square" from="20761,-6385" to="20761,-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" strokecolor="black [3213]" strokeweight=".5pt">
                    <v:stroke dashstyle="dash" joinstyle="miter"/>
                    <o:lock v:ext="edit" shapetype="f"/>
                  </v:line>
                  <v:line id="直接连接符 2" o:spid="_x0000_s1744" style="position:absolute;flip:x;visibility:visible;mso-wrap-style:square" from="16105,-6390" to="20769,-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" strokecolor="black [3213]" strokeweight="1pt">
                    <v:stroke joinstyle="miter"/>
                    <o:lock v:ext="edit" shapetype="f"/>
                  </v:line>
                </v:group>
                <v:shape id="_x0000_s1745" type="#_x0000_t202" style="position:absolute;left:6267;top:8347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6E21B53" w14:textId="77777777" w:rsidR="00016E9D" w:rsidRPr="001940E4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4</w:t>
                        </w:r>
                      </w:p>
                    </w:txbxContent>
                  </v:textbox>
                </v:shape>
                <v:shape id="_x0000_s1746" type="#_x0000_t202" style="position:absolute;left:4653;top:5939;width:322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B3EFFE4" w14:textId="77777777" w:rsidR="00016E9D" w:rsidRPr="00A8053C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A</w:t>
                        </w:r>
                      </w:p>
                    </w:txbxContent>
                  </v:textbox>
                </v:shape>
                <v:shape id="_x0000_s1747" type="#_x0000_t202" style="position:absolute;left:14537;top:14824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" filled="f" stroked="f">
                  <v:textbox style="mso-fit-shape-to-text:t" inset="1mm,0,1mm,0">
                    <w:txbxContent>
                      <w:p w14:paraId="4AEBA545" w14:textId="77777777" w:rsidR="00016E9D" w:rsidRPr="001940E4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0</w:t>
                        </w:r>
                      </w:p>
                    </w:txbxContent>
                  </v:textbox>
                </v:shape>
                <v:shape id="_x0000_s1748" type="#_x0000_t202" style="position:absolute;left:24076;top:14823;width:279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D3020EE" w14:textId="77777777" w:rsidR="00016E9D" w:rsidRPr="00A8053C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  <w:r w:rsidRPr="00A8053C"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s</w:t>
                        </w:r>
                      </w:p>
                    </w:txbxContent>
                  </v:textbox>
                </v:shape>
                <v:shape id="_x0000_s1749" type="#_x0000_t202" style="position:absolute;left:9428;top:14827;width:28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A6C34A2" w14:textId="77777777" w:rsidR="00016E9D" w:rsidRPr="001940E4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4.4</w:t>
                        </w:r>
                      </w:p>
                    </w:txbxContent>
                  </v:textbox>
                </v:shape>
                <v:shape id="_x0000_s1750" type="#_x0000_t202" style="position:absolute;left:21786;top:14822;width:196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342C1374" w14:textId="77777777" w:rsidR="00016E9D" w:rsidRPr="001940E4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80</w:t>
                        </w:r>
                      </w:p>
                    </w:txbxContent>
                  </v:textbox>
                </v:shape>
                <v:shape id="_x0000_s1751" type="#_x0000_t202" style="position:absolute;left:6554;top:13773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" filled="f" stroked="f">
                  <v:textbox style="mso-fit-shape-to-text:t" inset="1mm,0,1mm,0">
                    <w:txbxContent>
                      <w:p w14:paraId="19F31280" w14:textId="77777777" w:rsidR="00016E9D" w:rsidRPr="00A8053C" w:rsidRDefault="00016E9D" w:rsidP="00016E9D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A8053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752" type="#_x0000_t202" style="position:absolute;left:16703;top:14821;width:282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D19654F" w14:textId="77777777" w:rsidR="00016E9D" w:rsidRPr="001940E4" w:rsidRDefault="00016E9D" w:rsidP="00016E9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4.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A28318" w14:textId="088D0E3E" w:rsidR="00373FD3" w:rsidRDefault="00071307" w:rsidP="00363ADA">
      <w:pPr>
        <w:rPr>
          <w:rFonts w:eastAsia="Segoe UI" w:cs="Times New Roman"/>
          <w:shd w:val="clear" w:color="auto" w:fill="FFFFFF"/>
        </w:rPr>
      </w:pPr>
      <w:r>
        <w:rPr>
          <w:rFonts w:ascii="宋体" w:hAnsi="宋体" w:cs="Cambria Math" w:hint="eastAsia"/>
          <w:shd w:val="clear" w:color="auto" w:fill="FFFFFF"/>
        </w:rPr>
        <w:t>③</w:t>
      </w:r>
      <w:r w:rsidR="00373FD3">
        <w:rPr>
          <w:rFonts w:eastAsia="Segoe UI" w:cs="Times New Roman"/>
          <w:shd w:val="clear" w:color="auto" w:fill="FFFFFF"/>
        </w:rPr>
        <w:t>40 ms</w:t>
      </w:r>
      <w:r w:rsidR="00373FD3">
        <w:rPr>
          <w:rFonts w:hint="eastAsia"/>
          <w:shd w:val="clear" w:color="auto" w:fill="FFFFFF"/>
        </w:rPr>
        <w:t>内通过</w:t>
      </w:r>
      <w:r w:rsidR="00373FD3">
        <w:rPr>
          <w:rFonts w:eastAsia="Segoe UI" w:cs="Times New Roman"/>
          <w:shd w:val="clear" w:color="auto" w:fill="FFFFFF"/>
        </w:rPr>
        <w:t>LED</w:t>
      </w:r>
      <w:r w:rsidR="00373FD3">
        <w:rPr>
          <w:rFonts w:hint="eastAsia"/>
          <w:shd w:val="clear" w:color="auto" w:fill="FFFFFF"/>
        </w:rPr>
        <w:t>的电荷量</w:t>
      </w:r>
      <w:r w:rsidR="00373FD3" w:rsidRPr="00071307">
        <w:rPr>
          <w:rFonts w:eastAsia="Segoe UI" w:cs="Times New Roman" w:hint="eastAsia"/>
          <w:i/>
          <w:shd w:val="clear" w:color="auto" w:fill="FFFFFF"/>
        </w:rPr>
        <w:t>Q</w:t>
      </w:r>
      <w:r w:rsidR="00373FD3">
        <w:rPr>
          <w:rFonts w:hint="eastAsia"/>
          <w:shd w:val="clear" w:color="auto" w:fill="FFFFFF"/>
        </w:rPr>
        <w:t>可用</w:t>
      </w:r>
      <w:r w:rsidR="00373FD3" w:rsidRPr="00071307">
        <w:rPr>
          <w:rFonts w:eastAsia="Segoe UI" w:cs="Times New Roman" w:hint="eastAsia"/>
          <w:i/>
          <w:shd w:val="clear" w:color="auto" w:fill="FFFFFF"/>
        </w:rPr>
        <w:t>I</w:t>
      </w:r>
      <w:r>
        <w:rPr>
          <w:rFonts w:eastAsia="Segoe UI" w:cs="Times New Roman"/>
          <w:shd w:val="clear" w:color="auto" w:fill="FFFFFF"/>
        </w:rPr>
        <w:t>–</w:t>
      </w:r>
      <w:r w:rsidR="00373FD3" w:rsidRPr="00071307">
        <w:rPr>
          <w:rFonts w:eastAsia="Segoe UI" w:cs="Times New Roman" w:hint="eastAsia"/>
          <w:i/>
          <w:shd w:val="clear" w:color="auto" w:fill="FFFFFF"/>
        </w:rPr>
        <w:t>t</w:t>
      </w:r>
      <w:r w:rsidR="00373FD3">
        <w:rPr>
          <w:rFonts w:hint="eastAsia"/>
          <w:shd w:val="clear" w:color="auto" w:fill="FFFFFF"/>
        </w:rPr>
        <w:t>图的面积来表示</w:t>
      </w:r>
    </w:p>
    <w:p w14:paraId="068C1A58" w14:textId="013484B8" w:rsidR="00373FD3" w:rsidRDefault="00363ADA" w:rsidP="00363ADA">
      <w:pPr>
        <w:rPr>
          <w:rFonts w:eastAsia="Segoe UI" w:cs="Cambria Math"/>
          <w:color w:val="0F1115"/>
          <w:shd w:val="clear" w:color="auto" w:fill="FFFFFF"/>
        </w:rPr>
      </w:pPr>
      <w:r w:rsidRPr="00071307">
        <w:t>Q</w:t>
      </w:r>
      <w:r w:rsidRPr="00071307">
        <w:rPr>
          <w:rFonts w:hint="eastAsia"/>
        </w:rPr>
        <w:t xml:space="preserve"> =</w:t>
      </w:r>
      <w:r w:rsidR="00071307">
        <w:rPr>
          <w:rFonts w:hint="eastAsia"/>
          <w:iCs/>
          <w:color w:val="0F1115"/>
          <w:shd w:val="clear" w:color="auto" w:fill="FFFFFF"/>
        </w:rPr>
        <w:t xml:space="preserve"> </w:t>
      </w:r>
      <w:r w:rsidR="00071307">
        <w:rPr>
          <w:iCs/>
          <w:color w:val="0F1115"/>
          <w:shd w:val="clear" w:color="auto" w:fill="FFFFFF"/>
        </w:rPr>
        <w:fldChar w:fldCharType="begin"/>
      </w:r>
      <w:r w:rsidR="00071307">
        <w:rPr>
          <w:iCs/>
          <w:color w:val="0F1115"/>
          <w:shd w:val="clear" w:color="auto" w:fill="FFFFFF"/>
        </w:rPr>
        <w:instrText xml:space="preserve"> </w:instrText>
      </w:r>
      <w:r w:rsidR="00071307">
        <w:rPr>
          <w:rFonts w:hint="eastAsia"/>
          <w:iCs/>
          <w:color w:val="0F1115"/>
          <w:shd w:val="clear" w:color="auto" w:fill="FFFFFF"/>
        </w:rPr>
        <w:instrText>EQ \F(1,2)</w:instrText>
      </w:r>
      <w:r w:rsidR="00071307">
        <w:rPr>
          <w:iCs/>
          <w:color w:val="0F1115"/>
          <w:shd w:val="clear" w:color="auto" w:fill="FFFFFF"/>
        </w:rPr>
        <w:instrText xml:space="preserve"> </w:instrText>
      </w:r>
      <w:r w:rsidR="00071307">
        <w:rPr>
          <w:iCs/>
          <w:color w:val="0F1115"/>
          <w:shd w:val="clear" w:color="auto" w:fill="FFFFFF"/>
        </w:rPr>
        <w:fldChar w:fldCharType="separate"/>
      </w:r>
      <w:r w:rsidR="00071307">
        <w:rPr>
          <w:iCs/>
          <w:color w:val="0F1115"/>
          <w:shd w:val="clear" w:color="auto" w:fill="FFFFFF"/>
        </w:rPr>
        <w:fldChar w:fldCharType="end"/>
      </w:r>
      <w:r w:rsidR="00071307">
        <w:rPr>
          <w:rFonts w:hint="eastAsia"/>
          <w:iCs/>
          <w:color w:val="0F1115"/>
          <w:shd w:val="clear" w:color="auto" w:fill="FFFFFF"/>
        </w:rPr>
        <w:t xml:space="preserve">(40 </w:t>
      </w:r>
      <w:r w:rsidR="00071307">
        <w:rPr>
          <w:rFonts w:cs="Times New Roman"/>
          <w:iCs/>
          <w:color w:val="0F1115"/>
          <w:shd w:val="clear" w:color="auto" w:fill="FFFFFF"/>
        </w:rPr>
        <w:t>–</w:t>
      </w:r>
      <w:r w:rsidR="00071307">
        <w:rPr>
          <w:rFonts w:hint="eastAsia"/>
          <w:iCs/>
          <w:color w:val="0F1115"/>
          <w:shd w:val="clear" w:color="auto" w:fill="FFFFFF"/>
        </w:rPr>
        <w:t xml:space="preserve"> 14.4)</w:t>
      </w:r>
      <w:r w:rsidR="00071307" w:rsidRPr="00363ADA">
        <w:rPr>
          <w:rFonts w:asciiTheme="majorBidi" w:hAnsiTheme="majorBidi" w:cstheme="majorBidi"/>
        </w:rPr>
        <w:t>×</w:t>
      </w:r>
      <w:r w:rsidR="00071307">
        <w:rPr>
          <w:rFonts w:asciiTheme="majorBidi" w:hAnsiTheme="majorBidi" w:cstheme="majorBidi" w:hint="eastAsia"/>
        </w:rPr>
        <w:t>10</w:t>
      </w:r>
      <w:r w:rsidR="00071307">
        <w:rPr>
          <w:rFonts w:asciiTheme="majorBidi" w:hAnsiTheme="majorBidi" w:cstheme="majorBidi"/>
          <w:vertAlign w:val="superscript"/>
        </w:rPr>
        <w:t>−</w:t>
      </w:r>
      <w:r w:rsidR="00071307">
        <w:rPr>
          <w:rFonts w:asciiTheme="majorBidi" w:hAnsiTheme="majorBidi" w:cstheme="majorBidi" w:hint="eastAsia"/>
          <w:vertAlign w:val="superscript"/>
        </w:rPr>
        <w:t>3</w:t>
      </w:r>
      <w:r w:rsidR="00071307" w:rsidRPr="00363ADA">
        <w:rPr>
          <w:rFonts w:asciiTheme="majorBidi" w:hAnsiTheme="majorBidi" w:cstheme="majorBidi"/>
        </w:rPr>
        <w:t>×</w:t>
      </w:r>
      <w:r w:rsidR="00071307">
        <w:rPr>
          <w:rFonts w:asciiTheme="majorBidi" w:hAnsiTheme="majorBidi" w:cstheme="majorBidi" w:hint="eastAsia"/>
        </w:rPr>
        <w:t>24</w:t>
      </w:r>
      <w:r w:rsidR="00071307" w:rsidRPr="00363ADA">
        <w:rPr>
          <w:rFonts w:asciiTheme="majorBidi" w:hAnsiTheme="majorBidi" w:cstheme="majorBidi"/>
        </w:rPr>
        <w:t>×</w:t>
      </w:r>
      <w:r w:rsidR="00071307">
        <w:rPr>
          <w:rFonts w:asciiTheme="majorBidi" w:hAnsiTheme="majorBidi" w:cstheme="majorBidi" w:hint="eastAsia"/>
        </w:rPr>
        <w:t>10</w:t>
      </w:r>
      <w:r w:rsidR="00071307">
        <w:rPr>
          <w:rFonts w:asciiTheme="majorBidi" w:hAnsiTheme="majorBidi" w:cstheme="majorBidi"/>
          <w:vertAlign w:val="superscript"/>
        </w:rPr>
        <w:t>−</w:t>
      </w:r>
      <w:r w:rsidR="00071307">
        <w:rPr>
          <w:rFonts w:asciiTheme="majorBidi" w:hAnsiTheme="majorBidi" w:cstheme="majorBidi" w:hint="eastAsia"/>
          <w:vertAlign w:val="superscript"/>
        </w:rPr>
        <w:t>3</w:t>
      </w:r>
      <w:r w:rsidR="00071307">
        <w:rPr>
          <w:rFonts w:asciiTheme="majorBidi" w:hAnsiTheme="majorBidi" w:cstheme="majorBidi" w:hint="eastAsia"/>
        </w:rPr>
        <w:t xml:space="preserve"> = </w:t>
      </w:r>
      <w:r w:rsidR="00071307">
        <w:rPr>
          <w:rFonts w:hint="eastAsia"/>
        </w:rPr>
        <w:t>3.072</w:t>
      </w:r>
      <w:r w:rsidR="00071307" w:rsidRPr="00363ADA">
        <w:rPr>
          <w:rFonts w:asciiTheme="majorBidi" w:hAnsiTheme="majorBidi" w:cstheme="majorBidi"/>
        </w:rPr>
        <w:t>×</w:t>
      </w:r>
      <w:r w:rsidR="00071307">
        <w:rPr>
          <w:rFonts w:asciiTheme="majorBidi" w:hAnsiTheme="majorBidi" w:cstheme="majorBidi" w:hint="eastAsia"/>
        </w:rPr>
        <w:t>10</w:t>
      </w:r>
      <w:r w:rsidR="00071307">
        <w:rPr>
          <w:rFonts w:asciiTheme="majorBidi" w:hAnsiTheme="majorBidi" w:cstheme="majorBidi"/>
          <w:vertAlign w:val="superscript"/>
        </w:rPr>
        <w:t>−</w:t>
      </w:r>
      <w:r w:rsidR="00071307">
        <w:rPr>
          <w:rFonts w:asciiTheme="majorBidi" w:hAnsiTheme="majorBidi" w:cstheme="majorBidi" w:hint="eastAsia"/>
          <w:vertAlign w:val="superscript"/>
        </w:rPr>
        <w:t>4</w:t>
      </w:r>
      <w:r w:rsidR="00071307">
        <w:rPr>
          <w:rFonts w:asciiTheme="majorBidi" w:hAnsiTheme="majorBidi" w:cstheme="majorBidi" w:hint="eastAsia"/>
        </w:rPr>
        <w:t xml:space="preserve"> C</w:t>
      </w:r>
    </w:p>
    <w:p w14:paraId="47DB67A7" w14:textId="0FEBF192" w:rsidR="00373FD3" w:rsidRDefault="00373FD3" w:rsidP="00016E9D">
      <w:pPr>
        <w:rPr>
          <w:rFonts w:eastAsiaTheme="minorEastAsia" w:cs="Cambria Math"/>
          <w:color w:val="0F1115"/>
          <w:shd w:val="clear" w:color="auto" w:fill="FFFFFF"/>
        </w:rPr>
      </w:pPr>
      <w:r w:rsidRPr="00016E9D">
        <w:rPr>
          <w:rFonts w:hint="eastAsia"/>
        </w:rPr>
        <w:t>平均电流</w:t>
      </w:r>
      <w:r w:rsidR="00363ADA">
        <w:rPr>
          <w:rFonts w:ascii="微软雅黑" w:eastAsia="微软雅黑" w:hAnsi="微软雅黑" w:cs="微软雅黑" w:hint="eastAsia"/>
          <w:color w:val="0F1115"/>
          <w:shd w:val="clear" w:color="auto" w:fill="FFFFFF"/>
        </w:rPr>
        <w:t xml:space="preserve"> 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O(\s\up2(</w:instrText>
      </w:r>
      <w:r w:rsidR="00363ADA">
        <w:instrText>¯</w:instrText>
      </w:r>
      <w:r w:rsidR="00363ADA">
        <w:rPr>
          <w:rFonts w:hint="eastAsia"/>
        </w:rPr>
        <w:instrText>),</w:instrText>
      </w:r>
      <w:r w:rsidR="00363ADA">
        <w:rPr>
          <w:rFonts w:hint="eastAsia"/>
          <w:i/>
          <w:iCs/>
        </w:rPr>
        <w:instrText>I</w:instrText>
      </w:r>
      <w:r w:rsidR="00363ADA">
        <w:rPr>
          <w:rFonts w:hint="eastAsia"/>
        </w:rPr>
        <w:instrText>)</w:instrText>
      </w:r>
      <w:r w:rsidR="00363ADA">
        <w:fldChar w:fldCharType="end"/>
      </w:r>
      <w:r w:rsidR="00363ADA">
        <w:rPr>
          <w:rFonts w:hint="eastAsia"/>
        </w:rPr>
        <w:t xml:space="preserve"> = 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F(</w:instrText>
      </w:r>
      <w:r w:rsidR="00363ADA" w:rsidRPr="00363ADA">
        <w:rPr>
          <w:rFonts w:hint="eastAsia"/>
          <w:i/>
          <w:iCs/>
        </w:rPr>
        <w:instrText>Q</w:instrText>
      </w:r>
      <w:r w:rsidR="00363ADA">
        <w:rPr>
          <w:rFonts w:hint="eastAsia"/>
        </w:rPr>
        <w:instrText>,</w:instrText>
      </w:r>
      <w:r w:rsidR="00363ADA" w:rsidRPr="00363ADA">
        <w:rPr>
          <w:rFonts w:hint="eastAsia"/>
          <w:i/>
          <w:iCs/>
        </w:rPr>
        <w:instrText>t</w:instrText>
      </w:r>
      <w:r w:rsidR="00363ADA">
        <w:rPr>
          <w:rFonts w:hint="eastAsia"/>
        </w:rPr>
        <w:instrText>)</w:instrText>
      </w:r>
      <w:r w:rsidR="00363ADA">
        <w:instrText xml:space="preserve"> </w:instrText>
      </w:r>
      <w:r w:rsidR="00363ADA">
        <w:fldChar w:fldCharType="separate"/>
      </w:r>
      <w:r w:rsidR="00363ADA">
        <w:fldChar w:fldCharType="end"/>
      </w:r>
      <w:r w:rsidR="00363ADA">
        <w:rPr>
          <w:rFonts w:hint="eastAsia"/>
        </w:rPr>
        <w:t xml:space="preserve">= 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F(3.072</w:instrText>
      </w:r>
      <w:r w:rsidR="00363ADA" w:rsidRPr="00363ADA">
        <w:rPr>
          <w:rFonts w:asciiTheme="majorBidi" w:hAnsiTheme="majorBidi" w:cstheme="majorBidi"/>
        </w:rPr>
        <w:instrText>×</w:instrText>
      </w:r>
      <w:r w:rsidR="00363ADA">
        <w:rPr>
          <w:rFonts w:asciiTheme="majorBidi" w:hAnsiTheme="majorBidi" w:cstheme="majorBidi" w:hint="eastAsia"/>
        </w:rPr>
        <w:instrText>10</w:instrText>
      </w:r>
      <w:r w:rsidR="00363ADA">
        <w:rPr>
          <w:rFonts w:asciiTheme="majorBidi" w:hAnsiTheme="majorBidi" w:cstheme="majorBidi"/>
          <w:vertAlign w:val="superscript"/>
        </w:rPr>
        <w:instrText>−</w:instrText>
      </w:r>
      <w:r w:rsidR="00363ADA">
        <w:rPr>
          <w:rFonts w:asciiTheme="majorBidi" w:hAnsiTheme="majorBidi" w:cstheme="majorBidi" w:hint="eastAsia"/>
          <w:vertAlign w:val="superscript"/>
        </w:rPr>
        <w:instrText>4</w:instrText>
      </w:r>
      <w:r w:rsidR="00363ADA">
        <w:rPr>
          <w:rFonts w:asciiTheme="majorBidi" w:hAnsiTheme="majorBidi" w:cstheme="majorBidi" w:hint="eastAsia"/>
        </w:rPr>
        <w:instrText>,40</w:instrText>
      </w:r>
      <w:r w:rsidR="00363ADA" w:rsidRPr="00363ADA">
        <w:rPr>
          <w:rFonts w:asciiTheme="majorBidi" w:hAnsiTheme="majorBidi" w:cstheme="majorBidi"/>
        </w:rPr>
        <w:instrText>×</w:instrText>
      </w:r>
      <w:r w:rsidR="00363ADA">
        <w:rPr>
          <w:rFonts w:asciiTheme="majorBidi" w:hAnsiTheme="majorBidi" w:cstheme="majorBidi" w:hint="eastAsia"/>
        </w:rPr>
        <w:instrText>10</w:instrText>
      </w:r>
      <w:r w:rsidR="00363ADA">
        <w:rPr>
          <w:rFonts w:asciiTheme="majorBidi" w:hAnsiTheme="majorBidi" w:cstheme="majorBidi"/>
          <w:vertAlign w:val="superscript"/>
        </w:rPr>
        <w:instrText>−</w:instrText>
      </w:r>
      <w:r w:rsidR="00363ADA">
        <w:rPr>
          <w:rFonts w:asciiTheme="majorBidi" w:hAnsiTheme="majorBidi" w:cstheme="majorBidi" w:hint="eastAsia"/>
          <w:vertAlign w:val="superscript"/>
        </w:rPr>
        <w:instrText>3</w:instrText>
      </w:r>
      <w:r w:rsidR="00363ADA">
        <w:rPr>
          <w:rFonts w:hint="eastAsia"/>
        </w:rPr>
        <w:instrText>)</w:instrText>
      </w:r>
      <w:r w:rsidR="00363ADA">
        <w:instrText xml:space="preserve"> </w:instrText>
      </w:r>
      <w:r w:rsidR="00363ADA">
        <w:fldChar w:fldCharType="separate"/>
      </w:r>
      <w:r w:rsidR="00363ADA">
        <w:fldChar w:fldCharType="end"/>
      </w:r>
      <w:r w:rsidR="00363ADA">
        <w:rPr>
          <w:rFonts w:hint="eastAsia"/>
        </w:rPr>
        <w:t xml:space="preserve">A </w:t>
      </w:r>
      <w:r w:rsidR="00363ADA">
        <w:rPr>
          <w:rFonts w:eastAsiaTheme="minorEastAsia" w:cs="Cambria Math" w:hint="eastAsia"/>
          <w:color w:val="0F1115"/>
          <w:shd w:val="clear" w:color="auto" w:fill="FFFFFF"/>
        </w:rPr>
        <w:t xml:space="preserve">= </w:t>
      </w:r>
      <w:r w:rsidR="00363ADA" w:rsidRPr="00363ADA">
        <w:t>7.68</w:t>
      </w:r>
      <w:r w:rsidR="00363ADA" w:rsidRPr="00363ADA">
        <w:rPr>
          <w:rFonts w:asciiTheme="majorBidi" w:hAnsiTheme="majorBidi" w:cstheme="majorBidi"/>
        </w:rPr>
        <w:t>×</w:t>
      </w:r>
      <w:r w:rsidR="00363ADA">
        <w:rPr>
          <w:rFonts w:asciiTheme="majorBidi" w:hAnsiTheme="majorBidi" w:cstheme="majorBidi" w:hint="eastAsia"/>
        </w:rPr>
        <w:t>10</w:t>
      </w:r>
      <w:r w:rsidR="00363ADA">
        <w:rPr>
          <w:rFonts w:asciiTheme="majorBidi" w:hAnsiTheme="majorBidi" w:cstheme="majorBidi"/>
          <w:vertAlign w:val="superscript"/>
        </w:rPr>
        <w:t>−</w:t>
      </w:r>
      <w:r w:rsidR="00363ADA">
        <w:rPr>
          <w:rFonts w:asciiTheme="majorBidi" w:hAnsiTheme="majorBidi" w:cstheme="majorBidi" w:hint="eastAsia"/>
          <w:vertAlign w:val="superscript"/>
        </w:rPr>
        <w:t>3</w:t>
      </w:r>
      <w:r w:rsidR="00363ADA">
        <w:rPr>
          <w:rFonts w:asciiTheme="majorBidi" w:hAnsiTheme="majorBidi" w:cstheme="majorBidi" w:hint="eastAsia"/>
        </w:rPr>
        <w:t xml:space="preserve"> A</w:t>
      </w:r>
    </w:p>
    <w:p w14:paraId="472448A9" w14:textId="1CA5D8C0" w:rsidR="00373FD3" w:rsidRDefault="00373FD3" w:rsidP="00016E9D">
      <w:r w:rsidRPr="00016E9D">
        <w:rPr>
          <w:rFonts w:hint="eastAsia"/>
        </w:rPr>
        <w:t>平均电功率</w:t>
      </w:r>
      <w:r w:rsidR="00363ADA">
        <w:rPr>
          <w:rFonts w:ascii="微软雅黑" w:eastAsia="微软雅黑" w:hAnsi="微软雅黑" w:cs="微软雅黑" w:hint="eastAsia"/>
          <w:color w:val="0F1115"/>
          <w:shd w:val="clear" w:color="auto" w:fill="FFFFFF"/>
        </w:rPr>
        <w:t xml:space="preserve"> 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O(\s\up2(</w:instrText>
      </w:r>
      <w:r w:rsidR="00363ADA">
        <w:instrText>¯</w:instrText>
      </w:r>
      <w:r w:rsidR="00363ADA">
        <w:rPr>
          <w:rFonts w:hint="eastAsia"/>
        </w:rPr>
        <w:instrText>),</w:instrText>
      </w:r>
      <w:r w:rsidR="00363ADA" w:rsidRPr="00ED771A">
        <w:rPr>
          <w:rFonts w:hint="eastAsia"/>
          <w:i/>
          <w:iCs/>
        </w:rPr>
        <w:instrText>P</w:instrText>
      </w:r>
      <w:r w:rsidR="00363ADA">
        <w:rPr>
          <w:rFonts w:hint="eastAsia"/>
        </w:rPr>
        <w:instrText>)</w:instrText>
      </w:r>
      <w:r w:rsidR="00363ADA">
        <w:fldChar w:fldCharType="end"/>
      </w:r>
      <w:r w:rsidR="00363ADA">
        <w:rPr>
          <w:rFonts w:hint="eastAsia"/>
        </w:rPr>
        <w:t xml:space="preserve"> = </w:t>
      </w:r>
      <w:r w:rsidR="00363ADA" w:rsidRPr="00363ADA">
        <w:rPr>
          <w:rFonts w:hint="eastAsia"/>
          <w:i/>
          <w:iCs/>
        </w:rPr>
        <w:t>U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O(\s\up2(</w:instrText>
      </w:r>
      <w:r w:rsidR="00363ADA">
        <w:instrText>¯</w:instrText>
      </w:r>
      <w:r w:rsidR="00363ADA">
        <w:rPr>
          <w:rFonts w:hint="eastAsia"/>
        </w:rPr>
        <w:instrText>),</w:instrText>
      </w:r>
      <w:r w:rsidR="00363ADA">
        <w:rPr>
          <w:rFonts w:hint="eastAsia"/>
          <w:i/>
          <w:iCs/>
        </w:rPr>
        <w:instrText>I</w:instrText>
      </w:r>
      <w:r w:rsidR="00363ADA">
        <w:rPr>
          <w:rFonts w:hint="eastAsia"/>
        </w:rPr>
        <w:instrText>)</w:instrText>
      </w:r>
      <w:r w:rsidR="00363ADA">
        <w:fldChar w:fldCharType="end"/>
      </w:r>
      <w:r w:rsidR="00363ADA">
        <w:rPr>
          <w:rFonts w:hint="eastAsia"/>
        </w:rPr>
        <w:t xml:space="preserve"> = </w:t>
      </w:r>
      <w:r w:rsidR="00363ADA" w:rsidRPr="00363ADA">
        <w:t>1.8</w:t>
      </w:r>
      <w:r w:rsidR="00363ADA" w:rsidRPr="00363ADA">
        <w:rPr>
          <w:rFonts w:asciiTheme="majorBidi" w:hAnsiTheme="majorBidi" w:cstheme="majorBidi"/>
        </w:rPr>
        <w:t>×</w:t>
      </w:r>
      <w:r w:rsidR="00363ADA" w:rsidRPr="00363ADA">
        <w:t>7.68</w:t>
      </w:r>
      <w:r w:rsidR="00363ADA" w:rsidRPr="00363ADA">
        <w:rPr>
          <w:rFonts w:asciiTheme="majorBidi" w:hAnsiTheme="majorBidi" w:cstheme="majorBidi"/>
        </w:rPr>
        <w:t>×</w:t>
      </w:r>
      <w:r w:rsidR="00363ADA">
        <w:rPr>
          <w:rFonts w:asciiTheme="majorBidi" w:hAnsiTheme="majorBidi" w:cstheme="majorBidi" w:hint="eastAsia"/>
        </w:rPr>
        <w:t>10</w:t>
      </w:r>
      <w:r w:rsidR="00363ADA">
        <w:rPr>
          <w:rFonts w:asciiTheme="majorBidi" w:hAnsiTheme="majorBidi" w:cstheme="majorBidi"/>
          <w:vertAlign w:val="superscript"/>
        </w:rPr>
        <w:t>−</w:t>
      </w:r>
      <w:r w:rsidR="00363ADA">
        <w:rPr>
          <w:rFonts w:asciiTheme="majorBidi" w:hAnsiTheme="majorBidi" w:cstheme="majorBidi" w:hint="eastAsia"/>
          <w:vertAlign w:val="superscript"/>
        </w:rPr>
        <w:t>3</w:t>
      </w:r>
      <w:r w:rsidR="00363ADA">
        <w:rPr>
          <w:rFonts w:asciiTheme="majorBidi" w:hAnsiTheme="majorBidi" w:cstheme="majorBidi" w:hint="eastAsia"/>
        </w:rPr>
        <w:t xml:space="preserve"> W = 1.3824</w:t>
      </w:r>
      <w:r w:rsidR="00363ADA" w:rsidRPr="00363ADA">
        <w:rPr>
          <w:rFonts w:asciiTheme="majorBidi" w:hAnsiTheme="majorBidi" w:cstheme="majorBidi"/>
        </w:rPr>
        <w:t>×</w:t>
      </w:r>
      <w:r w:rsidR="00363ADA">
        <w:rPr>
          <w:rFonts w:asciiTheme="majorBidi" w:hAnsiTheme="majorBidi" w:cstheme="majorBidi" w:hint="eastAsia"/>
        </w:rPr>
        <w:t>10</w:t>
      </w:r>
      <w:r w:rsidR="00363ADA">
        <w:rPr>
          <w:rFonts w:asciiTheme="majorBidi" w:hAnsiTheme="majorBidi" w:cstheme="majorBidi"/>
          <w:vertAlign w:val="superscript"/>
        </w:rPr>
        <w:t>−</w:t>
      </w:r>
      <w:r w:rsidR="00363ADA">
        <w:rPr>
          <w:rFonts w:asciiTheme="majorBidi" w:hAnsiTheme="majorBidi" w:cstheme="majorBidi" w:hint="eastAsia"/>
          <w:vertAlign w:val="superscript"/>
        </w:rPr>
        <w:t>2</w:t>
      </w:r>
      <w:r w:rsidR="00363ADA">
        <w:rPr>
          <w:rFonts w:asciiTheme="majorBidi" w:hAnsiTheme="majorBidi" w:cstheme="majorBidi" w:hint="eastAsia"/>
        </w:rPr>
        <w:t xml:space="preserve"> W</w:t>
      </w:r>
      <w:r w:rsidR="00363ADA">
        <w:rPr>
          <w:rFonts w:asciiTheme="majorBidi" w:hAnsiTheme="majorBidi" w:cstheme="majorBidi"/>
        </w:rPr>
        <w:tab/>
      </w:r>
      <w:r w:rsidR="00363ADA">
        <w:rPr>
          <w:rFonts w:asciiTheme="majorBidi" w:hAnsiTheme="majorBidi" w:cstheme="majorBidi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60450D0" w14:textId="53596C43" w:rsidR="00373FD3" w:rsidRDefault="00373FD3" w:rsidP="00363ADA">
      <w:pPr>
        <w:rPr>
          <w:rFonts w:eastAsiaTheme="minorEastAsia" w:cs="Cambria Math"/>
          <w:color w:val="0F1115"/>
          <w:shd w:val="clear" w:color="auto" w:fill="FFFFFF"/>
        </w:rPr>
      </w:pPr>
      <w:r>
        <w:rPr>
          <w:rFonts w:eastAsiaTheme="minorEastAsia" w:cs="Cambria Math" w:hint="eastAsia"/>
          <w:color w:val="0F1115"/>
          <w:shd w:val="clear" w:color="auto" w:fill="FFFFFF"/>
        </w:rPr>
        <w:t>（或用</w:t>
      </w:r>
      <w:r w:rsidR="00363ADA" w:rsidRPr="00363ADA">
        <w:rPr>
          <w:rFonts w:eastAsiaTheme="minorEastAsia" w:cs="Cambria Math" w:hint="eastAsia"/>
          <w:i/>
          <w:iCs/>
          <w:color w:val="0F1115"/>
          <w:shd w:val="clear" w:color="auto" w:fill="FFFFFF"/>
        </w:rPr>
        <w:t>W</w:t>
      </w:r>
      <w:r w:rsidR="00363ADA">
        <w:rPr>
          <w:rFonts w:eastAsiaTheme="minorEastAsia" w:cs="Cambria Math" w:hint="eastAsia"/>
          <w:color w:val="0F1115"/>
          <w:shd w:val="clear" w:color="auto" w:fill="FFFFFF"/>
        </w:rPr>
        <w:t xml:space="preserve"> = </w:t>
      </w:r>
      <w:r w:rsidR="00363ADA" w:rsidRPr="00363ADA">
        <w:rPr>
          <w:rFonts w:eastAsiaTheme="minorEastAsia" w:cs="Cambria Math" w:hint="eastAsia"/>
          <w:i/>
          <w:iCs/>
          <w:color w:val="0F1115"/>
          <w:shd w:val="clear" w:color="auto" w:fill="FFFFFF"/>
        </w:rPr>
        <w:t>QU</w:t>
      </w:r>
      <w:r w:rsidR="00363ADA">
        <w:rPr>
          <w:rFonts w:eastAsiaTheme="minorEastAsia" w:cs="Cambria Math" w:hint="eastAsia"/>
          <w:color w:val="0F1115"/>
          <w:shd w:val="clear" w:color="auto" w:fill="FFFFFF"/>
          <w:vertAlign w:val="subscript"/>
        </w:rPr>
        <w:t>c</w:t>
      </w:r>
      <w:r w:rsidR="00363ADA">
        <w:rPr>
          <w:rFonts w:eastAsiaTheme="minorEastAsia" w:cs="Cambria Math" w:hint="eastAsia"/>
          <w:color w:val="0F1115"/>
          <w:shd w:val="clear" w:color="auto" w:fill="FFFFFF"/>
        </w:rPr>
        <w:t>，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O(\s\up2(</w:instrText>
      </w:r>
      <w:r w:rsidR="00363ADA">
        <w:instrText>¯</w:instrText>
      </w:r>
      <w:r w:rsidR="00363ADA">
        <w:rPr>
          <w:rFonts w:hint="eastAsia"/>
        </w:rPr>
        <w:instrText>),</w:instrText>
      </w:r>
      <w:r w:rsidR="00363ADA" w:rsidRPr="00ED771A">
        <w:rPr>
          <w:rFonts w:hint="eastAsia"/>
          <w:i/>
          <w:iCs/>
        </w:rPr>
        <w:instrText>P</w:instrText>
      </w:r>
      <w:r w:rsidR="00363ADA">
        <w:rPr>
          <w:rFonts w:hint="eastAsia"/>
        </w:rPr>
        <w:instrText>)</w:instrText>
      </w:r>
      <w:r w:rsidR="00363ADA">
        <w:fldChar w:fldCharType="end"/>
      </w:r>
      <w:r w:rsidR="00363ADA">
        <w:rPr>
          <w:rFonts w:hint="eastAsia"/>
        </w:rPr>
        <w:t xml:space="preserve"> = </w:t>
      </w:r>
      <w:r w:rsidR="00363ADA">
        <w:fldChar w:fldCharType="begin"/>
      </w:r>
      <w:r w:rsidR="00363ADA">
        <w:instrText xml:space="preserve"> </w:instrText>
      </w:r>
      <w:r w:rsidR="00363ADA">
        <w:rPr>
          <w:rFonts w:hint="eastAsia"/>
        </w:rPr>
        <w:instrText>EQ \F(</w:instrText>
      </w:r>
      <w:r w:rsidR="00363ADA" w:rsidRPr="00363ADA">
        <w:rPr>
          <w:rFonts w:hint="eastAsia"/>
          <w:i/>
          <w:iCs/>
        </w:rPr>
        <w:instrText>W</w:instrText>
      </w:r>
      <w:r w:rsidR="00363ADA">
        <w:rPr>
          <w:rFonts w:hint="eastAsia"/>
        </w:rPr>
        <w:instrText>,</w:instrText>
      </w:r>
      <w:r w:rsidR="00363ADA" w:rsidRPr="00363ADA">
        <w:rPr>
          <w:rFonts w:hint="eastAsia"/>
          <w:i/>
          <w:iCs/>
        </w:rPr>
        <w:instrText>t</w:instrText>
      </w:r>
      <w:r w:rsidR="00363ADA">
        <w:rPr>
          <w:rFonts w:hint="eastAsia"/>
        </w:rPr>
        <w:instrText>)</w:instrText>
      </w:r>
      <w:r w:rsidR="00363ADA">
        <w:instrText xml:space="preserve"> </w:instrText>
      </w:r>
      <w:r w:rsidR="00363ADA">
        <w:fldChar w:fldCharType="separate"/>
      </w:r>
      <w:r w:rsidR="00363ADA">
        <w:fldChar w:fldCharType="end"/>
      </w:r>
      <w:r w:rsidR="00363ADA">
        <w:rPr>
          <w:rFonts w:hint="eastAsia"/>
        </w:rPr>
        <w:t>计算</w:t>
      </w:r>
      <w:r>
        <w:rPr>
          <w:rFonts w:cs="Cambria Math" w:hint="eastAsia"/>
          <w:color w:val="0F1115"/>
          <w:shd w:val="clear" w:color="auto" w:fill="FFFFFF"/>
        </w:rPr>
        <w:t>/</w:t>
      </w:r>
      <w:r>
        <w:rPr>
          <w:rFonts w:cs="Cambria Math" w:hint="eastAsia"/>
          <w:color w:val="0F1115"/>
          <w:shd w:val="clear" w:color="auto" w:fill="FFFFFF"/>
        </w:rPr>
        <w:t>或绘制</w:t>
      </w:r>
      <w:r w:rsidRPr="00363ADA">
        <w:rPr>
          <w:rFonts w:cs="Cambria Math" w:hint="eastAsia"/>
          <w:i/>
          <w:iCs/>
          <w:color w:val="0F1115"/>
          <w:shd w:val="clear" w:color="auto" w:fill="FFFFFF"/>
        </w:rPr>
        <w:t>P</w:t>
      </w:r>
      <w:r w:rsidR="00363ADA">
        <w:rPr>
          <w:rFonts w:cs="Cambria Math"/>
          <w:iCs/>
          <w:color w:val="0F1115"/>
          <w:shd w:val="clear" w:color="auto" w:fill="FFFFFF"/>
        </w:rPr>
        <w:t>–</w:t>
      </w:r>
      <w:r w:rsidRPr="00363ADA">
        <w:rPr>
          <w:rFonts w:cs="Cambria Math" w:hint="eastAsia"/>
          <w:i/>
          <w:iCs/>
          <w:color w:val="0F1115"/>
          <w:shd w:val="clear" w:color="auto" w:fill="FFFFFF"/>
        </w:rPr>
        <w:t>t</w:t>
      </w:r>
      <w:r>
        <w:rPr>
          <w:rFonts w:cs="Cambria Math" w:hint="eastAsia"/>
          <w:color w:val="0F1115"/>
          <w:shd w:val="clear" w:color="auto" w:fill="FFFFFF"/>
        </w:rPr>
        <w:t>图像求面积得到</w:t>
      </w:r>
      <w:r w:rsidR="00363ADA" w:rsidRPr="00363ADA">
        <w:rPr>
          <w:rFonts w:cs="Cambria Math" w:hint="eastAsia"/>
          <w:i/>
          <w:iCs/>
          <w:color w:val="0F1115"/>
          <w:shd w:val="clear" w:color="auto" w:fill="FFFFFF"/>
        </w:rPr>
        <w:t>W</w:t>
      </w:r>
      <w:r>
        <w:rPr>
          <w:rFonts w:cs="Cambria Math" w:hint="eastAsia"/>
          <w:color w:val="0F1115"/>
          <w:shd w:val="clear" w:color="auto" w:fill="FFFFFF"/>
        </w:rPr>
        <w:t>等均可</w:t>
      </w:r>
      <w:r>
        <w:rPr>
          <w:rFonts w:eastAsiaTheme="minorEastAsia" w:cs="Cambria Math" w:hint="eastAsia"/>
          <w:color w:val="0F1115"/>
          <w:shd w:val="clear" w:color="auto" w:fill="FFFFFF"/>
        </w:rPr>
        <w:t>）</w:t>
      </w:r>
    </w:p>
    <w:p w14:paraId="7BBD4749" w14:textId="77777777" w:rsidR="00373FD3" w:rsidRPr="007C0E0A" w:rsidRDefault="00373FD3" w:rsidP="00373FD3">
      <w:pPr>
        <w:spacing w:after="200"/>
        <w:ind w:firstLineChars="400" w:firstLine="840"/>
        <w:rPr>
          <w:rFonts w:hAnsi="Cambria Math" w:cs="Cambria Math"/>
          <w:color w:val="0F1115"/>
          <w:szCs w:val="21"/>
          <w:shd w:val="clear" w:color="auto" w:fill="FFFFFF"/>
        </w:rPr>
      </w:pPr>
    </w:p>
    <w:p w14:paraId="42001527" w14:textId="77777777" w:rsidR="00373FD3" w:rsidRDefault="00373FD3" w:rsidP="00373FD3">
      <w:pPr>
        <w:rPr>
          <w:rFonts w:ascii="黑体" w:eastAsia="黑体"/>
          <w:color w:val="000000"/>
          <w:sz w:val="32"/>
          <w:szCs w:val="32"/>
        </w:rPr>
        <w:sectPr w:rsidR="00373FD3" w:rsidSect="0061227D">
          <w:footerReference w:type="default" r:id="rId16"/>
          <w:pgSz w:w="11906" w:h="16838"/>
          <w:pgMar w:top="1276" w:right="1276" w:bottom="1276" w:left="1276" w:header="850" w:footer="992" w:gutter="0"/>
          <w:cols w:space="425"/>
          <w:docGrid w:type="lines" w:linePitch="312"/>
        </w:sectPr>
      </w:pPr>
    </w:p>
    <w:p w14:paraId="61654AC5" w14:textId="77777777" w:rsidR="00C31B0A" w:rsidRDefault="00056D6A">
      <w:pPr>
        <w:jc w:val="center"/>
        <w:rPr>
          <w:rFonts w:ascii="黑体" w:eastAsia="黑体"/>
          <w:color w:val="000000"/>
          <w:sz w:val="32"/>
          <w:szCs w:val="32"/>
        </w:rPr>
      </w:pPr>
      <w:r>
        <w:rPr>
          <w:rFonts w:ascii="黑体" w:eastAsia="黑体" w:hint="eastAsia"/>
          <w:color w:val="000000"/>
          <w:sz w:val="32"/>
          <w:szCs w:val="32"/>
        </w:rPr>
        <w:lastRenderedPageBreak/>
        <w:t>黄浦区</w:t>
      </w:r>
      <w:r>
        <w:rPr>
          <w:rFonts w:eastAsia="黑体" w:hint="eastAsia"/>
          <w:color w:val="000000"/>
          <w:sz w:val="32"/>
          <w:szCs w:val="32"/>
        </w:rPr>
        <w:t>2025</w:t>
      </w:r>
      <w:r>
        <w:rPr>
          <w:rFonts w:ascii="黑体" w:eastAsia="黑体" w:hint="eastAsia"/>
          <w:color w:val="000000"/>
          <w:sz w:val="32"/>
          <w:szCs w:val="32"/>
        </w:rPr>
        <w:t>学年度第一学期高三年级期终调研测试</w:t>
      </w:r>
    </w:p>
    <w:p w14:paraId="05F241EF" w14:textId="1838637F" w:rsidR="00C31B0A" w:rsidRDefault="00056D6A" w:rsidP="00373FD3">
      <w:pPr>
        <w:pStyle w:val="1"/>
      </w:pPr>
      <w:r>
        <w:rPr>
          <w:rFonts w:hint="eastAsia"/>
        </w:rPr>
        <w:t>物</w:t>
      </w:r>
      <w:r>
        <w:rPr>
          <w:rFonts w:hint="eastAsia"/>
        </w:rPr>
        <w:t xml:space="preserve"> </w:t>
      </w:r>
      <w:r>
        <w:rPr>
          <w:rFonts w:hint="eastAsia"/>
        </w:rPr>
        <w:t>理</w:t>
      </w:r>
      <w:r>
        <w:rPr>
          <w:rFonts w:hint="eastAsia"/>
        </w:rPr>
        <w:t xml:space="preserve"> </w:t>
      </w:r>
      <w:r>
        <w:rPr>
          <w:rFonts w:hint="eastAsia"/>
        </w:rPr>
        <w:t>试</w:t>
      </w:r>
      <w:r>
        <w:rPr>
          <w:rFonts w:hint="eastAsia"/>
        </w:rPr>
        <w:t xml:space="preserve"> </w:t>
      </w:r>
      <w:r>
        <w:rPr>
          <w:rFonts w:hint="eastAsia"/>
        </w:rPr>
        <w:t>卷</w:t>
      </w:r>
      <w:r w:rsidR="00373FD3" w:rsidRPr="00373FD3">
        <w:rPr>
          <w:rFonts w:hint="eastAsia"/>
          <w:color w:val="EE0000"/>
        </w:rPr>
        <w:t>原稿</w:t>
      </w:r>
    </w:p>
    <w:p w14:paraId="39D8238C" w14:textId="77777777" w:rsidR="00C31B0A" w:rsidRPr="0061227D" w:rsidRDefault="00056D6A">
      <w:pPr>
        <w:jc w:val="center"/>
        <w:rPr>
          <w:rFonts w:eastAsia="楷体_GB2312"/>
          <w:color w:val="000000"/>
          <w:szCs w:val="21"/>
        </w:rPr>
      </w:pPr>
      <w:r w:rsidRPr="0061227D">
        <w:rPr>
          <w:rFonts w:eastAsia="楷体_GB2312" w:hint="eastAsia"/>
          <w:color w:val="000000"/>
          <w:szCs w:val="21"/>
        </w:rPr>
        <w:t>（完卷时间：</w:t>
      </w:r>
      <w:r w:rsidRPr="0061227D">
        <w:rPr>
          <w:rFonts w:eastAsia="楷体_GB2312"/>
          <w:color w:val="000000"/>
          <w:szCs w:val="21"/>
        </w:rPr>
        <w:t>60</w:t>
      </w:r>
      <w:r w:rsidRPr="0061227D">
        <w:rPr>
          <w:rFonts w:eastAsia="楷体_GB2312" w:hint="eastAsia"/>
          <w:color w:val="000000"/>
          <w:szCs w:val="21"/>
        </w:rPr>
        <w:t>分钟</w:t>
      </w:r>
      <w:r w:rsidRPr="0061227D">
        <w:rPr>
          <w:rFonts w:eastAsia="楷体_GB2312" w:hint="eastAsia"/>
          <w:color w:val="000000"/>
          <w:szCs w:val="21"/>
        </w:rPr>
        <w:t xml:space="preserve">  </w:t>
      </w:r>
      <w:r w:rsidRPr="0061227D">
        <w:rPr>
          <w:rFonts w:eastAsia="楷体_GB2312"/>
          <w:color w:val="000000"/>
          <w:szCs w:val="21"/>
        </w:rPr>
        <w:t xml:space="preserve"> </w:t>
      </w:r>
      <w:r w:rsidRPr="0061227D">
        <w:rPr>
          <w:rFonts w:eastAsia="楷体_GB2312" w:hint="eastAsia"/>
          <w:color w:val="000000"/>
          <w:szCs w:val="21"/>
        </w:rPr>
        <w:t>满分：</w:t>
      </w:r>
      <w:r w:rsidRPr="0061227D">
        <w:rPr>
          <w:rFonts w:eastAsia="楷体_GB2312"/>
          <w:color w:val="000000"/>
          <w:szCs w:val="21"/>
        </w:rPr>
        <w:t>100</w:t>
      </w:r>
      <w:commentRangeStart w:id="6"/>
      <w:r w:rsidRPr="0061227D">
        <w:rPr>
          <w:rFonts w:eastAsia="楷体_GB2312" w:hint="eastAsia"/>
          <w:color w:val="000000"/>
          <w:szCs w:val="21"/>
        </w:rPr>
        <w:t>分</w:t>
      </w:r>
      <w:commentRangeEnd w:id="6"/>
      <w:r w:rsidR="00F05EE2" w:rsidRPr="0061227D">
        <w:rPr>
          <w:rStyle w:val="ad"/>
          <w:rFonts w:eastAsia="楷体_GB2312" w:hint="eastAsia"/>
          <w:color w:val="000000"/>
        </w:rPr>
        <w:commentReference w:id="6"/>
      </w:r>
      <w:r w:rsidRPr="0061227D">
        <w:rPr>
          <w:rFonts w:eastAsia="楷体_GB2312" w:hint="eastAsia"/>
          <w:color w:val="000000"/>
          <w:szCs w:val="21"/>
        </w:rPr>
        <w:t>）</w:t>
      </w:r>
    </w:p>
    <w:p w14:paraId="33D894C4" w14:textId="4906CC56" w:rsidR="00C31B0A" w:rsidRDefault="00056D6A">
      <w:pPr>
        <w:rPr>
          <w:rFonts w:eastAsia="黑体"/>
        </w:rPr>
      </w:pPr>
      <w:r>
        <w:rPr>
          <w:rFonts w:eastAsia="黑体"/>
        </w:rPr>
        <w:t>特别提示：</w:t>
      </w:r>
    </w:p>
    <w:p w14:paraId="16CFF40E" w14:textId="77777777" w:rsidR="00C31B0A" w:rsidRDefault="00056D6A">
      <w:pPr>
        <w:ind w:firstLine="420"/>
        <w:rPr>
          <w:rFonts w:eastAsia="黑体"/>
        </w:rPr>
      </w:pPr>
      <w:r>
        <w:rPr>
          <w:rFonts w:eastAsia="黑体"/>
        </w:rPr>
        <w:t>1</w:t>
      </w:r>
      <w:r>
        <w:rPr>
          <w:rFonts w:eastAsia="黑体"/>
        </w:rPr>
        <w:t>．本试卷标注</w:t>
      </w:r>
      <w:r>
        <w:rPr>
          <w:rFonts w:eastAsia="黑体" w:hint="eastAsia"/>
        </w:rPr>
        <w:t>“</w:t>
      </w:r>
      <w:r>
        <w:rPr>
          <w:rFonts w:eastAsia="黑体"/>
        </w:rPr>
        <w:t>多选</w:t>
      </w:r>
      <w:r>
        <w:rPr>
          <w:rFonts w:eastAsia="黑体" w:hint="eastAsia"/>
        </w:rPr>
        <w:t>”</w:t>
      </w:r>
      <w:r>
        <w:rPr>
          <w:rFonts w:eastAsia="黑体"/>
        </w:rPr>
        <w:t>的试题，</w:t>
      </w:r>
      <w:r>
        <w:rPr>
          <w:rFonts w:eastAsia="黑体" w:hint="eastAsia"/>
        </w:rPr>
        <w:t>应选两个及以上的选项，但不可全选</w:t>
      </w:r>
      <w:r>
        <w:rPr>
          <w:rFonts w:eastAsia="黑体"/>
        </w:rPr>
        <w:t>；未特别标注的选择类试题，每小题只有</w:t>
      </w:r>
      <w:r>
        <w:rPr>
          <w:rFonts w:eastAsia="黑体" w:hint="eastAsia"/>
        </w:rPr>
        <w:t>一</w:t>
      </w:r>
      <w:r>
        <w:rPr>
          <w:rFonts w:eastAsia="黑体"/>
        </w:rPr>
        <w:t>个正确选项。</w:t>
      </w:r>
    </w:p>
    <w:p w14:paraId="42D27030" w14:textId="77777777" w:rsidR="00C31B0A" w:rsidRDefault="00056D6A">
      <w:pPr>
        <w:ind w:firstLine="420"/>
        <w:rPr>
          <w:rFonts w:eastAsia="黑体"/>
        </w:rPr>
      </w:pPr>
      <w:r>
        <w:rPr>
          <w:rFonts w:eastAsia="黑体"/>
        </w:rPr>
        <w:t>2</w:t>
      </w:r>
      <w:r>
        <w:rPr>
          <w:rFonts w:eastAsia="黑体"/>
        </w:rPr>
        <w:t>．在列式计算、逻辑推理以及回答问题过程中，须给出必要的图示、文字说明、公式、演算等。</w:t>
      </w:r>
    </w:p>
    <w:p w14:paraId="3CF5DD2B" w14:textId="0269335F" w:rsidR="00BB5A83" w:rsidRDefault="00056D6A">
      <w:pPr>
        <w:ind w:firstLine="420"/>
        <w:rPr>
          <w:rFonts w:eastAsia="黑体"/>
        </w:rPr>
      </w:pPr>
      <w:r>
        <w:rPr>
          <w:rFonts w:eastAsia="黑体"/>
        </w:rPr>
        <w:t>3</w:t>
      </w:r>
      <w:r>
        <w:rPr>
          <w:rFonts w:eastAsia="黑体"/>
        </w:rPr>
        <w:t>．除特殊说明外，本卷所用重力加速度</w:t>
      </w:r>
      <w:r w:rsidR="0061227D" w:rsidRPr="0061227D">
        <w:rPr>
          <w:rFonts w:eastAsia="黑体" w:hint="eastAsia"/>
          <w:i/>
        </w:rPr>
        <w:t>g</w:t>
      </w:r>
      <w:r>
        <w:rPr>
          <w:rFonts w:eastAsia="黑体"/>
        </w:rPr>
        <w:t>大小均取</w:t>
      </w:r>
      <w:r>
        <w:rPr>
          <w:rFonts w:eastAsia="黑体"/>
        </w:rPr>
        <w:t>9.8 m/s</w:t>
      </w:r>
      <w:r>
        <w:rPr>
          <w:rFonts w:eastAsia="黑体"/>
          <w:vertAlign w:val="superscript"/>
        </w:rPr>
        <w:t>2</w:t>
      </w:r>
      <w:r>
        <w:rPr>
          <w:rFonts w:eastAsia="黑体"/>
        </w:rPr>
        <w:t>。</w:t>
      </w:r>
    </w:p>
    <w:p w14:paraId="026C5D67" w14:textId="7D37936F" w:rsidR="00C31B0A" w:rsidRPr="0061227D" w:rsidRDefault="00056D6A" w:rsidP="0061227D">
      <w:pPr>
        <w:adjustRightInd w:val="0"/>
        <w:spacing w:beforeLines="100" w:before="312" w:line="360" w:lineRule="auto"/>
        <w:jc w:val="center"/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</w:pP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一</w:t>
      </w: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="0061227D"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="005B4580"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温度测量工具</w:t>
      </w:r>
    </w:p>
    <w:p w14:paraId="12545101" w14:textId="24A7A010" w:rsidR="00B9205F" w:rsidRPr="0061227D" w:rsidRDefault="00056D6A" w:rsidP="0061227D">
      <w:pPr>
        <w:spacing w:line="360" w:lineRule="auto"/>
        <w:ind w:firstLineChars="200" w:firstLine="420"/>
        <w:rPr>
          <w:rFonts w:eastAsia="楷体" w:cs="楷体"/>
          <w:color w:val="000000" w:themeColor="text1"/>
          <w:szCs w:val="21"/>
        </w:rPr>
      </w:pPr>
      <w:r w:rsidRPr="0061227D">
        <w:rPr>
          <w:rFonts w:eastAsia="楷体" w:cs="楷体" w:hint="eastAsia"/>
          <w:color w:val="000000" w:themeColor="text1"/>
          <w:szCs w:val="21"/>
        </w:rPr>
        <w:t>2025</w:t>
      </w:r>
      <w:r w:rsidRPr="0061227D">
        <w:rPr>
          <w:rFonts w:eastAsia="楷体" w:cs="楷体" w:hint="eastAsia"/>
          <w:color w:val="000000" w:themeColor="text1"/>
          <w:szCs w:val="21"/>
        </w:rPr>
        <w:t>年上海夏季长达</w:t>
      </w:r>
      <w:r w:rsidRPr="0061227D">
        <w:rPr>
          <w:rFonts w:eastAsia="楷体" w:cs="楷体" w:hint="eastAsia"/>
          <w:color w:val="000000" w:themeColor="text1"/>
          <w:szCs w:val="21"/>
        </w:rPr>
        <w:t>160</w:t>
      </w:r>
      <w:r w:rsidRPr="0061227D">
        <w:rPr>
          <w:rFonts w:eastAsia="楷体" w:cs="楷体" w:hint="eastAsia"/>
          <w:color w:val="000000" w:themeColor="text1"/>
          <w:szCs w:val="21"/>
        </w:rPr>
        <w:t>天，位列徐家汇气象观测站建站以来夏季长度排行榜第二。</w:t>
      </w:r>
    </w:p>
    <w:p w14:paraId="2A395093" w14:textId="7ECD69A3" w:rsidR="00C31B0A" w:rsidRPr="0061227D" w:rsidRDefault="00B9205F" w:rsidP="0061227D">
      <w:pPr>
        <w:spacing w:beforeLines="50" w:before="156"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61227D">
        <w:rPr>
          <w:rFonts w:cs="Times New Roman" w:hint="eastAsia"/>
          <w:color w:val="000000" w:themeColor="text1"/>
          <w:szCs w:val="21"/>
        </w:rPr>
        <w:t>1</w:t>
      </w:r>
      <w:r w:rsidR="0061227D" w:rsidRPr="0061227D">
        <w:rPr>
          <w:rFonts w:cs="Times New Roman"/>
          <w:color w:val="000000" w:themeColor="text1"/>
          <w:szCs w:val="21"/>
        </w:rPr>
        <w:t>．</w:t>
      </w:r>
      <w:r w:rsidR="00056D6A" w:rsidRPr="0061227D">
        <w:rPr>
          <w:rFonts w:cs="Times New Roman"/>
          <w:color w:val="000000" w:themeColor="text1"/>
          <w:szCs w:val="21"/>
        </w:rPr>
        <w:t>下列关于热现象的说法中正确的是</w:t>
      </w:r>
      <w:r w:rsidR="00056D6A" w:rsidRPr="0061227D">
        <w:rPr>
          <w:rFonts w:cs="Times New Roman" w:hint="eastAsia"/>
          <w:color w:val="000000" w:themeColor="text1"/>
          <w:szCs w:val="21"/>
        </w:rPr>
        <w:t>___________</w:t>
      </w:r>
      <w:r w:rsidR="00056D6A" w:rsidRPr="0061227D">
        <w:rPr>
          <w:rFonts w:cs="Times New Roman" w:hint="eastAsia"/>
          <w:color w:val="000000" w:themeColor="text1"/>
          <w:szCs w:val="21"/>
        </w:rPr>
        <w:t>。</w:t>
      </w:r>
    </w:p>
    <w:p w14:paraId="73D4D67D" w14:textId="025E7FCE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布朗运动</w:t>
      </w:r>
      <w:r w:rsidR="00FD2E81">
        <w:rPr>
          <w:rFonts w:cs="Times New Roman" w:hint="eastAsia"/>
          <w:color w:val="000000" w:themeColor="text1"/>
          <w:szCs w:val="21"/>
        </w:rPr>
        <w:t>中</w:t>
      </w:r>
      <w:r w:rsidRPr="0051624C">
        <w:rPr>
          <w:rFonts w:cs="Times New Roman" w:hint="eastAsia"/>
          <w:color w:val="000000" w:themeColor="text1"/>
          <w:szCs w:val="21"/>
        </w:rPr>
        <w:t>可直接观察到</w:t>
      </w:r>
      <w:r w:rsidR="00E20F07" w:rsidRPr="0051624C">
        <w:rPr>
          <w:rFonts w:cs="Times New Roman" w:hint="eastAsia"/>
          <w:color w:val="000000" w:themeColor="text1"/>
          <w:szCs w:val="21"/>
        </w:rPr>
        <w:t>液体</w:t>
      </w:r>
      <w:r w:rsidRPr="0051624C">
        <w:rPr>
          <w:rFonts w:cs="Times New Roman"/>
          <w:color w:val="000000" w:themeColor="text1"/>
          <w:szCs w:val="21"/>
        </w:rPr>
        <w:t>分子在做无规则运动</w:t>
      </w:r>
    </w:p>
    <w:p w14:paraId="4735775D" w14:textId="6288AC49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="00272EDC" w:rsidRPr="0051624C">
        <w:rPr>
          <w:rFonts w:cs="Times New Roman" w:hint="eastAsia"/>
          <w:color w:val="000000" w:themeColor="text1"/>
          <w:szCs w:val="21"/>
        </w:rPr>
        <w:t>两个</w:t>
      </w:r>
      <w:r w:rsidR="00151675" w:rsidRPr="0051624C">
        <w:rPr>
          <w:rFonts w:cs="Times New Roman" w:hint="eastAsia"/>
          <w:color w:val="000000" w:themeColor="text1"/>
          <w:szCs w:val="21"/>
        </w:rPr>
        <w:t>分子间距离小于</w:t>
      </w:r>
      <w:r w:rsidR="0051624C">
        <w:rPr>
          <w:rFonts w:cs="Times New Roman" w:hint="eastAsia"/>
          <w:color w:val="000000" w:themeColor="text1"/>
          <w:szCs w:val="21"/>
        </w:rPr>
        <w:t>1</w:t>
      </w:r>
      <w:r w:rsidR="0051624C">
        <w:rPr>
          <w:rFonts w:cs="Times New Roman"/>
          <w:color w:val="000000" w:themeColor="text1"/>
          <w:szCs w:val="21"/>
        </w:rPr>
        <w:t>0</w:t>
      </w:r>
      <w:r w:rsidR="0051624C" w:rsidRPr="0051624C">
        <w:rPr>
          <w:rFonts w:cs="Times New Roman"/>
          <w:color w:val="000000" w:themeColor="text1"/>
          <w:szCs w:val="21"/>
          <w:vertAlign w:val="superscript"/>
        </w:rPr>
        <w:t>-10</w:t>
      </w:r>
      <w:r w:rsidR="0051624C">
        <w:rPr>
          <w:rFonts w:cs="Times New Roman"/>
          <w:color w:val="000000" w:themeColor="text1"/>
          <w:szCs w:val="21"/>
        </w:rPr>
        <w:t xml:space="preserve"> </w:t>
      </w:r>
      <w:r w:rsidR="00151675" w:rsidRPr="0051624C">
        <w:rPr>
          <w:rFonts w:cs="Times New Roman" w:hint="eastAsia"/>
          <w:color w:val="000000" w:themeColor="text1"/>
          <w:szCs w:val="21"/>
        </w:rPr>
        <w:t>m</w:t>
      </w:r>
      <w:r w:rsidR="00FD2E81">
        <w:rPr>
          <w:rFonts w:cs="Times New Roman" w:hint="eastAsia"/>
          <w:color w:val="000000" w:themeColor="text1"/>
          <w:szCs w:val="21"/>
        </w:rPr>
        <w:t>数量级时，分子</w:t>
      </w:r>
      <w:r w:rsidR="00151675" w:rsidRPr="0051624C">
        <w:rPr>
          <w:rFonts w:cs="Times New Roman" w:hint="eastAsia"/>
          <w:color w:val="000000" w:themeColor="text1"/>
          <w:szCs w:val="21"/>
        </w:rPr>
        <w:t>间只存在斥力</w:t>
      </w:r>
    </w:p>
    <w:p w14:paraId="693111A9" w14:textId="3C2B5A89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="00151675" w:rsidRPr="0051624C">
        <w:rPr>
          <w:rFonts w:cs="Times New Roman"/>
          <w:color w:val="000000" w:themeColor="text1"/>
          <w:szCs w:val="21"/>
        </w:rPr>
        <w:t>一定质量的水蒸气</w:t>
      </w:r>
      <w:r w:rsidR="00151675" w:rsidRPr="0051624C">
        <w:rPr>
          <w:rFonts w:cs="Times New Roman" w:hint="eastAsia"/>
          <w:color w:val="000000" w:themeColor="text1"/>
          <w:szCs w:val="21"/>
        </w:rPr>
        <w:t>在高温和低温时，高温分布的分子速率分布范围更大</w:t>
      </w:r>
    </w:p>
    <w:p w14:paraId="1F87D788" w14:textId="06FF767B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="00151675" w:rsidRPr="0051624C">
        <w:rPr>
          <w:rFonts w:cs="Times New Roman"/>
          <w:color w:val="000000" w:themeColor="text1"/>
          <w:szCs w:val="21"/>
        </w:rPr>
        <w:t>一定质量的水蒸气</w:t>
      </w:r>
      <w:r w:rsidR="00151675" w:rsidRPr="0051624C">
        <w:rPr>
          <w:rFonts w:cs="Times New Roman" w:hint="eastAsia"/>
          <w:color w:val="000000" w:themeColor="text1"/>
          <w:szCs w:val="21"/>
        </w:rPr>
        <w:t>在高温和低温时，高温分布的分子速率分布曲线下的面积更大</w:t>
      </w:r>
    </w:p>
    <w:p w14:paraId="59ED1141" w14:textId="43CF581C" w:rsidR="0051624C" w:rsidRPr="0051624C" w:rsidRDefault="0051624C" w:rsidP="0051624C">
      <w:pPr>
        <w:spacing w:line="360" w:lineRule="auto"/>
        <w:ind w:left="324" w:hangingChars="135" w:hanging="324"/>
        <w:rPr>
          <w:rFonts w:cs="Times New Roman"/>
          <w:color w:val="000000" w:themeColor="text1"/>
          <w:szCs w:val="21"/>
        </w:rPr>
      </w:pPr>
      <w:r>
        <w:rPr>
          <w:rFonts w:eastAsia="Times New Roman" w:cs="Times New Roman"/>
          <w:noProof/>
          <w:kern w:val="0"/>
          <w:sz w:val="24"/>
        </w:rPr>
        <w:drawing>
          <wp:anchor distT="0" distB="0" distL="114300" distR="114300" simplePos="0" relativeHeight="251584512" behindDoc="0" locked="0" layoutInCell="1" allowOverlap="1" wp14:anchorId="147581F8" wp14:editId="6AF67734">
            <wp:simplePos x="0" y="0"/>
            <wp:positionH relativeFrom="margin">
              <wp:align>right</wp:align>
            </wp:positionH>
            <wp:positionV relativeFrom="paragraph">
              <wp:posOffset>681979</wp:posOffset>
            </wp:positionV>
            <wp:extent cx="1878965" cy="661670"/>
            <wp:effectExtent l="0" t="0" r="6985" b="508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6a57c67c-7451-445f-8a81-e183cb37bed1"/>
                    <pic:cNvPicPr>
                      <a:picLocks noChangeAspect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872"/>
                    <a:stretch/>
                  </pic:blipFill>
                  <pic:spPr bwMode="auto">
                    <a:xfrm>
                      <a:off x="0" y="0"/>
                      <a:ext cx="1878965" cy="661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227D" w:rsidRPr="0051624C">
        <w:rPr>
          <w:rFonts w:cs="Times New Roman"/>
          <w:color w:val="000000" w:themeColor="text1"/>
          <w:szCs w:val="21"/>
        </w:rPr>
        <w:t>2</w:t>
      </w:r>
      <w:r w:rsidR="0061227D" w:rsidRPr="0051624C">
        <w:rPr>
          <w:rFonts w:cs="Times New Roman"/>
          <w:color w:val="000000" w:themeColor="text1"/>
          <w:szCs w:val="21"/>
        </w:rPr>
        <w:t>．</w:t>
      </w:r>
      <w:r w:rsidR="00482EF0" w:rsidRPr="0051624C">
        <w:rPr>
          <w:rFonts w:cs="Times New Roman" w:hint="eastAsia"/>
          <w:color w:val="000000" w:themeColor="text1"/>
          <w:szCs w:val="21"/>
        </w:rPr>
        <w:t>小悟</w:t>
      </w:r>
      <w:r w:rsidR="00056D6A" w:rsidRPr="0051624C">
        <w:rPr>
          <w:rFonts w:cs="Times New Roman"/>
          <w:color w:val="000000" w:themeColor="text1"/>
          <w:szCs w:val="21"/>
        </w:rPr>
        <w:t>利用温度敏感光纤测量物体温度</w:t>
      </w:r>
      <w:r w:rsidR="005C26F2">
        <w:rPr>
          <w:rFonts w:cs="Times New Roman" w:hint="eastAsia"/>
          <w:color w:val="000000" w:themeColor="text1"/>
          <w:szCs w:val="21"/>
        </w:rPr>
        <w:t>的变化</w:t>
      </w:r>
      <w:r w:rsidR="00056D6A" w:rsidRPr="0051624C">
        <w:rPr>
          <w:rFonts w:cs="Times New Roman"/>
          <w:color w:val="000000" w:themeColor="text1"/>
          <w:szCs w:val="21"/>
        </w:rPr>
        <w:t>，</w:t>
      </w:r>
      <w:r w:rsidR="00056D6A" w:rsidRPr="0051624C">
        <w:rPr>
          <w:rFonts w:cs="Times New Roman" w:hint="eastAsia"/>
          <w:color w:val="000000" w:themeColor="text1"/>
          <w:szCs w:val="21"/>
        </w:rPr>
        <w:t>原理</w:t>
      </w:r>
      <w:r w:rsidR="00056D6A" w:rsidRPr="0051624C">
        <w:rPr>
          <w:rFonts w:cs="Times New Roman"/>
          <w:color w:val="000000" w:themeColor="text1"/>
          <w:szCs w:val="21"/>
        </w:rPr>
        <w:t>如图</w:t>
      </w:r>
      <w:r w:rsidR="00056D6A" w:rsidRPr="0051624C">
        <w:rPr>
          <w:rFonts w:cs="Times New Roman" w:hint="eastAsia"/>
          <w:color w:val="000000" w:themeColor="text1"/>
          <w:szCs w:val="21"/>
        </w:rPr>
        <w:t>所示。</w:t>
      </w:r>
      <w:r w:rsidR="00056D6A" w:rsidRPr="0051624C">
        <w:rPr>
          <w:rFonts w:cs="Times New Roman"/>
          <w:color w:val="000000" w:themeColor="text1"/>
          <w:szCs w:val="21"/>
        </w:rPr>
        <w:t>起偏器与检偏器的</w:t>
      </w:r>
      <w:r w:rsidR="00056D6A" w:rsidRPr="0051624C">
        <w:rPr>
          <w:rFonts w:cs="Times New Roman" w:hint="eastAsia"/>
          <w:color w:val="000000" w:themeColor="text1"/>
          <w:szCs w:val="21"/>
        </w:rPr>
        <w:t>偏振</w:t>
      </w:r>
      <w:r w:rsidR="00056D6A" w:rsidRPr="0051624C">
        <w:rPr>
          <w:rFonts w:cs="Times New Roman"/>
          <w:color w:val="000000" w:themeColor="text1"/>
          <w:szCs w:val="21"/>
        </w:rPr>
        <w:t>方向相同</w:t>
      </w:r>
      <w:r w:rsidR="00056D6A" w:rsidRPr="0051624C">
        <w:rPr>
          <w:rFonts w:cs="Times New Roman" w:hint="eastAsia"/>
          <w:color w:val="000000" w:themeColor="text1"/>
          <w:szCs w:val="21"/>
        </w:rPr>
        <w:t>，使</w:t>
      </w:r>
      <w:r w:rsidR="00056D6A" w:rsidRPr="0051624C">
        <w:rPr>
          <w:rFonts w:cs="Times New Roman"/>
          <w:color w:val="000000" w:themeColor="text1"/>
          <w:szCs w:val="21"/>
        </w:rPr>
        <w:t>一束偏振光射入光纤，由于</w:t>
      </w:r>
      <w:r w:rsidR="00056D6A" w:rsidRPr="0051624C">
        <w:rPr>
          <w:rFonts w:cs="Times New Roman" w:hint="eastAsia"/>
          <w:color w:val="000000" w:themeColor="text1"/>
          <w:szCs w:val="21"/>
        </w:rPr>
        <w:t>被测物体辐射</w:t>
      </w:r>
      <w:r w:rsidR="00056D6A" w:rsidRPr="0051624C">
        <w:rPr>
          <w:rFonts w:cs="Times New Roman"/>
          <w:color w:val="000000" w:themeColor="text1"/>
          <w:szCs w:val="21"/>
        </w:rPr>
        <w:t>温度的变化，光纤的</w:t>
      </w:r>
      <w:r w:rsidR="00B9205F" w:rsidRPr="0051624C">
        <w:rPr>
          <w:rFonts w:cs="Times New Roman" w:hint="eastAsia"/>
          <w:color w:val="000000" w:themeColor="text1"/>
          <w:szCs w:val="21"/>
        </w:rPr>
        <w:t>光学性质</w:t>
      </w:r>
      <w:r w:rsidR="00056D6A" w:rsidRPr="0051624C">
        <w:rPr>
          <w:rFonts w:cs="Times New Roman"/>
          <w:color w:val="000000" w:themeColor="text1"/>
          <w:szCs w:val="21"/>
        </w:rPr>
        <w:t>发生变化，从而</w:t>
      </w:r>
      <w:r w:rsidR="00B9205F" w:rsidRPr="0051624C">
        <w:rPr>
          <w:rFonts w:cs="Times New Roman" w:hint="eastAsia"/>
          <w:color w:val="000000" w:themeColor="text1"/>
          <w:szCs w:val="21"/>
        </w:rPr>
        <w:t>改变</w:t>
      </w:r>
      <w:r w:rsidR="00056D6A" w:rsidRPr="0051624C">
        <w:rPr>
          <w:rFonts w:cs="Times New Roman"/>
          <w:color w:val="000000" w:themeColor="text1"/>
          <w:szCs w:val="21"/>
        </w:rPr>
        <w:t>偏振光的偏振方向，光接收器接收</w:t>
      </w:r>
      <w:r w:rsidR="00B9205F" w:rsidRPr="0051624C">
        <w:rPr>
          <w:rFonts w:cs="Times New Roman" w:hint="eastAsia"/>
          <w:color w:val="000000" w:themeColor="text1"/>
          <w:szCs w:val="21"/>
        </w:rPr>
        <w:t>到</w:t>
      </w:r>
      <w:r w:rsidR="00056D6A" w:rsidRPr="0051624C">
        <w:rPr>
          <w:rFonts w:cs="Times New Roman"/>
          <w:color w:val="000000" w:themeColor="text1"/>
          <w:szCs w:val="21"/>
        </w:rPr>
        <w:t>的光强度</w:t>
      </w:r>
      <w:r w:rsidR="00056D6A" w:rsidRPr="0051624C">
        <w:rPr>
          <w:rFonts w:cs="Times New Roman" w:hint="eastAsia"/>
          <w:color w:val="000000" w:themeColor="text1"/>
          <w:szCs w:val="21"/>
        </w:rPr>
        <w:t>也</w:t>
      </w:r>
      <w:r w:rsidR="00B9205F" w:rsidRPr="0051624C">
        <w:rPr>
          <w:rFonts w:cs="Times New Roman" w:hint="eastAsia"/>
          <w:color w:val="000000" w:themeColor="text1"/>
          <w:szCs w:val="21"/>
        </w:rPr>
        <w:t>随之</w:t>
      </w:r>
      <w:r w:rsidR="00056D6A" w:rsidRPr="0051624C">
        <w:rPr>
          <w:rFonts w:cs="Times New Roman"/>
          <w:color w:val="000000" w:themeColor="text1"/>
          <w:szCs w:val="21"/>
        </w:rPr>
        <w:t>变化。</w:t>
      </w:r>
      <w:r w:rsidR="00FD2E81">
        <w:rPr>
          <w:rFonts w:cs="Times New Roman" w:hint="eastAsia"/>
          <w:color w:val="000000" w:themeColor="text1"/>
          <w:szCs w:val="21"/>
        </w:rPr>
        <w:t>当光接收器</w:t>
      </w:r>
      <w:r w:rsidR="00056D6A" w:rsidRPr="0051624C">
        <w:rPr>
          <w:rFonts w:cs="Times New Roman"/>
          <w:color w:val="000000" w:themeColor="text1"/>
          <w:szCs w:val="21"/>
        </w:rPr>
        <w:t>接收</w:t>
      </w:r>
      <w:r w:rsidR="00056D6A" w:rsidRPr="0051624C">
        <w:rPr>
          <w:rFonts w:cs="Times New Roman" w:hint="eastAsia"/>
          <w:color w:val="000000" w:themeColor="text1"/>
          <w:szCs w:val="21"/>
        </w:rPr>
        <w:t>到</w:t>
      </w:r>
      <w:r w:rsidR="00056D6A" w:rsidRPr="0051624C">
        <w:rPr>
          <w:rFonts w:cs="Times New Roman"/>
          <w:color w:val="000000" w:themeColor="text1"/>
          <w:szCs w:val="21"/>
        </w:rPr>
        <w:t>的光强度越小，到达检偏器的光的偏振方向</w:t>
      </w:r>
      <w:r w:rsidR="008E06C2" w:rsidRPr="0051624C">
        <w:rPr>
          <w:rFonts w:cs="Times New Roman" w:hint="eastAsia"/>
          <w:color w:val="000000" w:themeColor="text1"/>
          <w:szCs w:val="21"/>
        </w:rPr>
        <w:t>与检偏器的偏振方向之间的夹角</w:t>
      </w:r>
      <w:r w:rsidR="00FD2E81">
        <w:rPr>
          <w:rFonts w:cs="Times New Roman" w:hint="eastAsia"/>
          <w:color w:val="000000" w:themeColor="text1"/>
          <w:szCs w:val="21"/>
        </w:rPr>
        <w:t>______</w:t>
      </w:r>
      <w:r w:rsidR="000460F6" w:rsidRPr="0051624C">
        <w:rPr>
          <w:rFonts w:cs="Times New Roman" w:hint="eastAsia"/>
          <w:color w:val="000000" w:themeColor="text1"/>
          <w:szCs w:val="21"/>
        </w:rPr>
        <w:t>___</w:t>
      </w:r>
      <w:r w:rsidR="000460F6" w:rsidRPr="0051624C">
        <w:rPr>
          <w:rFonts w:cs="Times New Roman" w:hint="eastAsia"/>
          <w:color w:val="000000" w:themeColor="text1"/>
          <w:szCs w:val="21"/>
        </w:rPr>
        <w:t>，</w:t>
      </w:r>
      <w:r w:rsidR="00056D6A" w:rsidRPr="0051624C">
        <w:rPr>
          <w:rFonts w:cs="Times New Roman"/>
          <w:color w:val="000000" w:themeColor="text1"/>
          <w:szCs w:val="21"/>
        </w:rPr>
        <w:t>温度变化</w:t>
      </w:r>
      <w:r w:rsidR="00B9205F" w:rsidRPr="0051624C">
        <w:rPr>
          <w:rFonts w:cs="Times New Roman" w:hint="eastAsia"/>
          <w:color w:val="000000" w:themeColor="text1"/>
          <w:szCs w:val="21"/>
        </w:rPr>
        <w:t>量</w:t>
      </w:r>
      <w:r w:rsidR="00FD2E81">
        <w:rPr>
          <w:rFonts w:cs="Times New Roman" w:hint="eastAsia"/>
          <w:color w:val="000000" w:themeColor="text1"/>
          <w:szCs w:val="21"/>
        </w:rPr>
        <w:t>______</w:t>
      </w:r>
      <w:r w:rsidR="000460F6" w:rsidRPr="0051624C">
        <w:rPr>
          <w:rFonts w:cs="Times New Roman" w:hint="eastAsia"/>
          <w:color w:val="000000" w:themeColor="text1"/>
          <w:szCs w:val="21"/>
        </w:rPr>
        <w:t>___</w:t>
      </w:r>
      <w:r w:rsidR="00056D6A" w:rsidRPr="0051624C">
        <w:rPr>
          <w:rFonts w:cs="Times New Roman" w:hint="eastAsia"/>
          <w:color w:val="000000" w:themeColor="text1"/>
          <w:szCs w:val="21"/>
        </w:rPr>
        <w:t>。</w:t>
      </w:r>
    </w:p>
    <w:p w14:paraId="4D1A2862" w14:textId="19F7C753" w:rsidR="00BB5A83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</w:t>
      </w:r>
      <w:r w:rsidR="005C26F2"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大，</w:t>
      </w:r>
      <w:r w:rsidR="00105A8C" w:rsidRPr="0051624C">
        <w:rPr>
          <w:rFonts w:cs="Times New Roman"/>
          <w:color w:val="000000" w:themeColor="text1"/>
          <w:szCs w:val="21"/>
        </w:rPr>
        <w:t>越</w:t>
      </w:r>
      <w:r w:rsidR="00A57547" w:rsidRPr="0051624C">
        <w:rPr>
          <w:rFonts w:cs="Times New Roman" w:hint="eastAsia"/>
          <w:color w:val="000000" w:themeColor="text1"/>
          <w:szCs w:val="21"/>
        </w:rPr>
        <w:t>大</w:t>
      </w:r>
      <w:r w:rsidR="0051624C">
        <w:rPr>
          <w:rFonts w:cs="Times New Roman"/>
          <w:color w:val="000000" w:themeColor="text1"/>
          <w:szCs w:val="21"/>
        </w:rPr>
        <w:tab/>
      </w:r>
      <w:r w:rsidR="0051624C">
        <w:rPr>
          <w:rFonts w:cs="Times New Roman"/>
          <w:color w:val="000000" w:themeColor="text1"/>
          <w:szCs w:val="21"/>
        </w:rPr>
        <w:tab/>
      </w:r>
      <w:r w:rsidRPr="0051624C">
        <w:rPr>
          <w:rFonts w:cs="Times New Roman" w:hint="eastAsia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="005C26F2"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小，</w:t>
      </w:r>
      <w:r w:rsidR="00105A8C" w:rsidRPr="0051624C">
        <w:rPr>
          <w:rFonts w:cs="Times New Roman"/>
          <w:color w:val="000000" w:themeColor="text1"/>
          <w:szCs w:val="21"/>
        </w:rPr>
        <w:t>越</w:t>
      </w:r>
      <w:r w:rsidR="00A57547" w:rsidRPr="0051624C">
        <w:rPr>
          <w:rFonts w:cs="Times New Roman" w:hint="eastAsia"/>
          <w:color w:val="000000" w:themeColor="text1"/>
          <w:szCs w:val="21"/>
        </w:rPr>
        <w:t>大</w:t>
      </w:r>
      <w:r w:rsidR="0051624C">
        <w:rPr>
          <w:rFonts w:cs="Times New Roman"/>
          <w:color w:val="000000" w:themeColor="text1"/>
          <w:szCs w:val="21"/>
        </w:rPr>
        <w:tab/>
      </w:r>
      <w:r w:rsidR="0051624C">
        <w:rPr>
          <w:rFonts w:cs="Times New Roman"/>
          <w:color w:val="000000" w:themeColor="text1"/>
          <w:szCs w:val="21"/>
        </w:rPr>
        <w:tab/>
      </w:r>
      <w:r w:rsidRPr="0051624C">
        <w:rPr>
          <w:rFonts w:cs="Times New Roman" w:hint="eastAsia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="005C26F2"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大，</w:t>
      </w:r>
      <w:r w:rsidR="00105A8C" w:rsidRPr="0051624C">
        <w:rPr>
          <w:rFonts w:cs="Times New Roman"/>
          <w:color w:val="000000" w:themeColor="text1"/>
          <w:szCs w:val="21"/>
        </w:rPr>
        <w:t>越</w:t>
      </w:r>
      <w:r w:rsidR="00A57547" w:rsidRPr="0051624C">
        <w:rPr>
          <w:rFonts w:cs="Times New Roman" w:hint="eastAsia"/>
          <w:color w:val="000000" w:themeColor="text1"/>
          <w:szCs w:val="21"/>
        </w:rPr>
        <w:t>小</w:t>
      </w:r>
      <w:r w:rsidR="0051624C">
        <w:rPr>
          <w:rFonts w:cs="Times New Roman"/>
          <w:color w:val="000000" w:themeColor="text1"/>
          <w:szCs w:val="21"/>
        </w:rPr>
        <w:tab/>
      </w:r>
      <w:r w:rsidR="0051624C">
        <w:rPr>
          <w:rFonts w:cs="Times New Roman"/>
          <w:color w:val="000000" w:themeColor="text1"/>
          <w:szCs w:val="21"/>
        </w:rPr>
        <w:tab/>
      </w:r>
      <w:r w:rsidRPr="0051624C">
        <w:rPr>
          <w:rFonts w:cs="Times New Roman" w:hint="eastAsia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="005C26F2" w:rsidRPr="0051624C">
        <w:rPr>
          <w:rFonts w:cs="Times New Roman"/>
          <w:color w:val="000000" w:themeColor="text1"/>
          <w:szCs w:val="21"/>
        </w:rPr>
        <w:t>越</w:t>
      </w:r>
      <w:r w:rsidRPr="0051624C">
        <w:rPr>
          <w:rFonts w:cs="Times New Roman" w:hint="eastAsia"/>
          <w:color w:val="000000" w:themeColor="text1"/>
          <w:szCs w:val="21"/>
        </w:rPr>
        <w:t>小，</w:t>
      </w:r>
      <w:r w:rsidR="00105A8C" w:rsidRPr="0051624C">
        <w:rPr>
          <w:rFonts w:cs="Times New Roman"/>
          <w:color w:val="000000" w:themeColor="text1"/>
          <w:szCs w:val="21"/>
        </w:rPr>
        <w:t>越</w:t>
      </w:r>
      <w:r w:rsidR="00A57547" w:rsidRPr="0051624C">
        <w:rPr>
          <w:rFonts w:cs="Times New Roman" w:hint="eastAsia"/>
          <w:color w:val="000000" w:themeColor="text1"/>
          <w:szCs w:val="21"/>
        </w:rPr>
        <w:t>小</w:t>
      </w:r>
    </w:p>
    <w:p w14:paraId="100A7727" w14:textId="1E5C7EBD" w:rsidR="00C31B0A" w:rsidRDefault="0051624C" w:rsidP="0051624C">
      <w:pPr>
        <w:spacing w:line="360" w:lineRule="auto"/>
        <w:ind w:left="315" w:hangingChars="150" w:hanging="315"/>
        <w:textAlignment w:val="center"/>
        <w:rPr>
          <w:rFonts w:eastAsia="Times New Roman" w:cs="Times New Roman"/>
          <w:kern w:val="0"/>
          <w:sz w:val="24"/>
        </w:rPr>
      </w:pPr>
      <w:r>
        <w:rPr>
          <w:rFonts w:hint="eastAsia"/>
          <w:noProof/>
        </w:rPr>
        <w:drawing>
          <wp:anchor distT="0" distB="0" distL="114300" distR="114300" simplePos="0" relativeHeight="251573248" behindDoc="1" locked="0" layoutInCell="1" allowOverlap="1" wp14:anchorId="519EB82D" wp14:editId="0CB27476">
            <wp:simplePos x="0" y="0"/>
            <wp:positionH relativeFrom="margin">
              <wp:align>right</wp:align>
            </wp:positionH>
            <wp:positionV relativeFrom="paragraph">
              <wp:posOffset>1423090</wp:posOffset>
            </wp:positionV>
            <wp:extent cx="1270000" cy="1316355"/>
            <wp:effectExtent l="0" t="0" r="6350" b="0"/>
            <wp:wrapTight wrapText="bothSides">
              <wp:wrapPolygon edited="0">
                <wp:start x="0" y="0"/>
                <wp:lineTo x="0" y="21256"/>
                <wp:lineTo x="21384" y="21256"/>
                <wp:lineTo x="21384" y="0"/>
                <wp:lineTo x="0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205F">
        <w:rPr>
          <w:rFonts w:hint="eastAsia"/>
        </w:rPr>
        <w:t>3</w:t>
      </w:r>
      <w:r w:rsidR="00056D6A">
        <w:t>．</w:t>
      </w:r>
      <w:r w:rsidR="00056D6A" w:rsidRPr="0051624C">
        <w:rPr>
          <w:spacing w:val="-2"/>
        </w:rPr>
        <w:t>如图为</w:t>
      </w:r>
      <w:r w:rsidR="00056D6A" w:rsidRPr="0051624C">
        <w:rPr>
          <w:rFonts w:hint="eastAsia"/>
          <w:spacing w:val="-2"/>
        </w:rPr>
        <w:t>小理</w:t>
      </w:r>
      <w:r w:rsidR="00056D6A" w:rsidRPr="0051624C">
        <w:rPr>
          <w:spacing w:val="-2"/>
        </w:rPr>
        <w:t>自制</w:t>
      </w:r>
      <w:r w:rsidR="003C1806" w:rsidRPr="0051624C">
        <w:rPr>
          <w:rFonts w:hint="eastAsia"/>
          <w:spacing w:val="-2"/>
        </w:rPr>
        <w:t>的</w:t>
      </w:r>
      <w:r w:rsidR="00056D6A" w:rsidRPr="0051624C">
        <w:rPr>
          <w:spacing w:val="-2"/>
        </w:rPr>
        <w:t>温度计</w:t>
      </w:r>
      <w:r w:rsidR="008A6C77" w:rsidRPr="0051624C">
        <w:rPr>
          <w:rFonts w:hint="eastAsia"/>
          <w:spacing w:val="-2"/>
        </w:rPr>
        <w:t>，</w:t>
      </w:r>
      <w:r w:rsidR="009A3089" w:rsidRPr="0051624C">
        <w:rPr>
          <w:rFonts w:hint="eastAsia"/>
          <w:spacing w:val="-2"/>
        </w:rPr>
        <w:t>由</w:t>
      </w:r>
      <w:r w:rsidR="00056D6A" w:rsidRPr="0051624C">
        <w:rPr>
          <w:spacing w:val="-2"/>
        </w:rPr>
        <w:t>导热容器瓶</w:t>
      </w:r>
      <w:r w:rsidR="00FD2E81">
        <w:rPr>
          <w:rFonts w:hint="eastAsia"/>
          <w:spacing w:val="-2"/>
        </w:rPr>
        <w:t>、橡皮塞</w:t>
      </w:r>
      <w:r w:rsidR="00056D6A" w:rsidRPr="0051624C">
        <w:rPr>
          <w:spacing w:val="-2"/>
        </w:rPr>
        <w:t>和一</w:t>
      </w:r>
      <w:r w:rsidR="009A3089" w:rsidRPr="0051624C">
        <w:rPr>
          <w:rFonts w:hint="eastAsia"/>
          <w:spacing w:val="-2"/>
        </w:rPr>
        <w:t>根</w:t>
      </w:r>
      <w:r w:rsidR="00056D6A" w:rsidRPr="0051624C">
        <w:rPr>
          <w:spacing w:val="-2"/>
        </w:rPr>
        <w:t>横截面积为</w:t>
      </w:r>
      <w:r w:rsidRPr="0051624C">
        <w:rPr>
          <w:rFonts w:hint="eastAsia"/>
          <w:i/>
          <w:spacing w:val="-2"/>
        </w:rPr>
        <w:t>S</w:t>
      </w:r>
      <w:r w:rsidR="00056D6A" w:rsidRPr="0051624C">
        <w:rPr>
          <w:spacing w:val="-2"/>
        </w:rPr>
        <w:t>且</w:t>
      </w:r>
      <w:r w:rsidR="00056D6A" w:rsidRPr="0051624C">
        <w:rPr>
          <w:rFonts w:hint="eastAsia"/>
          <w:spacing w:val="-2"/>
        </w:rPr>
        <w:t>印</w:t>
      </w:r>
      <w:r w:rsidR="00056D6A" w:rsidRPr="0051624C">
        <w:rPr>
          <w:spacing w:val="-2"/>
        </w:rPr>
        <w:t>有刻度的</w:t>
      </w:r>
      <w:r w:rsidR="00056D6A" w:rsidRPr="0051624C">
        <w:rPr>
          <w:rFonts w:hint="eastAsia"/>
          <w:spacing w:val="-2"/>
        </w:rPr>
        <w:t>“</w:t>
      </w:r>
      <m:oMath>
        <m:r>
          <w:rPr>
            <w:rFonts w:ascii="Cambria Math" w:hAnsi="Cambria Math"/>
            <w:spacing w:val="-2"/>
          </w:rPr>
          <m:t>¬</m:t>
        </m:r>
      </m:oMath>
      <w:r w:rsidR="00056D6A" w:rsidRPr="0051624C">
        <w:rPr>
          <w:rFonts w:hint="eastAsia"/>
          <w:spacing w:val="-2"/>
        </w:rPr>
        <w:t>”</w:t>
      </w:r>
      <w:r w:rsidR="00056D6A" w:rsidRPr="0051624C">
        <w:rPr>
          <w:spacing w:val="-2"/>
        </w:rPr>
        <w:t>形细玻璃管组成，</w:t>
      </w:r>
      <w:r w:rsidR="00056D6A">
        <w:t>管的一端穿过橡皮塞插入容器瓶内，另一端和外界</w:t>
      </w:r>
      <w:r w:rsidR="00C6443F">
        <w:rPr>
          <w:rFonts w:hint="eastAsia"/>
        </w:rPr>
        <w:t>连通</w:t>
      </w:r>
      <w:r w:rsidR="00056D6A">
        <w:t>。管的水平部分内装有一小段有色水柱</w:t>
      </w:r>
      <w:r w:rsidR="00FD2E81">
        <w:rPr>
          <w:rFonts w:hint="eastAsia"/>
        </w:rPr>
        <w:t>。</w:t>
      </w:r>
      <w:r w:rsidR="000A0714">
        <w:t>容器瓶</w:t>
      </w:r>
      <w:r w:rsidR="00FD2E81">
        <w:rPr>
          <w:rFonts w:hint="eastAsia"/>
        </w:rPr>
        <w:t>和细玻璃管</w:t>
      </w:r>
      <w:r w:rsidR="000A0714">
        <w:t>内封闭一定质量的</w:t>
      </w:r>
      <w:r w:rsidR="00B1389C">
        <w:rPr>
          <w:rFonts w:hint="eastAsia"/>
        </w:rPr>
        <w:t>空气（可视为</w:t>
      </w:r>
      <w:r w:rsidR="000A0714">
        <w:t>理想气体</w:t>
      </w:r>
      <w:r w:rsidR="00B1389C">
        <w:rPr>
          <w:rFonts w:hint="eastAsia"/>
        </w:rPr>
        <w:t>）</w:t>
      </w:r>
      <w:r w:rsidR="000A0714">
        <w:t>，</w:t>
      </w:r>
      <w:r w:rsidR="00056D6A">
        <w:t>当</w:t>
      </w:r>
      <w:r w:rsidR="00C134E7">
        <w:rPr>
          <w:rFonts w:hint="eastAsia"/>
        </w:rPr>
        <w:t>环境</w:t>
      </w:r>
      <w:r w:rsidR="00056D6A">
        <w:t>温度</w:t>
      </w:r>
      <w:r w:rsidR="00FD2E81">
        <w:t>变化时，</w:t>
      </w:r>
      <w:r w:rsidR="00056D6A">
        <w:t>水柱将移动</w:t>
      </w:r>
      <w:r w:rsidR="000A0714">
        <w:rPr>
          <w:rFonts w:hint="eastAsia"/>
        </w:rPr>
        <w:t>。</w:t>
      </w:r>
      <w:r w:rsidR="00232F7D">
        <w:rPr>
          <w:rFonts w:hint="eastAsia"/>
        </w:rPr>
        <w:t>已知</w:t>
      </w:r>
      <w:r w:rsidR="00056D6A">
        <w:t>环境温度为</w:t>
      </w:r>
      <w:r w:rsidRPr="0051624C">
        <w:rPr>
          <w:rFonts w:hint="eastAsia"/>
          <w:i/>
        </w:rPr>
        <w:t>T</w:t>
      </w:r>
      <w:r w:rsidRPr="0051624C">
        <w:rPr>
          <w:vertAlign w:val="subscript"/>
        </w:rPr>
        <w:t>0</w:t>
      </w:r>
      <w:r w:rsidR="00056D6A">
        <w:t>时，</w:t>
      </w:r>
      <w:r w:rsidR="00232F7D">
        <w:t>水柱</w:t>
      </w:r>
      <w:r w:rsidR="00056D6A">
        <w:t>右侧恰好对准刻度线</w:t>
      </w:r>
      <w:r w:rsidRPr="0051624C">
        <w:rPr>
          <w:rFonts w:hint="eastAsia"/>
          <w:i/>
        </w:rPr>
        <w:t>A</w:t>
      </w:r>
      <w:r w:rsidR="00232F7D" w:rsidRPr="00232F7D">
        <w:rPr>
          <w:rFonts w:hint="eastAsia"/>
        </w:rPr>
        <w:t>，</w:t>
      </w:r>
      <w:r w:rsidRPr="0051624C">
        <w:rPr>
          <w:rFonts w:hint="eastAsia"/>
          <w:i/>
        </w:rPr>
        <w:t>A</w:t>
      </w:r>
      <w:r w:rsidR="00056D6A">
        <w:t>刻度右侧细玻璃管和容器瓶内气体的总体积为</w:t>
      </w:r>
      <w:r w:rsidRPr="0051624C">
        <w:rPr>
          <w:rFonts w:hint="eastAsia"/>
          <w:i/>
        </w:rPr>
        <w:t>V</w:t>
      </w:r>
      <w:r w:rsidRPr="0051624C">
        <w:rPr>
          <w:vertAlign w:val="subscript"/>
        </w:rPr>
        <w:t>0</w:t>
      </w:r>
      <w:r w:rsidR="00056D6A">
        <w:t>。</w:t>
      </w:r>
    </w:p>
    <w:p w14:paraId="7C89DDDE" w14:textId="4C794386" w:rsidR="00C31B0A" w:rsidRDefault="0051624C" w:rsidP="0051624C">
      <w:pPr>
        <w:spacing w:line="360" w:lineRule="auto"/>
        <w:ind w:firstLineChars="100" w:firstLine="210"/>
        <w:jc w:val="left"/>
        <w:textAlignment w:val="center"/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 w:rsidR="00056D6A">
        <w:rPr>
          <w:rFonts w:cs="Times New Roman" w:hint="eastAsia"/>
        </w:rPr>
        <w:t>计算并说明</w:t>
      </w:r>
      <w:r w:rsidR="00056D6A">
        <w:rPr>
          <w:rFonts w:cs="Times New Roman"/>
          <w:i/>
          <w:iCs/>
        </w:rPr>
        <w:t>A</w:t>
      </w:r>
      <w:r w:rsidR="00051F02">
        <w:rPr>
          <w:rFonts w:ascii="Cambria Math" w:hAnsi="Cambria Math" w:cs="Times New Roman"/>
          <w:i/>
          <w:iCs/>
        </w:rPr>
        <w:t>∼</w:t>
      </w:r>
      <w:r w:rsidR="00056D6A">
        <w:rPr>
          <w:rFonts w:cs="Times New Roman"/>
          <w:i/>
          <w:iCs/>
        </w:rPr>
        <w:t>D</w:t>
      </w:r>
      <w:r w:rsidR="00056D6A">
        <w:t>间的温度刻度是否均匀分布</w:t>
      </w:r>
      <w:r w:rsidR="00056D6A">
        <w:rPr>
          <w:rFonts w:hint="eastAsia"/>
        </w:rPr>
        <w:t>；</w:t>
      </w:r>
    </w:p>
    <w:p w14:paraId="50119186" w14:textId="0544126C" w:rsidR="00C31B0A" w:rsidRDefault="00056D6A" w:rsidP="0051624C">
      <w:pPr>
        <w:spacing w:line="360" w:lineRule="auto"/>
        <w:ind w:firstLineChars="100" w:firstLine="210"/>
        <w:jc w:val="left"/>
        <w:textAlignment w:val="center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32F7D">
        <w:rPr>
          <w:rFonts w:hint="eastAsia"/>
        </w:rPr>
        <w:t>有何方法可以</w:t>
      </w:r>
      <w:r>
        <w:t>提高该温度计</w:t>
      </w:r>
      <w:r w:rsidR="004B60A8">
        <w:rPr>
          <w:rFonts w:hint="eastAsia"/>
        </w:rPr>
        <w:t>的</w:t>
      </w:r>
      <w:r>
        <w:t>灵敏度</w:t>
      </w:r>
      <w:r w:rsidR="000A0714">
        <w:rPr>
          <w:rFonts w:hint="eastAsia"/>
        </w:rPr>
        <w:t>？</w:t>
      </w:r>
    </w:p>
    <w:p w14:paraId="4D088F88" w14:textId="77777777" w:rsidR="00C31B0A" w:rsidRDefault="00C31B0A">
      <w:pPr>
        <w:jc w:val="center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5C7723AE" w14:textId="77777777" w:rsidR="00C31B0A" w:rsidRDefault="00C31B0A">
      <w:pPr>
        <w:jc w:val="center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61A0AACB" w14:textId="77777777" w:rsidR="00C31B0A" w:rsidRDefault="00C31B0A">
      <w:pPr>
        <w:jc w:val="center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0B2A0F65" w14:textId="63A7AB91" w:rsidR="00C31B0A" w:rsidRPr="0061227D" w:rsidRDefault="00056D6A" w:rsidP="0061227D">
      <w:pPr>
        <w:adjustRightInd w:val="0"/>
        <w:spacing w:beforeLines="100" w:before="312" w:line="360" w:lineRule="auto"/>
        <w:jc w:val="center"/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</w:pP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lastRenderedPageBreak/>
        <w:t>二</w:t>
      </w: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="0061227D"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霓与虹</w:t>
      </w:r>
    </w:p>
    <w:p w14:paraId="679D5BF9" w14:textId="3369C007" w:rsidR="00C31B0A" w:rsidRPr="0061227D" w:rsidRDefault="00056D6A" w:rsidP="0061227D">
      <w:pPr>
        <w:spacing w:line="360" w:lineRule="auto"/>
        <w:ind w:firstLineChars="200" w:firstLine="420"/>
        <w:rPr>
          <w:rFonts w:eastAsia="楷体" w:cs="楷体"/>
          <w:color w:val="000000" w:themeColor="text1"/>
          <w:szCs w:val="21"/>
        </w:rPr>
      </w:pPr>
      <w:r w:rsidRPr="0061227D">
        <w:rPr>
          <w:rFonts w:eastAsia="楷体" w:cs="楷体" w:hint="eastAsia"/>
          <w:color w:val="000000" w:themeColor="text1"/>
          <w:szCs w:val="21"/>
        </w:rPr>
        <w:t>雨后的霓与虹相伴而生，外圈的霓总比内圈的虹淡一些。这源于阳光在水滴中的反射次数不同：虹是</w:t>
      </w:r>
      <w:r w:rsidR="00232F7D">
        <w:rPr>
          <w:rFonts w:eastAsia="楷体" w:cs="楷体" w:hint="eastAsia"/>
          <w:color w:val="000000" w:themeColor="text1"/>
          <w:szCs w:val="21"/>
        </w:rPr>
        <w:t>由</w:t>
      </w:r>
      <w:r w:rsidRPr="0061227D">
        <w:rPr>
          <w:rFonts w:eastAsia="楷体" w:cs="楷体" w:hint="eastAsia"/>
          <w:color w:val="000000" w:themeColor="text1"/>
          <w:szCs w:val="21"/>
        </w:rPr>
        <w:t>两次折射</w:t>
      </w:r>
      <w:r w:rsidR="00232F7D">
        <w:rPr>
          <w:rFonts w:eastAsia="楷体" w:cs="楷体" w:hint="eastAsia"/>
          <w:color w:val="000000" w:themeColor="text1"/>
          <w:szCs w:val="21"/>
        </w:rPr>
        <w:t>与</w:t>
      </w:r>
      <w:r w:rsidRPr="0061227D">
        <w:rPr>
          <w:rFonts w:eastAsia="楷体" w:cs="楷体" w:hint="eastAsia"/>
          <w:color w:val="000000" w:themeColor="text1"/>
          <w:szCs w:val="21"/>
        </w:rPr>
        <w:t>一次反射</w:t>
      </w:r>
      <w:r w:rsidR="00232F7D">
        <w:rPr>
          <w:rFonts w:eastAsia="楷体" w:cs="楷体" w:hint="eastAsia"/>
          <w:color w:val="000000" w:themeColor="text1"/>
          <w:szCs w:val="21"/>
        </w:rPr>
        <w:t>形成</w:t>
      </w:r>
      <w:r w:rsidRPr="0061227D">
        <w:rPr>
          <w:rFonts w:eastAsia="楷体" w:cs="楷体" w:hint="eastAsia"/>
          <w:color w:val="000000" w:themeColor="text1"/>
          <w:szCs w:val="21"/>
        </w:rPr>
        <w:t>，霓则是</w:t>
      </w:r>
      <w:r w:rsidR="00232F7D">
        <w:rPr>
          <w:rFonts w:eastAsia="楷体" w:cs="楷体" w:hint="eastAsia"/>
          <w:color w:val="000000" w:themeColor="text1"/>
          <w:szCs w:val="21"/>
        </w:rPr>
        <w:t>由</w:t>
      </w:r>
      <w:r w:rsidRPr="0061227D">
        <w:rPr>
          <w:rFonts w:eastAsia="楷体" w:cs="楷体" w:hint="eastAsia"/>
          <w:color w:val="000000" w:themeColor="text1"/>
          <w:szCs w:val="21"/>
        </w:rPr>
        <w:t>两次折射</w:t>
      </w:r>
      <w:r w:rsidR="00232F7D">
        <w:rPr>
          <w:rFonts w:eastAsia="楷体" w:cs="楷体" w:hint="eastAsia"/>
          <w:color w:val="000000" w:themeColor="text1"/>
          <w:szCs w:val="21"/>
        </w:rPr>
        <w:t>与</w:t>
      </w:r>
      <w:r w:rsidRPr="0061227D">
        <w:rPr>
          <w:rFonts w:eastAsia="楷体" w:cs="楷体" w:hint="eastAsia"/>
          <w:color w:val="000000" w:themeColor="text1"/>
          <w:szCs w:val="21"/>
        </w:rPr>
        <w:t>两次反射</w:t>
      </w:r>
      <w:r w:rsidR="00232F7D">
        <w:rPr>
          <w:rFonts w:eastAsia="楷体" w:cs="楷体" w:hint="eastAsia"/>
          <w:color w:val="000000" w:themeColor="text1"/>
          <w:szCs w:val="21"/>
        </w:rPr>
        <w:t>形成</w:t>
      </w:r>
      <w:r w:rsidRPr="0061227D">
        <w:rPr>
          <w:rFonts w:eastAsia="楷体" w:cs="楷体" w:hint="eastAsia"/>
          <w:color w:val="000000" w:themeColor="text1"/>
          <w:szCs w:val="21"/>
        </w:rPr>
        <w:t>，多一次反射便造就了这光的幻影。</w:t>
      </w:r>
    </w:p>
    <w:p w14:paraId="1ADE47D6" w14:textId="2FA85470" w:rsidR="00C31B0A" w:rsidRPr="0051624C" w:rsidRDefault="00881BE0" w:rsidP="0051624C">
      <w:pPr>
        <w:spacing w:beforeLines="50" w:before="156"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noProof/>
          <w:color w:val="000000" w:themeColor="text1"/>
          <w:szCs w:val="21"/>
        </w:rPr>
        <w:drawing>
          <wp:anchor distT="0" distB="0" distL="114300" distR="114300" simplePos="0" relativeHeight="251582464" behindDoc="0" locked="0" layoutInCell="1" allowOverlap="1" wp14:anchorId="6F02E2BF" wp14:editId="507798E7">
            <wp:simplePos x="0" y="0"/>
            <wp:positionH relativeFrom="margin">
              <wp:align>right</wp:align>
            </wp:positionH>
            <wp:positionV relativeFrom="paragraph">
              <wp:posOffset>451485</wp:posOffset>
            </wp:positionV>
            <wp:extent cx="1527810" cy="1138368"/>
            <wp:effectExtent l="0" t="0" r="0" b="508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810" cy="113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227D" w:rsidRPr="0051624C">
        <w:rPr>
          <w:rFonts w:cs="Times New Roman" w:hint="eastAsia"/>
          <w:color w:val="000000" w:themeColor="text1"/>
          <w:szCs w:val="21"/>
        </w:rPr>
        <w:t>1</w:t>
      </w:r>
      <w:r w:rsidR="0061227D" w:rsidRPr="0051624C">
        <w:rPr>
          <w:rFonts w:cs="Times New Roman"/>
          <w:color w:val="000000" w:themeColor="text1"/>
          <w:szCs w:val="21"/>
        </w:rPr>
        <w:t>．</w:t>
      </w:r>
      <w:r w:rsidR="00056D6A" w:rsidRPr="0051624C">
        <w:rPr>
          <w:rFonts w:cs="Times New Roman"/>
          <w:color w:val="000000" w:themeColor="text1"/>
          <w:szCs w:val="21"/>
        </w:rPr>
        <w:t>利用</w:t>
      </w:r>
      <w:r w:rsidR="00A92EEA" w:rsidRPr="0051624C">
        <w:rPr>
          <w:rFonts w:cs="Times New Roman" w:hint="eastAsia"/>
          <w:color w:val="000000" w:themeColor="text1"/>
          <w:szCs w:val="21"/>
        </w:rPr>
        <w:t>三棱镜观察</w:t>
      </w:r>
      <w:r w:rsidR="00056D6A" w:rsidRPr="0051624C">
        <w:rPr>
          <w:rFonts w:cs="Times New Roman"/>
          <w:color w:val="000000" w:themeColor="text1"/>
          <w:szCs w:val="21"/>
        </w:rPr>
        <w:t>太阳光</w:t>
      </w:r>
      <w:r w:rsidR="00056D6A" w:rsidRPr="0051624C">
        <w:rPr>
          <w:rFonts w:cs="Times New Roman" w:hint="eastAsia"/>
          <w:color w:val="000000" w:themeColor="text1"/>
          <w:szCs w:val="21"/>
        </w:rPr>
        <w:t>（</w:t>
      </w:r>
      <w:r w:rsidR="00056D6A" w:rsidRPr="0051624C">
        <w:rPr>
          <w:rFonts w:cs="Times New Roman"/>
          <w:color w:val="000000" w:themeColor="text1"/>
          <w:szCs w:val="21"/>
        </w:rPr>
        <w:t>含有红外线、可见光和紫外线</w:t>
      </w:r>
      <w:r w:rsidR="00056D6A" w:rsidRPr="0051624C">
        <w:rPr>
          <w:rFonts w:cs="Times New Roman" w:hint="eastAsia"/>
          <w:color w:val="000000" w:themeColor="text1"/>
          <w:szCs w:val="21"/>
        </w:rPr>
        <w:t>）的色散现象</w:t>
      </w:r>
      <w:r w:rsidR="00056D6A" w:rsidRPr="0051624C">
        <w:rPr>
          <w:rFonts w:cs="Times New Roman"/>
          <w:color w:val="000000" w:themeColor="text1"/>
          <w:szCs w:val="21"/>
        </w:rPr>
        <w:t>。</w:t>
      </w:r>
      <w:r w:rsidR="00A92EEA" w:rsidRPr="0051624C">
        <w:rPr>
          <w:rFonts w:cs="Times New Roman" w:hint="eastAsia"/>
          <w:color w:val="000000" w:themeColor="text1"/>
          <w:szCs w:val="21"/>
        </w:rPr>
        <w:t>小悟</w:t>
      </w:r>
      <w:r w:rsidR="00D43E66" w:rsidRPr="0051624C">
        <w:rPr>
          <w:rFonts w:cs="Times New Roman" w:hint="eastAsia"/>
          <w:color w:val="000000" w:themeColor="text1"/>
          <w:szCs w:val="21"/>
        </w:rPr>
        <w:t>观察到的</w:t>
      </w:r>
      <w:r w:rsidR="00056D6A" w:rsidRPr="0051624C">
        <w:rPr>
          <w:rFonts w:cs="Times New Roman"/>
          <w:color w:val="000000" w:themeColor="text1"/>
          <w:szCs w:val="21"/>
        </w:rPr>
        <w:t>可见光</w:t>
      </w:r>
      <w:r w:rsidR="00056D6A" w:rsidRPr="0051624C">
        <w:rPr>
          <w:rFonts w:cs="Times New Roman" w:hint="eastAsia"/>
          <w:color w:val="000000" w:themeColor="text1"/>
          <w:szCs w:val="21"/>
        </w:rPr>
        <w:t>照射到</w:t>
      </w:r>
      <w:r w:rsidR="00056D6A" w:rsidRPr="0051624C">
        <w:rPr>
          <w:rFonts w:cs="Times New Roman"/>
          <w:color w:val="000000" w:themeColor="text1"/>
          <w:szCs w:val="21"/>
        </w:rPr>
        <w:t>如图</w:t>
      </w:r>
      <w:r w:rsidR="00056D6A" w:rsidRPr="0051624C">
        <w:rPr>
          <w:rFonts w:cs="Times New Roman"/>
          <w:i/>
          <w:color w:val="000000" w:themeColor="text1"/>
          <w:szCs w:val="21"/>
        </w:rPr>
        <w:t>B</w:t>
      </w:r>
      <w:r w:rsidR="00056D6A" w:rsidRPr="0051624C">
        <w:rPr>
          <w:rFonts w:cs="Times New Roman"/>
          <w:color w:val="000000" w:themeColor="text1"/>
          <w:szCs w:val="21"/>
        </w:rPr>
        <w:t>~</w:t>
      </w:r>
      <w:r w:rsidR="00056D6A" w:rsidRPr="0051624C">
        <w:rPr>
          <w:rFonts w:cs="Times New Roman"/>
          <w:i/>
          <w:color w:val="000000" w:themeColor="text1"/>
          <w:szCs w:val="21"/>
        </w:rPr>
        <w:t>D</w:t>
      </w:r>
      <w:r w:rsidR="00056D6A" w:rsidRPr="0051624C">
        <w:rPr>
          <w:rFonts w:cs="Times New Roman"/>
          <w:color w:val="000000" w:themeColor="text1"/>
          <w:szCs w:val="21"/>
        </w:rPr>
        <w:t>的范围内，</w:t>
      </w:r>
      <w:r w:rsidR="0005100B" w:rsidRPr="0051624C">
        <w:rPr>
          <w:rFonts w:cs="Times New Roman" w:hint="eastAsia"/>
          <w:color w:val="000000" w:themeColor="text1"/>
          <w:szCs w:val="21"/>
        </w:rPr>
        <w:t>则</w:t>
      </w:r>
      <w:r w:rsidR="0051624C">
        <w:rPr>
          <w:rFonts w:cs="Times New Roman" w:hint="eastAsia"/>
          <w:color w:val="000000" w:themeColor="text1"/>
          <w:szCs w:val="21"/>
        </w:rPr>
        <w:t>______</w:t>
      </w:r>
      <w:r w:rsidR="00056D6A" w:rsidRPr="0051624C">
        <w:rPr>
          <w:rFonts w:cs="Times New Roman" w:hint="eastAsia"/>
          <w:color w:val="000000" w:themeColor="text1"/>
          <w:szCs w:val="21"/>
        </w:rPr>
        <w:t>___</w:t>
      </w:r>
      <w:r w:rsidR="00056D6A" w:rsidRPr="0051624C">
        <w:rPr>
          <w:rFonts w:cs="Times New Roman" w:hint="eastAsia"/>
          <w:color w:val="000000" w:themeColor="text1"/>
          <w:szCs w:val="21"/>
        </w:rPr>
        <w:t>。（多选）</w:t>
      </w:r>
    </w:p>
    <w:p w14:paraId="5C769131" w14:textId="24204740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/>
          <w:i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处温度升高最快</w:t>
      </w:r>
    </w:p>
    <w:p w14:paraId="4BACE455" w14:textId="5698F0FD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="00816112" w:rsidRPr="0051624C">
        <w:rPr>
          <w:rFonts w:cs="Times New Roman"/>
          <w:i/>
          <w:color w:val="000000" w:themeColor="text1"/>
          <w:szCs w:val="21"/>
        </w:rPr>
        <w:t>E</w:t>
      </w:r>
      <w:r w:rsidR="00816112" w:rsidRPr="0051624C">
        <w:rPr>
          <w:rFonts w:cs="Times New Roman"/>
          <w:color w:val="000000" w:themeColor="text1"/>
          <w:szCs w:val="21"/>
        </w:rPr>
        <w:t>处温度升高最快</w:t>
      </w:r>
    </w:p>
    <w:p w14:paraId="6E31DF54" w14:textId="1F19E5D5" w:rsidR="00C31B0A" w:rsidRPr="0051624C" w:rsidRDefault="00816112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="00056D6A" w:rsidRPr="0051624C">
        <w:rPr>
          <w:rFonts w:cs="Times New Roman"/>
          <w:color w:val="000000" w:themeColor="text1"/>
          <w:szCs w:val="21"/>
        </w:rPr>
        <w:t>．</w:t>
      </w:r>
      <w:r w:rsidR="005C26F2" w:rsidRPr="0051624C">
        <w:rPr>
          <w:rFonts w:cs="Times New Roman" w:hint="eastAsia"/>
          <w:i/>
          <w:color w:val="000000" w:themeColor="text1"/>
          <w:szCs w:val="21"/>
        </w:rPr>
        <w:t>B</w:t>
      </w:r>
      <w:r w:rsidR="00056D6A" w:rsidRPr="0051624C">
        <w:rPr>
          <w:rFonts w:cs="Times New Roman"/>
          <w:color w:val="000000" w:themeColor="text1"/>
          <w:szCs w:val="21"/>
        </w:rPr>
        <w:t>处光线比</w:t>
      </w:r>
      <w:r w:rsidR="00056D6A" w:rsidRPr="0051624C">
        <w:rPr>
          <w:rFonts w:cs="Times New Roman"/>
          <w:i/>
          <w:color w:val="000000" w:themeColor="text1"/>
          <w:szCs w:val="21"/>
        </w:rPr>
        <w:t>D</w:t>
      </w:r>
      <w:r w:rsidR="00056D6A" w:rsidRPr="0051624C">
        <w:rPr>
          <w:rFonts w:cs="Times New Roman"/>
          <w:color w:val="000000" w:themeColor="text1"/>
          <w:szCs w:val="21"/>
        </w:rPr>
        <w:t>处光线更容易发生全反射</w:t>
      </w:r>
    </w:p>
    <w:p w14:paraId="55B237DB" w14:textId="6E05CCD9" w:rsidR="00AA1AB0" w:rsidRPr="0051624C" w:rsidRDefault="00816112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D</w:t>
      </w:r>
      <w:r w:rsidR="00056D6A" w:rsidRPr="0051624C">
        <w:rPr>
          <w:rFonts w:cs="Times New Roman"/>
          <w:color w:val="000000" w:themeColor="text1"/>
          <w:szCs w:val="21"/>
        </w:rPr>
        <w:t>．</w:t>
      </w:r>
      <w:r w:rsidR="00056D6A" w:rsidRPr="0051624C">
        <w:rPr>
          <w:rFonts w:cs="Times New Roman" w:hint="eastAsia"/>
          <w:i/>
          <w:color w:val="000000" w:themeColor="text1"/>
          <w:szCs w:val="21"/>
        </w:rPr>
        <w:t>B</w:t>
      </w:r>
      <w:r w:rsidR="00056D6A" w:rsidRPr="0051624C">
        <w:rPr>
          <w:rFonts w:cs="Times New Roman"/>
          <w:color w:val="000000" w:themeColor="text1"/>
          <w:szCs w:val="21"/>
        </w:rPr>
        <w:t>处光线</w:t>
      </w:r>
      <w:r w:rsidR="00056D6A" w:rsidRPr="0051624C">
        <w:rPr>
          <w:rFonts w:cs="Times New Roman" w:hint="eastAsia"/>
          <w:color w:val="000000" w:themeColor="text1"/>
          <w:szCs w:val="21"/>
        </w:rPr>
        <w:t>与</w:t>
      </w:r>
      <w:r w:rsidR="00056D6A" w:rsidRPr="0051624C">
        <w:rPr>
          <w:rFonts w:cs="Times New Roman" w:hint="eastAsia"/>
          <w:i/>
          <w:color w:val="000000" w:themeColor="text1"/>
          <w:szCs w:val="21"/>
        </w:rPr>
        <w:t>D</w:t>
      </w:r>
      <w:r w:rsidR="00056D6A" w:rsidRPr="0051624C">
        <w:rPr>
          <w:rFonts w:cs="Times New Roman"/>
          <w:color w:val="000000" w:themeColor="text1"/>
          <w:szCs w:val="21"/>
        </w:rPr>
        <w:t>处光线射向同一狭缝</w:t>
      </w:r>
      <w:r w:rsidR="00056D6A" w:rsidRPr="0051624C">
        <w:rPr>
          <w:rFonts w:cs="Times New Roman" w:hint="eastAsia"/>
          <w:color w:val="000000" w:themeColor="text1"/>
          <w:szCs w:val="21"/>
        </w:rPr>
        <w:t>，</w:t>
      </w:r>
      <w:r w:rsidR="00056D6A" w:rsidRPr="0051624C">
        <w:rPr>
          <w:rFonts w:cs="Times New Roman" w:hint="eastAsia"/>
          <w:i/>
          <w:color w:val="000000" w:themeColor="text1"/>
          <w:szCs w:val="21"/>
        </w:rPr>
        <w:t>B</w:t>
      </w:r>
      <w:r w:rsidR="00D269DE" w:rsidRPr="0051624C">
        <w:rPr>
          <w:rFonts w:cs="Times New Roman"/>
          <w:color w:val="000000" w:themeColor="text1"/>
          <w:szCs w:val="21"/>
        </w:rPr>
        <w:t>处光线</w:t>
      </w:r>
      <w:r w:rsidR="00056D6A" w:rsidRPr="0051624C">
        <w:rPr>
          <w:rFonts w:cs="Times New Roman" w:hint="eastAsia"/>
          <w:color w:val="000000" w:themeColor="text1"/>
          <w:szCs w:val="21"/>
        </w:rPr>
        <w:t>的衍射现象更明显</w:t>
      </w:r>
    </w:p>
    <w:p w14:paraId="322483CD" w14:textId="5355D3F1" w:rsidR="005C26F2" w:rsidRDefault="005C26F2" w:rsidP="005C26F2">
      <w:pPr>
        <w:spacing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noProof/>
          <w:color w:val="000000" w:themeColor="text1"/>
          <w:szCs w:val="21"/>
        </w:rPr>
        <w:drawing>
          <wp:anchor distT="0" distB="0" distL="114300" distR="114300" simplePos="0" relativeHeight="251557888" behindDoc="0" locked="0" layoutInCell="1" allowOverlap="1" wp14:anchorId="59579A47" wp14:editId="568451D3">
            <wp:simplePos x="0" y="0"/>
            <wp:positionH relativeFrom="margin">
              <wp:align>right</wp:align>
            </wp:positionH>
            <wp:positionV relativeFrom="paragraph">
              <wp:posOffset>96003</wp:posOffset>
            </wp:positionV>
            <wp:extent cx="1282700" cy="1297940"/>
            <wp:effectExtent l="0" t="0" r="0" b="0"/>
            <wp:wrapSquare wrapText="bothSides"/>
            <wp:docPr id="100031" name="图片 100031" descr="@@@d9879037-949a-47bb-93af-abfa34472a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d9879037-949a-47bb-93af-abfa34472a60"/>
                    <pic:cNvPicPr>
                      <a:picLocks noChangeAspect="1"/>
                    </pic:cNvPicPr>
                  </pic:nvPicPr>
                  <pic:blipFill>
                    <a:blip r:embed="rId20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297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color w:val="000000" w:themeColor="text1"/>
          <w:szCs w:val="21"/>
        </w:rPr>
        <w:t>2</w:t>
      </w:r>
      <w:r w:rsidR="0061227D" w:rsidRPr="0051624C">
        <w:rPr>
          <w:rFonts w:cs="Times New Roman"/>
          <w:color w:val="000000" w:themeColor="text1"/>
          <w:szCs w:val="21"/>
        </w:rPr>
        <w:t>．</w:t>
      </w:r>
      <w:r w:rsidR="00056D6A" w:rsidRPr="0051624C">
        <w:rPr>
          <w:rFonts w:cs="Times New Roman" w:hint="eastAsia"/>
          <w:color w:val="000000" w:themeColor="text1"/>
          <w:szCs w:val="21"/>
        </w:rPr>
        <w:t>如</w:t>
      </w:r>
      <w:r w:rsidR="00056D6A" w:rsidRPr="0051624C">
        <w:rPr>
          <w:rFonts w:cs="Times New Roman"/>
          <w:color w:val="000000" w:themeColor="text1"/>
          <w:szCs w:val="21"/>
        </w:rPr>
        <w:t>图是虹</w:t>
      </w:r>
      <w:r w:rsidR="00056D6A" w:rsidRPr="0051624C">
        <w:rPr>
          <w:rFonts w:cs="Times New Roman" w:hint="eastAsia"/>
          <w:color w:val="000000" w:themeColor="text1"/>
          <w:szCs w:val="21"/>
        </w:rPr>
        <w:t>形成</w:t>
      </w:r>
      <w:r w:rsidR="00056D6A" w:rsidRPr="0051624C">
        <w:rPr>
          <w:rFonts w:cs="Times New Roman"/>
          <w:color w:val="000000" w:themeColor="text1"/>
          <w:szCs w:val="21"/>
        </w:rPr>
        <w:t>的简化示意图，</w:t>
      </w:r>
      <w:r w:rsidR="00056D6A" w:rsidRPr="0051624C">
        <w:rPr>
          <w:rFonts w:cs="Times New Roman" w:hint="eastAsia"/>
          <w:color w:val="000000" w:themeColor="text1"/>
          <w:szCs w:val="21"/>
        </w:rPr>
        <w:t>若</w:t>
      </w:r>
      <w:r w:rsidR="00056D6A" w:rsidRPr="0051624C">
        <w:rPr>
          <w:rFonts w:cs="Times New Roman"/>
          <w:color w:val="000000" w:themeColor="text1"/>
          <w:szCs w:val="21"/>
        </w:rPr>
        <w:t>水滴是球形的，</w:t>
      </w:r>
      <w:r w:rsidR="00056D6A" w:rsidRPr="0051624C">
        <w:rPr>
          <w:rFonts w:cs="Times New Roman" w:hint="eastAsia"/>
          <w:color w:val="000000" w:themeColor="text1"/>
          <w:szCs w:val="21"/>
        </w:rPr>
        <w:t>光线</w:t>
      </w:r>
      <w:r w:rsidR="00056D6A" w:rsidRPr="0051624C">
        <w:rPr>
          <w:rFonts w:cs="Times New Roman"/>
          <w:i/>
          <w:color w:val="000000" w:themeColor="text1"/>
          <w:szCs w:val="21"/>
        </w:rPr>
        <w:t>a</w:t>
      </w:r>
      <w:r w:rsidR="00056D6A" w:rsidRPr="0051624C">
        <w:rPr>
          <w:rFonts w:cs="Times New Roman"/>
          <w:color w:val="000000" w:themeColor="text1"/>
          <w:szCs w:val="21"/>
        </w:rPr>
        <w:t>、</w:t>
      </w:r>
      <w:r w:rsidR="00056D6A" w:rsidRPr="0051624C">
        <w:rPr>
          <w:rFonts w:cs="Times New Roman"/>
          <w:i/>
          <w:color w:val="000000" w:themeColor="text1"/>
          <w:szCs w:val="21"/>
        </w:rPr>
        <w:t>b</w:t>
      </w:r>
      <w:r w:rsidR="00056D6A" w:rsidRPr="0051624C">
        <w:rPr>
          <w:rFonts w:cs="Times New Roman" w:hint="eastAsia"/>
          <w:color w:val="000000" w:themeColor="text1"/>
          <w:szCs w:val="21"/>
        </w:rPr>
        <w:t>分别</w:t>
      </w:r>
      <w:r w:rsidR="00056D6A" w:rsidRPr="0051624C">
        <w:rPr>
          <w:rFonts w:cs="Times New Roman"/>
          <w:color w:val="000000" w:themeColor="text1"/>
          <w:szCs w:val="21"/>
        </w:rPr>
        <w:t>代表</w:t>
      </w:r>
      <w:r w:rsidR="00056D6A" w:rsidRPr="0051624C">
        <w:rPr>
          <w:rFonts w:cs="Times New Roman" w:hint="eastAsia"/>
          <w:color w:val="000000" w:themeColor="text1"/>
          <w:szCs w:val="21"/>
        </w:rPr>
        <w:t>两</w:t>
      </w:r>
      <w:r w:rsidR="00056D6A" w:rsidRPr="0051624C">
        <w:rPr>
          <w:rFonts w:cs="Times New Roman"/>
          <w:color w:val="000000" w:themeColor="text1"/>
          <w:szCs w:val="21"/>
        </w:rPr>
        <w:t>条出射</w:t>
      </w:r>
      <w:r w:rsidR="00056D6A" w:rsidRPr="0051624C">
        <w:rPr>
          <w:rFonts w:cs="Times New Roman" w:hint="eastAsia"/>
          <w:color w:val="000000" w:themeColor="text1"/>
          <w:szCs w:val="21"/>
        </w:rPr>
        <w:t>的单色</w:t>
      </w:r>
      <w:r w:rsidR="00056D6A" w:rsidRPr="0051624C">
        <w:rPr>
          <w:rFonts w:cs="Times New Roman"/>
          <w:color w:val="000000" w:themeColor="text1"/>
          <w:szCs w:val="21"/>
        </w:rPr>
        <w:t>光</w:t>
      </w:r>
      <w:r w:rsidR="00056D6A" w:rsidRPr="0051624C">
        <w:rPr>
          <w:rFonts w:cs="Times New Roman" w:hint="eastAsia"/>
          <w:color w:val="000000" w:themeColor="text1"/>
          <w:szCs w:val="21"/>
        </w:rPr>
        <w:t>。将</w:t>
      </w:r>
      <w:r w:rsidR="00E24E41" w:rsidRPr="0051624C">
        <w:rPr>
          <w:rFonts w:cs="Times New Roman" w:hint="eastAsia"/>
          <w:color w:val="000000" w:themeColor="text1"/>
          <w:szCs w:val="21"/>
        </w:rPr>
        <w:t>单色</w:t>
      </w:r>
      <w:r w:rsidR="00E24E41" w:rsidRPr="0051624C">
        <w:rPr>
          <w:rFonts w:cs="Times New Roman"/>
          <w:color w:val="000000" w:themeColor="text1"/>
          <w:szCs w:val="21"/>
        </w:rPr>
        <w:t>光</w:t>
      </w:r>
      <w:r w:rsidR="00056D6A" w:rsidRPr="0051624C">
        <w:rPr>
          <w:rFonts w:cs="Times New Roman"/>
          <w:i/>
          <w:color w:val="000000" w:themeColor="text1"/>
          <w:szCs w:val="21"/>
        </w:rPr>
        <w:t>a</w:t>
      </w:r>
      <w:r w:rsidR="00056D6A" w:rsidRPr="0051624C">
        <w:rPr>
          <w:rFonts w:cs="Times New Roman"/>
          <w:color w:val="000000" w:themeColor="text1"/>
          <w:szCs w:val="21"/>
        </w:rPr>
        <w:t>、</w:t>
      </w:r>
      <w:r w:rsidR="00056D6A" w:rsidRPr="0051624C">
        <w:rPr>
          <w:rFonts w:cs="Times New Roman"/>
          <w:i/>
          <w:color w:val="000000" w:themeColor="text1"/>
          <w:szCs w:val="21"/>
        </w:rPr>
        <w:t>b</w:t>
      </w:r>
      <w:r w:rsidR="00E24E41" w:rsidRPr="0051624C">
        <w:rPr>
          <w:rFonts w:cs="Times New Roman" w:hint="eastAsia"/>
          <w:color w:val="000000" w:themeColor="text1"/>
          <w:szCs w:val="21"/>
        </w:rPr>
        <w:t>分别</w:t>
      </w:r>
      <w:r w:rsidR="00056D6A" w:rsidRPr="0051624C">
        <w:rPr>
          <w:rFonts w:cs="Times New Roman"/>
          <w:color w:val="000000" w:themeColor="text1"/>
          <w:szCs w:val="21"/>
        </w:rPr>
        <w:t>射向同一双缝干涉</w:t>
      </w:r>
      <w:r w:rsidR="00056D6A" w:rsidRPr="0051624C">
        <w:rPr>
          <w:rFonts w:cs="Times New Roman" w:hint="eastAsia"/>
          <w:color w:val="000000" w:themeColor="text1"/>
          <w:szCs w:val="21"/>
        </w:rPr>
        <w:t>实验</w:t>
      </w:r>
      <w:r w:rsidR="00056D6A" w:rsidRPr="0051624C">
        <w:rPr>
          <w:rFonts w:cs="Times New Roman"/>
          <w:color w:val="000000" w:themeColor="text1"/>
          <w:szCs w:val="21"/>
        </w:rPr>
        <w:t>装置，</w:t>
      </w:r>
      <w:r w:rsidR="00886CF6">
        <w:rPr>
          <w:rFonts w:cs="Times New Roman" w:hint="eastAsia"/>
          <w:color w:val="000000" w:themeColor="text1"/>
          <w:szCs w:val="21"/>
        </w:rPr>
        <w:t>单色光</w:t>
      </w:r>
      <w:r w:rsidR="0051624C">
        <w:rPr>
          <w:rFonts w:cs="Times New Roman" w:hint="eastAsia"/>
          <w:color w:val="000000" w:themeColor="text1"/>
          <w:szCs w:val="21"/>
        </w:rPr>
        <w:t>_______</w:t>
      </w:r>
      <w:r w:rsidR="00056D6A" w:rsidRPr="0051624C">
        <w:rPr>
          <w:rFonts w:cs="Times New Roman" w:hint="eastAsia"/>
          <w:color w:val="000000" w:themeColor="text1"/>
          <w:szCs w:val="21"/>
        </w:rPr>
        <w:t>___</w:t>
      </w:r>
      <w:r w:rsidR="00056D6A" w:rsidRPr="0051624C">
        <w:rPr>
          <w:rFonts w:cs="Times New Roman" w:hint="eastAsia"/>
          <w:color w:val="000000" w:themeColor="text1"/>
          <w:szCs w:val="21"/>
        </w:rPr>
        <w:t>的</w:t>
      </w:r>
      <w:r w:rsidR="00056D6A" w:rsidRPr="0051624C">
        <w:rPr>
          <w:rFonts w:cs="Times New Roman"/>
          <w:color w:val="000000" w:themeColor="text1"/>
          <w:szCs w:val="21"/>
        </w:rPr>
        <w:t>干涉条纹间距</w:t>
      </w:r>
      <w:r w:rsidR="00056D6A" w:rsidRPr="0051624C">
        <w:rPr>
          <w:rFonts w:cs="Times New Roman" w:hint="eastAsia"/>
          <w:color w:val="000000" w:themeColor="text1"/>
          <w:szCs w:val="21"/>
        </w:rPr>
        <w:t>更大。</w:t>
      </w:r>
      <w:r w:rsidR="00886CF6">
        <w:rPr>
          <w:rFonts w:cs="Times New Roman" w:hint="eastAsia"/>
          <w:color w:val="000000" w:themeColor="text1"/>
          <w:szCs w:val="21"/>
        </w:rPr>
        <w:t>测得</w:t>
      </w:r>
      <w:r w:rsidR="00056D6A" w:rsidRPr="0051624C">
        <w:rPr>
          <w:rFonts w:cs="Times New Roman"/>
          <w:color w:val="000000" w:themeColor="text1"/>
          <w:szCs w:val="21"/>
        </w:rPr>
        <w:t>太阳光</w:t>
      </w:r>
      <w:r w:rsidR="00056D6A" w:rsidRPr="0051624C">
        <w:rPr>
          <w:rFonts w:cs="Times New Roman" w:hint="eastAsia"/>
          <w:color w:val="000000" w:themeColor="text1"/>
          <w:szCs w:val="21"/>
        </w:rPr>
        <w:t>的</w:t>
      </w:r>
      <w:r w:rsidR="00056D6A" w:rsidRPr="0051624C">
        <w:rPr>
          <w:rFonts w:cs="Times New Roman"/>
          <w:color w:val="000000" w:themeColor="text1"/>
          <w:szCs w:val="21"/>
        </w:rPr>
        <w:t>入射角</w:t>
      </w:r>
      <w:r w:rsidR="00056D6A" w:rsidRPr="0051624C">
        <w:rPr>
          <w:rFonts w:cs="Times New Roman"/>
          <w:i/>
          <w:color w:val="000000" w:themeColor="text1"/>
          <w:szCs w:val="21"/>
        </w:rPr>
        <w:t>θ</w:t>
      </w:r>
      <w:r w:rsidR="00056D6A" w:rsidRPr="0051624C">
        <w:rPr>
          <w:rFonts w:cs="Times New Roman" w:hint="eastAsia"/>
          <w:color w:val="000000" w:themeColor="text1"/>
          <w:szCs w:val="21"/>
        </w:rPr>
        <w:t>为</w:t>
      </w:r>
      <w:r w:rsidR="00056D6A" w:rsidRPr="0051624C">
        <w:rPr>
          <w:rFonts w:cs="Times New Roman"/>
          <w:color w:val="000000" w:themeColor="text1"/>
          <w:szCs w:val="21"/>
        </w:rPr>
        <w:t>53°</w:t>
      </w:r>
      <w:r w:rsidR="00056D6A" w:rsidRPr="0051624C">
        <w:rPr>
          <w:rFonts w:cs="Times New Roman"/>
          <w:color w:val="000000" w:themeColor="text1"/>
          <w:szCs w:val="21"/>
        </w:rPr>
        <w:t>，光线</w:t>
      </w:r>
      <w:r w:rsidR="00056D6A" w:rsidRPr="0051624C">
        <w:rPr>
          <w:rFonts w:cs="Times New Roman"/>
          <w:i/>
          <w:color w:val="000000" w:themeColor="text1"/>
          <w:szCs w:val="21"/>
        </w:rPr>
        <w:t>b</w:t>
      </w:r>
      <w:r w:rsidR="00886CF6" w:rsidRPr="00886CF6">
        <w:rPr>
          <w:rFonts w:cs="Times New Roman" w:hint="eastAsia"/>
          <w:color w:val="000000" w:themeColor="text1"/>
          <w:szCs w:val="21"/>
        </w:rPr>
        <w:t>第一次折射</w:t>
      </w:r>
      <w:r w:rsidR="00056D6A" w:rsidRPr="0051624C">
        <w:rPr>
          <w:rFonts w:cs="Times New Roman"/>
          <w:color w:val="000000" w:themeColor="text1"/>
          <w:szCs w:val="21"/>
        </w:rPr>
        <w:t>偏折</w:t>
      </w:r>
      <w:r w:rsidR="00056D6A" w:rsidRPr="0051624C">
        <w:rPr>
          <w:rFonts w:cs="Times New Roman" w:hint="eastAsia"/>
          <w:color w:val="000000" w:themeColor="text1"/>
          <w:szCs w:val="21"/>
        </w:rPr>
        <w:t>的角度</w:t>
      </w:r>
      <w:r w:rsidR="00056D6A" w:rsidRPr="0051624C">
        <w:rPr>
          <w:rFonts w:cs="Times New Roman"/>
          <w:i/>
          <w:color w:val="000000" w:themeColor="text1"/>
          <w:szCs w:val="21"/>
        </w:rPr>
        <w:t>β</w:t>
      </w:r>
      <w:r w:rsidR="00056D6A" w:rsidRPr="0051624C">
        <w:rPr>
          <w:rFonts w:cs="Times New Roman" w:hint="eastAsia"/>
          <w:color w:val="000000" w:themeColor="text1"/>
          <w:szCs w:val="21"/>
        </w:rPr>
        <w:t>为</w:t>
      </w:r>
      <w:r w:rsidR="00056D6A" w:rsidRPr="0051624C">
        <w:rPr>
          <w:rFonts w:cs="Times New Roman"/>
          <w:color w:val="000000" w:themeColor="text1"/>
          <w:szCs w:val="21"/>
        </w:rPr>
        <w:t>16°</w:t>
      </w:r>
      <w:r w:rsidR="00056D6A" w:rsidRPr="0051624C">
        <w:rPr>
          <w:rFonts w:cs="Times New Roman"/>
          <w:color w:val="000000" w:themeColor="text1"/>
          <w:szCs w:val="21"/>
        </w:rPr>
        <w:t>，</w:t>
      </w:r>
      <w:r w:rsidR="00886CF6">
        <w:rPr>
          <w:rFonts w:cs="Times New Roman" w:hint="eastAsia"/>
          <w:color w:val="000000" w:themeColor="text1"/>
          <w:szCs w:val="21"/>
        </w:rPr>
        <w:t>则</w:t>
      </w:r>
      <w:r w:rsidR="00056D6A" w:rsidRPr="0051624C">
        <w:rPr>
          <w:rFonts w:cs="Times New Roman"/>
          <w:color w:val="000000" w:themeColor="text1"/>
          <w:szCs w:val="21"/>
        </w:rPr>
        <w:t>光线</w:t>
      </w:r>
      <w:r w:rsidR="00056D6A" w:rsidRPr="0051624C">
        <w:rPr>
          <w:rFonts w:cs="Times New Roman"/>
          <w:i/>
          <w:color w:val="000000" w:themeColor="text1"/>
          <w:szCs w:val="21"/>
        </w:rPr>
        <w:t>b</w:t>
      </w:r>
      <w:r w:rsidR="00056D6A" w:rsidRPr="0051624C">
        <w:rPr>
          <w:rFonts w:cs="Times New Roman"/>
          <w:color w:val="000000" w:themeColor="text1"/>
          <w:szCs w:val="21"/>
        </w:rPr>
        <w:t>在水滴中的折射率</w:t>
      </w:r>
      <w:r w:rsidR="00056D6A" w:rsidRPr="0051624C">
        <w:rPr>
          <w:rFonts w:cs="Times New Roman" w:hint="eastAsia"/>
          <w:color w:val="000000" w:themeColor="text1"/>
          <w:szCs w:val="21"/>
        </w:rPr>
        <w:t>为</w:t>
      </w:r>
      <w:r w:rsidR="0051624C">
        <w:rPr>
          <w:rFonts w:cs="Times New Roman" w:hint="eastAsia"/>
          <w:color w:val="000000" w:themeColor="text1"/>
          <w:szCs w:val="21"/>
        </w:rPr>
        <w:t>_______</w:t>
      </w:r>
      <w:r w:rsidR="0051624C" w:rsidRPr="0051624C">
        <w:rPr>
          <w:rFonts w:cs="Times New Roman" w:hint="eastAsia"/>
          <w:color w:val="000000" w:themeColor="text1"/>
          <w:szCs w:val="21"/>
        </w:rPr>
        <w:t>___</w:t>
      </w:r>
      <w:r w:rsidR="00056D6A" w:rsidRPr="0051624C">
        <w:rPr>
          <w:rFonts w:cs="Times New Roman" w:hint="eastAsia"/>
          <w:color w:val="000000" w:themeColor="text1"/>
          <w:szCs w:val="21"/>
        </w:rPr>
        <w:t>。</w:t>
      </w:r>
      <w:r w:rsidR="00056D6A" w:rsidRPr="00344B96">
        <w:rPr>
          <w:rFonts w:eastAsia="仿宋" w:cs="Times New Roman"/>
          <w:color w:val="000000" w:themeColor="text1"/>
          <w:szCs w:val="21"/>
        </w:rPr>
        <w:t>（保留</w:t>
      </w:r>
      <w:r w:rsidR="00056D6A" w:rsidRPr="00344B96">
        <w:rPr>
          <w:rFonts w:eastAsia="仿宋" w:cs="Times New Roman"/>
          <w:color w:val="000000" w:themeColor="text1"/>
          <w:szCs w:val="21"/>
        </w:rPr>
        <w:t>2</w:t>
      </w:r>
      <w:r w:rsidR="00056D6A" w:rsidRPr="00344B96">
        <w:rPr>
          <w:rFonts w:eastAsia="仿宋" w:cs="Times New Roman"/>
          <w:color w:val="000000" w:themeColor="text1"/>
          <w:szCs w:val="21"/>
        </w:rPr>
        <w:t>位有效数字</w:t>
      </w:r>
      <w:r w:rsidR="00056D6A" w:rsidRPr="00344B96">
        <w:rPr>
          <w:rFonts w:eastAsia="仿宋" w:cs="Times New Roman" w:hint="eastAsia"/>
          <w:color w:val="000000" w:themeColor="text1"/>
          <w:szCs w:val="21"/>
        </w:rPr>
        <w:t>）</w:t>
      </w:r>
    </w:p>
    <w:p w14:paraId="3756756F" w14:textId="30D88F96" w:rsidR="005C26F2" w:rsidRDefault="00AA2ED2" w:rsidP="005C26F2">
      <w:pPr>
        <w:spacing w:line="360" w:lineRule="auto"/>
        <w:ind w:left="315" w:hangingChars="150" w:hanging="315"/>
        <w:rPr>
          <w:rFonts w:eastAsiaTheme="minorEastAsia"/>
        </w:rPr>
      </w:pPr>
      <w:r w:rsidRPr="00AA2ED2"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45720" distB="45720" distL="114300" distR="114300" simplePos="0" relativeHeight="251628544" behindDoc="0" locked="0" layoutInCell="1" allowOverlap="1" wp14:anchorId="702D3D4B" wp14:editId="2EF0F01C">
                <wp:simplePos x="0" y="0"/>
                <wp:positionH relativeFrom="column">
                  <wp:posOffset>1425798</wp:posOffset>
                </wp:positionH>
                <wp:positionV relativeFrom="paragraph">
                  <wp:posOffset>521267</wp:posOffset>
                </wp:positionV>
                <wp:extent cx="543697" cy="1404620"/>
                <wp:effectExtent l="0" t="0" r="8890" b="2540"/>
                <wp:wrapNone/>
                <wp:docPr id="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69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66E39" w14:textId="3F89300F" w:rsidR="00AA2ED2" w:rsidRPr="00AA2ED2" w:rsidRDefault="00AA2ED2" w:rsidP="00AA2ED2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 w:rsidRPr="00AA2ED2">
                              <w:rPr>
                                <w:rFonts w:hint="eastAsia"/>
                                <w:b/>
                                <w:sz w:val="16"/>
                              </w:rPr>
                              <w:t>太阳光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2D3D4B" id="_x0000_s1753" type="#_x0000_t202" style="position:absolute;left:0;text-align:left;margin-left:112.25pt;margin-top:41.05pt;width:42.8pt;height:110.6pt;z-index:251628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" filled="f" stroked="f">
                <v:textbox style="mso-fit-shape-to-text:t" inset="0,0,0,0">
                  <w:txbxContent>
                    <w:p w14:paraId="2A066E39" w14:textId="3F89300F" w:rsidR="00AA2ED2" w:rsidRPr="00AA2ED2" w:rsidRDefault="00AA2ED2" w:rsidP="00AA2ED2">
                      <w:pPr>
                        <w:jc w:val="center"/>
                        <w:rPr>
                          <w:b/>
                          <w:sz w:val="16"/>
                        </w:rPr>
                      </w:pPr>
                      <w:r w:rsidRPr="00AA2ED2">
                        <w:rPr>
                          <w:rFonts w:hint="eastAsia"/>
                          <w:b/>
                          <w:sz w:val="16"/>
                        </w:rPr>
                        <w:t>太阳光</w:t>
                      </w:r>
                    </w:p>
                  </w:txbxContent>
                </v:textbox>
              </v:shape>
            </w:pict>
          </mc:Fallback>
        </mc:AlternateContent>
      </w:r>
      <w:r w:rsidR="005C26F2">
        <w:rPr>
          <w:rFonts w:cs="Times New Roman"/>
          <w:color w:val="000000" w:themeColor="text1"/>
          <w:szCs w:val="21"/>
        </w:rPr>
        <w:t>3</w:t>
      </w:r>
      <w:r w:rsidR="005C26F2" w:rsidRPr="0051624C">
        <w:rPr>
          <w:rFonts w:cs="Times New Roman"/>
          <w:color w:val="000000" w:themeColor="text1"/>
          <w:szCs w:val="21"/>
        </w:rPr>
        <w:t>．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用简化示意图表示“</w:t>
      </w:r>
      <w:r w:rsidR="005C26F2" w:rsidRPr="0051624C">
        <w:rPr>
          <w:rFonts w:cs="Times New Roman"/>
          <w:color w:val="000000" w:themeColor="text1"/>
          <w:spacing w:val="-2"/>
          <w:szCs w:val="21"/>
        </w:rPr>
        <w:t>霓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”与“</w:t>
      </w:r>
      <w:r w:rsidR="005C26F2" w:rsidRPr="0051624C">
        <w:rPr>
          <w:rFonts w:cs="Times New Roman"/>
          <w:color w:val="000000" w:themeColor="text1"/>
          <w:spacing w:val="-2"/>
          <w:szCs w:val="21"/>
        </w:rPr>
        <w:t>虹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”的</w:t>
      </w:r>
      <w:r w:rsidR="005C26F2" w:rsidRPr="0051624C">
        <w:rPr>
          <w:rFonts w:cs="Times New Roman"/>
          <w:color w:val="000000" w:themeColor="text1"/>
          <w:spacing w:val="-2"/>
          <w:szCs w:val="21"/>
        </w:rPr>
        <w:t>产生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原理</w:t>
      </w:r>
      <w:r w:rsidR="005C26F2" w:rsidRPr="0051624C">
        <w:rPr>
          <w:rFonts w:cs="Times New Roman"/>
          <w:color w:val="000000" w:themeColor="text1"/>
          <w:spacing w:val="-2"/>
          <w:szCs w:val="21"/>
        </w:rPr>
        <w:t>，图中虚线或实线代表红光或紫光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。</w:t>
      </w:r>
      <w:r w:rsidR="005C26F2" w:rsidRPr="0051624C">
        <w:rPr>
          <w:rFonts w:cs="Times New Roman"/>
          <w:color w:val="000000" w:themeColor="text1"/>
          <w:spacing w:val="-2"/>
          <w:szCs w:val="21"/>
        </w:rPr>
        <w:t>图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（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b</w:t>
      </w:r>
      <w:r w:rsidR="005C26F2" w:rsidRPr="0051624C">
        <w:rPr>
          <w:rFonts w:cs="Times New Roman" w:hint="eastAsia"/>
          <w:color w:val="000000" w:themeColor="text1"/>
          <w:spacing w:val="-2"/>
          <w:szCs w:val="21"/>
        </w:rPr>
        <w:t>）</w:t>
      </w:r>
      <w:r w:rsidR="005C26F2" w:rsidRPr="0051624C">
        <w:rPr>
          <w:rFonts w:cs="Times New Roman"/>
          <w:color w:val="000000" w:themeColor="text1"/>
          <w:spacing w:val="-2"/>
          <w:szCs w:val="21"/>
        </w:rPr>
        <w:t>表示</w:t>
      </w:r>
      <w:r w:rsidR="005C26F2">
        <w:rPr>
          <w:rFonts w:cs="Times New Roman" w:hint="eastAsia"/>
          <w:color w:val="000000" w:themeColor="text1"/>
          <w:szCs w:val="21"/>
        </w:rPr>
        <w:t>____</w:t>
      </w:r>
      <w:r w:rsidR="005C26F2" w:rsidRPr="0051624C">
        <w:rPr>
          <w:rFonts w:cs="Times New Roman" w:hint="eastAsia"/>
          <w:color w:val="000000" w:themeColor="text1"/>
          <w:szCs w:val="21"/>
        </w:rPr>
        <w:t>_</w:t>
      </w:r>
      <w:r w:rsidR="005C26F2" w:rsidRPr="0051624C">
        <w:rPr>
          <w:rFonts w:cs="Times New Roman"/>
          <w:color w:val="000000" w:themeColor="text1"/>
          <w:szCs w:val="21"/>
        </w:rPr>
        <w:t>的产生原理</w:t>
      </w:r>
      <w:r w:rsidR="005C26F2" w:rsidRPr="0051624C">
        <w:rPr>
          <w:rFonts w:cs="Times New Roman" w:hint="eastAsia"/>
          <w:color w:val="000000" w:themeColor="text1"/>
          <w:szCs w:val="21"/>
        </w:rPr>
        <w:t>，“</w:t>
      </w:r>
      <w:r w:rsidR="005C26F2" w:rsidRPr="0051624C">
        <w:rPr>
          <w:rFonts w:cs="Times New Roman"/>
          <w:color w:val="000000" w:themeColor="text1"/>
          <w:szCs w:val="21"/>
        </w:rPr>
        <w:t>霓</w:t>
      </w:r>
      <w:r w:rsidR="005C26F2" w:rsidRPr="0051624C">
        <w:rPr>
          <w:rFonts w:cs="Times New Roman" w:hint="eastAsia"/>
          <w:color w:val="000000" w:themeColor="text1"/>
          <w:szCs w:val="21"/>
        </w:rPr>
        <w:t>”与“</w:t>
      </w:r>
      <w:r w:rsidR="005C26F2" w:rsidRPr="0051624C">
        <w:rPr>
          <w:rFonts w:cs="Times New Roman"/>
          <w:color w:val="000000" w:themeColor="text1"/>
          <w:szCs w:val="21"/>
        </w:rPr>
        <w:t>虹</w:t>
      </w:r>
      <w:r w:rsidR="005C26F2" w:rsidRPr="0051624C">
        <w:rPr>
          <w:rFonts w:cs="Times New Roman" w:hint="eastAsia"/>
          <w:color w:val="000000" w:themeColor="text1"/>
          <w:szCs w:val="21"/>
        </w:rPr>
        <w:t>”的色彩序列是</w:t>
      </w:r>
      <w:r w:rsidR="005C26F2" w:rsidRPr="0051624C">
        <w:rPr>
          <w:rFonts w:cs="Times New Roman" w:hint="eastAsia"/>
          <w:color w:val="000000" w:themeColor="text1"/>
          <w:szCs w:val="21"/>
        </w:rPr>
        <w:t>________</w:t>
      </w:r>
      <w:r w:rsidR="005C26F2" w:rsidRPr="0051624C">
        <w:rPr>
          <w:rFonts w:cs="Times New Roman"/>
          <w:color w:val="000000" w:themeColor="text1"/>
          <w:szCs w:val="21"/>
        </w:rPr>
        <w:t>的</w:t>
      </w:r>
      <w:r w:rsidR="005C26F2" w:rsidRPr="0051624C">
        <w:rPr>
          <w:rFonts w:cs="Times New Roman" w:hint="eastAsia"/>
          <w:color w:val="000000" w:themeColor="text1"/>
          <w:szCs w:val="21"/>
        </w:rPr>
        <w:t>（选填“相同”或“相反”）。</w:t>
      </w:r>
    </w:p>
    <w:p w14:paraId="0AE40170" w14:textId="489CE7E5" w:rsidR="005C26F2" w:rsidRDefault="00AA2ED2" w:rsidP="005C26F2">
      <w:pPr>
        <w:jc w:val="center"/>
        <w:textAlignment w:val="center"/>
        <w:rPr>
          <w:rFonts w:eastAsia="Times New Roman" w:cs="Times New Roman"/>
          <w:kern w:val="0"/>
          <w:sz w:val="24"/>
        </w:rPr>
      </w:pPr>
      <w:r w:rsidRPr="00AA2ED2"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45720" distB="45720" distL="114300" distR="114300" simplePos="0" relativeHeight="251634688" behindDoc="0" locked="0" layoutInCell="1" allowOverlap="1" wp14:anchorId="467925FD" wp14:editId="3DE80C5D">
                <wp:simplePos x="0" y="0"/>
                <wp:positionH relativeFrom="column">
                  <wp:posOffset>3582035</wp:posOffset>
                </wp:positionH>
                <wp:positionV relativeFrom="paragraph">
                  <wp:posOffset>692680</wp:posOffset>
                </wp:positionV>
                <wp:extent cx="543697" cy="1404620"/>
                <wp:effectExtent l="0" t="0" r="8890" b="2540"/>
                <wp:wrapNone/>
                <wp:docPr id="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69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38FB54" w14:textId="77777777" w:rsidR="00AA2ED2" w:rsidRPr="00AA2ED2" w:rsidRDefault="00AA2ED2" w:rsidP="00AA2ED2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 w:rsidRPr="00AA2ED2">
                              <w:rPr>
                                <w:rFonts w:hint="eastAsia"/>
                                <w:b/>
                                <w:sz w:val="16"/>
                              </w:rPr>
                              <w:t>太阳光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7925FD" id="_x0000_s1754" type="#_x0000_t202" style="position:absolute;left:0;text-align:left;margin-left:282.05pt;margin-top:54.55pt;width:42.8pt;height:110.6pt;z-index:251634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" filled="f" stroked="f">
                <v:textbox style="mso-fit-shape-to-text:t" inset="0,0,0,0">
                  <w:txbxContent>
                    <w:p w14:paraId="2538FB54" w14:textId="77777777" w:rsidR="00AA2ED2" w:rsidRPr="00AA2ED2" w:rsidRDefault="00AA2ED2" w:rsidP="00AA2ED2">
                      <w:pPr>
                        <w:jc w:val="center"/>
                        <w:rPr>
                          <w:b/>
                          <w:sz w:val="16"/>
                        </w:rPr>
                      </w:pPr>
                      <w:r w:rsidRPr="00AA2ED2">
                        <w:rPr>
                          <w:rFonts w:hint="eastAsia"/>
                          <w:b/>
                          <w:sz w:val="16"/>
                        </w:rPr>
                        <w:t>太阳光</w:t>
                      </w:r>
                    </w:p>
                  </w:txbxContent>
                </v:textbox>
              </v:shape>
            </w:pict>
          </mc:Fallback>
        </mc:AlternateContent>
      </w:r>
      <w:r w:rsidRPr="00AA2ED2"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45720" distB="45720" distL="114300" distR="114300" simplePos="0" relativeHeight="251632640" behindDoc="0" locked="0" layoutInCell="1" allowOverlap="1" wp14:anchorId="10FB646B" wp14:editId="4013426C">
                <wp:simplePos x="0" y="0"/>
                <wp:positionH relativeFrom="column">
                  <wp:posOffset>3223706</wp:posOffset>
                </wp:positionH>
                <wp:positionV relativeFrom="paragraph">
                  <wp:posOffset>285149</wp:posOffset>
                </wp:positionV>
                <wp:extent cx="543697" cy="1404620"/>
                <wp:effectExtent l="0" t="0" r="8890" b="2540"/>
                <wp:wrapNone/>
                <wp:docPr id="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69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1AE47D" w14:textId="77777777" w:rsidR="00AA2ED2" w:rsidRPr="00AA2ED2" w:rsidRDefault="00AA2ED2" w:rsidP="00AA2ED2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 w:rsidRPr="00AA2ED2">
                              <w:rPr>
                                <w:rFonts w:hint="eastAsia"/>
                                <w:b/>
                                <w:sz w:val="16"/>
                              </w:rPr>
                              <w:t>太阳光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FB646B" id="_x0000_s1755" type="#_x0000_t202" style="position:absolute;left:0;text-align:left;margin-left:253.85pt;margin-top:22.45pt;width:42.8pt;height:110.6pt;z-index:251632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" filled="f" stroked="f">
                <v:textbox style="mso-fit-shape-to-text:t" inset="0,0,0,0">
                  <w:txbxContent>
                    <w:p w14:paraId="551AE47D" w14:textId="77777777" w:rsidR="00AA2ED2" w:rsidRPr="00AA2ED2" w:rsidRDefault="00AA2ED2" w:rsidP="00AA2ED2">
                      <w:pPr>
                        <w:jc w:val="center"/>
                        <w:rPr>
                          <w:b/>
                          <w:sz w:val="16"/>
                        </w:rPr>
                      </w:pPr>
                      <w:r w:rsidRPr="00AA2ED2">
                        <w:rPr>
                          <w:rFonts w:hint="eastAsia"/>
                          <w:b/>
                          <w:sz w:val="16"/>
                        </w:rPr>
                        <w:t>太阳光</w:t>
                      </w:r>
                    </w:p>
                  </w:txbxContent>
                </v:textbox>
              </v:shape>
            </w:pict>
          </mc:Fallback>
        </mc:AlternateContent>
      </w:r>
      <w:r w:rsidRPr="00AA2ED2"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45720" distB="45720" distL="114300" distR="114300" simplePos="0" relativeHeight="251630592" behindDoc="0" locked="0" layoutInCell="1" allowOverlap="1" wp14:anchorId="3A18E7E8" wp14:editId="6C381F3C">
                <wp:simplePos x="0" y="0"/>
                <wp:positionH relativeFrom="column">
                  <wp:posOffset>1457102</wp:posOffset>
                </wp:positionH>
                <wp:positionV relativeFrom="paragraph">
                  <wp:posOffset>377997</wp:posOffset>
                </wp:positionV>
                <wp:extent cx="543697" cy="1404620"/>
                <wp:effectExtent l="0" t="0" r="8890" b="2540"/>
                <wp:wrapNone/>
                <wp:docPr id="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69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82BD56" w14:textId="77777777" w:rsidR="00AA2ED2" w:rsidRPr="00AA2ED2" w:rsidRDefault="00AA2ED2" w:rsidP="00AA2ED2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 w:rsidRPr="00AA2ED2">
                              <w:rPr>
                                <w:rFonts w:hint="eastAsia"/>
                                <w:b/>
                                <w:sz w:val="16"/>
                              </w:rPr>
                              <w:t>太阳光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A18E7E8" id="_x0000_s1756" type="#_x0000_t202" style="position:absolute;left:0;text-align:left;margin-left:114.75pt;margin-top:29.75pt;width:42.8pt;height:110.6pt;z-index:251630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" filled="f" stroked="f">
                <v:textbox style="mso-fit-shape-to-text:t" inset="0,0,0,0">
                  <w:txbxContent>
                    <w:p w14:paraId="7682BD56" w14:textId="77777777" w:rsidR="00AA2ED2" w:rsidRPr="00AA2ED2" w:rsidRDefault="00AA2ED2" w:rsidP="00AA2ED2">
                      <w:pPr>
                        <w:jc w:val="center"/>
                        <w:rPr>
                          <w:b/>
                          <w:sz w:val="16"/>
                        </w:rPr>
                      </w:pPr>
                      <w:r w:rsidRPr="00AA2ED2">
                        <w:rPr>
                          <w:rFonts w:hint="eastAsia"/>
                          <w:b/>
                          <w:sz w:val="16"/>
                        </w:rPr>
                        <w:t>太阳光</w:t>
                      </w:r>
                    </w:p>
                  </w:txbxContent>
                </v:textbox>
              </v:shape>
            </w:pict>
          </mc:Fallback>
        </mc:AlternateContent>
      </w:r>
      <w:r w:rsidR="005C26F2">
        <w:rPr>
          <w:rFonts w:eastAsia="Times New Roman" w:cs="Times New Roman"/>
          <w:noProof/>
          <w:kern w:val="0"/>
          <w:sz w:val="24"/>
        </w:rPr>
        <w:drawing>
          <wp:inline distT="0" distB="0" distL="114300" distR="114300" wp14:anchorId="76C1E89D" wp14:editId="5A7294CE">
            <wp:extent cx="3701807" cy="1290258"/>
            <wp:effectExtent l="0" t="0" r="0" b="571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ea7368f-f5bd-4bde-be99-9780a579eaf4"/>
                    <pic:cNvPicPr>
                      <a:picLocks noChangeAspect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63"/>
                    <a:stretch/>
                  </pic:blipFill>
                  <pic:spPr bwMode="auto">
                    <a:xfrm>
                      <a:off x="0" y="0"/>
                      <a:ext cx="3703320" cy="1290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7DE8E" w14:textId="77777777" w:rsidR="005C26F2" w:rsidRPr="0051624C" w:rsidRDefault="005C26F2" w:rsidP="005C26F2">
      <w:pPr>
        <w:ind w:firstLineChars="1000" w:firstLine="2100"/>
        <w:textAlignment w:val="center"/>
        <w:rPr>
          <w:rFonts w:eastAsiaTheme="minorEastAsia" w:cs="Times New Roman"/>
          <w:kern w:val="0"/>
          <w:sz w:val="24"/>
        </w:rPr>
      </w:pPr>
      <w:r>
        <w:rPr>
          <w:rFonts w:hint="eastAsia"/>
        </w:rPr>
        <w:t xml:space="preserve"> </w:t>
      </w:r>
      <w:r>
        <w:t xml:space="preserve">      </w:t>
      </w:r>
      <w:r w:rsidRPr="0051624C">
        <w:rPr>
          <w:rFonts w:hint="eastAsia"/>
        </w:rPr>
        <w:t>（</w:t>
      </w:r>
      <w:r w:rsidRPr="0051624C">
        <w:rPr>
          <w:rFonts w:cs="Times New Roman" w:hint="eastAsia"/>
        </w:rPr>
        <w:t>a</w:t>
      </w:r>
      <w:r w:rsidRPr="0051624C">
        <w:rPr>
          <w:rFonts w:hint="eastAsia"/>
        </w:rPr>
        <w:t>）</w:t>
      </w:r>
      <w:r>
        <w:rPr>
          <w:rFonts w:cs="Times New Roman" w:hint="eastAsia"/>
          <w:kern w:val="0"/>
          <w:sz w:val="24"/>
        </w:rPr>
        <w:t xml:space="preserve">                  </w:t>
      </w:r>
      <w:r w:rsidRPr="0051624C">
        <w:rPr>
          <w:rFonts w:cs="Times New Roman" w:hint="eastAsia"/>
          <w:kern w:val="0"/>
          <w:sz w:val="24"/>
        </w:rPr>
        <w:t xml:space="preserve">     </w:t>
      </w:r>
      <w:r w:rsidRPr="0051624C">
        <w:rPr>
          <w:rFonts w:hint="eastAsia"/>
        </w:rPr>
        <w:t>（</w:t>
      </w:r>
      <w:r w:rsidRPr="0051624C">
        <w:rPr>
          <w:rFonts w:cs="Times New Roman" w:hint="eastAsia"/>
        </w:rPr>
        <w:t>b</w:t>
      </w:r>
      <w:r w:rsidRPr="0051624C">
        <w:rPr>
          <w:rFonts w:hint="eastAsia"/>
        </w:rPr>
        <w:t>）</w:t>
      </w:r>
    </w:p>
    <w:p w14:paraId="579102A3" w14:textId="4264314F" w:rsidR="00C31B0A" w:rsidRPr="0061227D" w:rsidRDefault="00056D6A" w:rsidP="0061227D">
      <w:pPr>
        <w:adjustRightInd w:val="0"/>
        <w:spacing w:beforeLines="100" w:before="312" w:line="360" w:lineRule="auto"/>
        <w:jc w:val="center"/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</w:pP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三</w:t>
      </w: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="0061227D"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斜面</w:t>
      </w:r>
    </w:p>
    <w:p w14:paraId="711EFBF5" w14:textId="19D1CC4D" w:rsidR="00C31B0A" w:rsidRPr="0061227D" w:rsidRDefault="00056D6A" w:rsidP="0061227D">
      <w:pPr>
        <w:spacing w:line="360" w:lineRule="auto"/>
        <w:ind w:firstLineChars="200" w:firstLine="420"/>
        <w:rPr>
          <w:rFonts w:eastAsia="楷体" w:cs="楷体"/>
          <w:color w:val="000000" w:themeColor="text1"/>
          <w:szCs w:val="21"/>
        </w:rPr>
      </w:pPr>
      <w:r w:rsidRPr="0061227D">
        <w:rPr>
          <w:rFonts w:eastAsia="楷体" w:cs="楷体" w:hint="eastAsia"/>
          <w:color w:val="000000" w:themeColor="text1"/>
          <w:szCs w:val="21"/>
        </w:rPr>
        <w:t>战国时期《墨子》中叙述了斜面与其省力的原理。斜面也是古希腊人提出的六种简单机械中的一</w:t>
      </w:r>
      <w:r w:rsidR="0061227D">
        <w:rPr>
          <w:rFonts w:eastAsia="楷体" w:cs="楷体" w:hint="eastAsia"/>
          <w:color w:val="000000" w:themeColor="text1"/>
          <w:szCs w:val="21"/>
        </w:rPr>
        <w:t xml:space="preserve"> </w:t>
      </w:r>
      <w:r w:rsidR="0061227D">
        <w:rPr>
          <w:rFonts w:eastAsia="楷体" w:cs="楷体"/>
          <w:color w:val="000000" w:themeColor="text1"/>
          <w:szCs w:val="21"/>
        </w:rPr>
        <w:t xml:space="preserve"> </w:t>
      </w:r>
      <w:r w:rsidRPr="0061227D">
        <w:rPr>
          <w:rFonts w:eastAsia="楷体" w:cs="楷体" w:hint="eastAsia"/>
          <w:color w:val="000000" w:themeColor="text1"/>
          <w:szCs w:val="21"/>
        </w:rPr>
        <w:t>种，《</w:t>
      </w:r>
      <w:r w:rsidRPr="0061227D">
        <w:rPr>
          <w:rFonts w:eastAsia="楷体" w:cs="楷体" w:hint="eastAsia"/>
          <w:color w:val="000000" w:themeColor="text1"/>
          <w:szCs w:val="21"/>
        </w:rPr>
        <w:t>Mathematical Collection</w:t>
      </w:r>
      <w:r w:rsidRPr="0061227D">
        <w:rPr>
          <w:rFonts w:eastAsia="楷体" w:cs="楷体" w:hint="eastAsia"/>
          <w:color w:val="000000" w:themeColor="text1"/>
          <w:szCs w:val="21"/>
        </w:rPr>
        <w:t>》中尝试解析斜面上重物的平衡问题。</w:t>
      </w:r>
    </w:p>
    <w:p w14:paraId="4CB4D08D" w14:textId="6AF7C474" w:rsidR="00C31B0A" w:rsidRPr="0051624C" w:rsidRDefault="00056D6A" w:rsidP="0051624C">
      <w:pPr>
        <w:spacing w:beforeLines="50" w:before="156"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1</w:t>
      </w:r>
      <w:r w:rsidRPr="0051624C">
        <w:rPr>
          <w:rFonts w:cs="Times New Roman" w:hint="eastAsia"/>
          <w:color w:val="000000" w:themeColor="text1"/>
          <w:szCs w:val="21"/>
        </w:rPr>
        <w:t>．下列物理学史中</w:t>
      </w:r>
      <w:r w:rsidR="007520A1" w:rsidRPr="0051624C">
        <w:rPr>
          <w:rFonts w:cs="Times New Roman" w:hint="eastAsia"/>
          <w:color w:val="000000" w:themeColor="text1"/>
          <w:szCs w:val="21"/>
        </w:rPr>
        <w:t>，</w:t>
      </w:r>
      <w:r w:rsidRPr="0051624C">
        <w:rPr>
          <w:rFonts w:cs="Times New Roman" w:hint="eastAsia"/>
          <w:color w:val="000000" w:themeColor="text1"/>
          <w:szCs w:val="21"/>
        </w:rPr>
        <w:t>说法正确的是</w:t>
      </w:r>
      <w:r w:rsidRPr="0051624C">
        <w:rPr>
          <w:rFonts w:cs="Times New Roman" w:hint="eastAsia"/>
          <w:color w:val="000000" w:themeColor="text1"/>
          <w:szCs w:val="21"/>
        </w:rPr>
        <w:t>___________</w:t>
      </w:r>
      <w:r w:rsidRPr="0051624C">
        <w:rPr>
          <w:rFonts w:cs="Times New Roman" w:hint="eastAsia"/>
          <w:color w:val="000000" w:themeColor="text1"/>
          <w:szCs w:val="21"/>
        </w:rPr>
        <w:t>。</w:t>
      </w:r>
    </w:p>
    <w:p w14:paraId="4FB19673" w14:textId="620BACBE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A</w:t>
      </w:r>
      <w:r w:rsidRPr="0051624C">
        <w:rPr>
          <w:rFonts w:cs="Times New Roman" w:hint="eastAsia"/>
          <w:color w:val="000000" w:themeColor="text1"/>
          <w:szCs w:val="21"/>
        </w:rPr>
        <w:t>．</w:t>
      </w:r>
      <w:r w:rsidR="00A11097" w:rsidRPr="0051624C">
        <w:rPr>
          <w:rFonts w:cs="Times New Roman" w:hint="eastAsia"/>
          <w:color w:val="000000" w:themeColor="text1"/>
          <w:szCs w:val="21"/>
        </w:rPr>
        <w:t>爱因斯坦的相对论否定了牛顿力学</w:t>
      </w:r>
    </w:p>
    <w:p w14:paraId="6AE5A2D3" w14:textId="77777777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B</w:t>
      </w:r>
      <w:r w:rsidRPr="0051624C">
        <w:rPr>
          <w:rFonts w:cs="Times New Roman" w:hint="eastAsia"/>
          <w:color w:val="000000" w:themeColor="text1"/>
          <w:szCs w:val="21"/>
        </w:rPr>
        <w:t>．牛顿提出了万有引力定律并测量出了引力常量</w:t>
      </w:r>
      <w:r w:rsidRPr="0051624C">
        <w:rPr>
          <w:rFonts w:cs="Times New Roman" w:hint="eastAsia"/>
          <w:i/>
          <w:color w:val="000000" w:themeColor="text1"/>
          <w:szCs w:val="21"/>
        </w:rPr>
        <w:t>G</w:t>
      </w:r>
    </w:p>
    <w:p w14:paraId="06A46BD2" w14:textId="7D49D4DB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="00A11097" w:rsidRPr="0051624C">
        <w:rPr>
          <w:rFonts w:cs="Times New Roman" w:hint="eastAsia"/>
          <w:color w:val="000000" w:themeColor="text1"/>
          <w:szCs w:val="21"/>
        </w:rPr>
        <w:t>伽利略通过斜面实验得出了力是维持物体运动状态的原因</w:t>
      </w:r>
    </w:p>
    <w:p w14:paraId="78BD06B7" w14:textId="37D2E32B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Pr="0051624C">
        <w:rPr>
          <w:rFonts w:cs="Times New Roman" w:hint="eastAsia"/>
          <w:color w:val="000000" w:themeColor="text1"/>
          <w:szCs w:val="21"/>
        </w:rPr>
        <w:t>杨振宁与李政道</w:t>
      </w:r>
      <w:r w:rsidR="00886CF6">
        <w:rPr>
          <w:rFonts w:cs="Times New Roman" w:hint="eastAsia"/>
          <w:color w:val="000000" w:themeColor="text1"/>
          <w:szCs w:val="21"/>
        </w:rPr>
        <w:t>因共同</w:t>
      </w:r>
      <w:r w:rsidRPr="0051624C">
        <w:rPr>
          <w:rFonts w:cs="Times New Roman" w:hint="eastAsia"/>
          <w:color w:val="000000" w:themeColor="text1"/>
          <w:szCs w:val="21"/>
        </w:rPr>
        <w:t>提出弱</w:t>
      </w:r>
      <w:r w:rsidR="00886CF6">
        <w:rPr>
          <w:rFonts w:cs="Times New Roman" w:hint="eastAsia"/>
          <w:color w:val="000000" w:themeColor="text1"/>
          <w:szCs w:val="21"/>
        </w:rPr>
        <w:t>相互</w:t>
      </w:r>
      <w:r w:rsidRPr="0051624C">
        <w:rPr>
          <w:rFonts w:cs="Times New Roman" w:hint="eastAsia"/>
          <w:color w:val="000000" w:themeColor="text1"/>
          <w:szCs w:val="21"/>
        </w:rPr>
        <w:t>作用中宇称不守恒</w:t>
      </w:r>
      <w:r w:rsidR="00886CF6">
        <w:rPr>
          <w:rFonts w:cs="Times New Roman" w:hint="eastAsia"/>
          <w:color w:val="000000" w:themeColor="text1"/>
          <w:szCs w:val="21"/>
        </w:rPr>
        <w:t>理论</w:t>
      </w:r>
      <w:r w:rsidRPr="0051624C">
        <w:rPr>
          <w:rFonts w:cs="Times New Roman" w:hint="eastAsia"/>
          <w:color w:val="000000" w:themeColor="text1"/>
          <w:szCs w:val="21"/>
        </w:rPr>
        <w:t>获得</w:t>
      </w:r>
      <w:r w:rsidR="00886CF6">
        <w:rPr>
          <w:rFonts w:cs="Times New Roman" w:hint="eastAsia"/>
          <w:color w:val="000000" w:themeColor="text1"/>
          <w:szCs w:val="21"/>
        </w:rPr>
        <w:t>诺</w:t>
      </w:r>
      <w:r w:rsidRPr="0051624C">
        <w:rPr>
          <w:rFonts w:cs="Times New Roman" w:hint="eastAsia"/>
          <w:color w:val="000000" w:themeColor="text1"/>
          <w:szCs w:val="21"/>
        </w:rPr>
        <w:t>贝尔物理学奖</w:t>
      </w:r>
    </w:p>
    <w:p w14:paraId="06B7967E" w14:textId="46E588C4" w:rsidR="00C31B0A" w:rsidRPr="0051624C" w:rsidRDefault="00056D6A" w:rsidP="0051624C">
      <w:pPr>
        <w:spacing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lastRenderedPageBreak/>
        <w:t>2</w:t>
      </w:r>
      <w:r w:rsidRPr="0051624C">
        <w:rPr>
          <w:rFonts w:cs="Times New Roman" w:hint="eastAsia"/>
          <w:color w:val="000000" w:themeColor="text1"/>
          <w:szCs w:val="21"/>
        </w:rPr>
        <w:t>．</w:t>
      </w:r>
      <w:r w:rsidR="00F07A9A" w:rsidRPr="0051624C">
        <w:rPr>
          <w:rFonts w:cs="Times New Roman"/>
          <w:color w:val="000000" w:themeColor="text1"/>
          <w:szCs w:val="21"/>
        </w:rPr>
        <w:t>带电</w:t>
      </w:r>
      <w:r w:rsidR="00F07A9A" w:rsidRPr="0051624C">
        <w:rPr>
          <w:rFonts w:cs="Times New Roman" w:hint="eastAsia"/>
          <w:color w:val="000000" w:themeColor="text1"/>
          <w:szCs w:val="21"/>
        </w:rPr>
        <w:t>小球</w:t>
      </w:r>
      <w:r w:rsidR="00AD16F1">
        <w:rPr>
          <w:rFonts w:cs="Times New Roman" w:hint="eastAsia"/>
          <w:color w:val="000000" w:themeColor="text1"/>
          <w:szCs w:val="21"/>
        </w:rPr>
        <w:t>在</w:t>
      </w:r>
      <w:r w:rsidR="00EB32F6" w:rsidRPr="0051624C">
        <w:rPr>
          <w:rFonts w:cs="Times New Roman"/>
          <w:color w:val="000000" w:themeColor="text1"/>
          <w:szCs w:val="21"/>
        </w:rPr>
        <w:t>匀强磁场中</w:t>
      </w:r>
      <w:r w:rsidR="00AD16F1">
        <w:rPr>
          <w:rFonts w:cs="Times New Roman" w:hint="eastAsia"/>
          <w:color w:val="000000" w:themeColor="text1"/>
          <w:szCs w:val="21"/>
        </w:rPr>
        <w:t>沿固定且足够长的</w:t>
      </w:r>
      <w:r w:rsidR="00AD16F1">
        <w:rPr>
          <w:rFonts w:cs="Times New Roman"/>
          <w:color w:val="000000" w:themeColor="text1"/>
          <w:szCs w:val="21"/>
        </w:rPr>
        <w:t>绝缘斜面</w:t>
      </w:r>
      <w:r w:rsidR="00EB32F6" w:rsidRPr="0051624C">
        <w:rPr>
          <w:rFonts w:cs="Times New Roman" w:hint="eastAsia"/>
          <w:color w:val="000000" w:themeColor="text1"/>
          <w:szCs w:val="21"/>
        </w:rPr>
        <w:t>，</w:t>
      </w:r>
      <w:r w:rsidRPr="0051624C">
        <w:rPr>
          <w:rFonts w:cs="Times New Roman"/>
          <w:color w:val="000000" w:themeColor="text1"/>
          <w:szCs w:val="21"/>
        </w:rPr>
        <w:t>由静止下滑</w:t>
      </w:r>
      <w:r w:rsidR="00975477">
        <w:rPr>
          <w:rFonts w:cs="Times New Roman" w:hint="eastAsia"/>
          <w:color w:val="000000" w:themeColor="text1"/>
          <w:szCs w:val="21"/>
        </w:rPr>
        <w:t>时</w:t>
      </w:r>
      <w:r w:rsidR="00F07A9A" w:rsidRPr="0051624C">
        <w:rPr>
          <w:rFonts w:cs="Times New Roman" w:hint="eastAsia"/>
          <w:color w:val="000000" w:themeColor="text1"/>
          <w:szCs w:val="21"/>
        </w:rPr>
        <w:t>，</w:t>
      </w:r>
      <w:r w:rsidRPr="0051624C">
        <w:rPr>
          <w:rFonts w:cs="Times New Roman" w:hint="eastAsia"/>
          <w:color w:val="000000" w:themeColor="text1"/>
          <w:szCs w:val="21"/>
        </w:rPr>
        <w:t>小球</w:t>
      </w:r>
      <w:r w:rsidRPr="0051624C">
        <w:rPr>
          <w:rFonts w:cs="Times New Roman"/>
          <w:color w:val="000000" w:themeColor="text1"/>
          <w:szCs w:val="21"/>
        </w:rPr>
        <w:t>可能离开斜面的</w:t>
      </w:r>
      <w:r w:rsidR="00975477">
        <w:rPr>
          <w:rFonts w:cs="Times New Roman" w:hint="eastAsia"/>
          <w:color w:val="000000" w:themeColor="text1"/>
          <w:szCs w:val="21"/>
        </w:rPr>
        <w:t>情形</w:t>
      </w:r>
      <w:r w:rsidRPr="0051624C">
        <w:rPr>
          <w:rFonts w:cs="Times New Roman"/>
          <w:color w:val="000000" w:themeColor="text1"/>
          <w:szCs w:val="21"/>
        </w:rPr>
        <w:t>是</w:t>
      </w:r>
      <w:r w:rsidRPr="0051624C">
        <w:rPr>
          <w:rFonts w:cs="Times New Roman" w:hint="eastAsia"/>
          <w:color w:val="000000" w:themeColor="text1"/>
          <w:szCs w:val="21"/>
        </w:rPr>
        <w:t>___________</w:t>
      </w:r>
      <w:r w:rsidRPr="0051624C">
        <w:rPr>
          <w:rFonts w:cs="Times New Roman" w:hint="eastAsia"/>
          <w:color w:val="000000" w:themeColor="text1"/>
          <w:szCs w:val="21"/>
        </w:rPr>
        <w:t>。</w:t>
      </w:r>
    </w:p>
    <w:p w14:paraId="5D5CE945" w14:textId="5D5312C4" w:rsidR="00C31B0A" w:rsidRPr="0051624C" w:rsidRDefault="00056D6A" w:rsidP="0051624C">
      <w:pPr>
        <w:spacing w:line="360" w:lineRule="auto"/>
        <w:ind w:firstLineChars="150" w:firstLine="315"/>
        <w:jc w:val="left"/>
        <w:rPr>
          <w:rFonts w:eastAsiaTheme="minorEastAsia" w:cs="Times New Roman"/>
          <w:kern w:val="0"/>
          <w:sz w:val="24"/>
        </w:rPr>
      </w:pPr>
      <w:r>
        <w:t>A</w:t>
      </w:r>
      <w:r>
        <w:t>．</w:t>
      </w:r>
      <w:r>
        <w:rPr>
          <w:rFonts w:eastAsia="Times New Roman" w:cs="Times New Roman"/>
          <w:noProof/>
          <w:kern w:val="0"/>
          <w:sz w:val="24"/>
        </w:rPr>
        <w:drawing>
          <wp:inline distT="0" distB="0" distL="114300" distR="114300" wp14:anchorId="33735888" wp14:editId="78C378ED">
            <wp:extent cx="892175" cy="733425"/>
            <wp:effectExtent l="0" t="0" r="6985" b="13335"/>
            <wp:docPr id="1" name="图片 1" descr="@@@d51c3bae-7d78-4afd-9a21-c939e8b8c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d51c3bae-7d78-4afd-9a21-c939e8b8c48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921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624C">
        <w:rPr>
          <w:rFonts w:cs="Times New Roman"/>
          <w:kern w:val="0"/>
          <w:sz w:val="24"/>
        </w:rPr>
        <w:tab/>
      </w:r>
      <w:r w:rsidR="0051624C">
        <w:rPr>
          <w:rFonts w:cs="Times New Roman"/>
          <w:kern w:val="0"/>
          <w:sz w:val="24"/>
        </w:rPr>
        <w:tab/>
      </w:r>
      <w:r>
        <w:t>B</w:t>
      </w:r>
      <w:r>
        <w:t>．</w:t>
      </w:r>
      <w:r>
        <w:rPr>
          <w:rFonts w:eastAsia="Times New Roman" w:cs="Times New Roman"/>
          <w:noProof/>
          <w:kern w:val="0"/>
          <w:sz w:val="24"/>
        </w:rPr>
        <w:drawing>
          <wp:inline distT="0" distB="0" distL="114300" distR="114300" wp14:anchorId="17340EF0" wp14:editId="7E031C72">
            <wp:extent cx="886460" cy="733425"/>
            <wp:effectExtent l="0" t="0" r="12700" b="13335"/>
            <wp:docPr id="100023" name="图片 100023" descr="@@@e5db74b9-291d-4ae1-ac79-15bb991df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5db74b9-291d-4ae1-ac79-15bb991df01b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8646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624C">
        <w:tab/>
      </w:r>
      <w:r w:rsidR="0051624C">
        <w:tab/>
      </w:r>
      <w:r>
        <w:t>C</w:t>
      </w:r>
      <w:r>
        <w:t>．</w:t>
      </w:r>
      <w:r>
        <w:rPr>
          <w:rFonts w:eastAsia="Times New Roman" w:cs="Times New Roman"/>
          <w:noProof/>
          <w:kern w:val="0"/>
          <w:sz w:val="24"/>
        </w:rPr>
        <w:drawing>
          <wp:inline distT="0" distB="0" distL="114300" distR="114300" wp14:anchorId="4D78C91A" wp14:editId="58674776">
            <wp:extent cx="895985" cy="714375"/>
            <wp:effectExtent l="0" t="0" r="3175" b="1905"/>
            <wp:docPr id="100019" name="图片 100019" descr="@@@92c7902e-7256-4d5a-a767-a2a05951e8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2c7902e-7256-4d5a-a767-a2a05951e86b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9598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624C">
        <w:tab/>
      </w:r>
      <w:r w:rsidR="0051624C">
        <w:tab/>
      </w:r>
      <w:r>
        <w:t>D</w:t>
      </w:r>
      <w:r>
        <w:t>．</w:t>
      </w:r>
      <w:r>
        <w:rPr>
          <w:rFonts w:eastAsia="Times New Roman" w:cs="Times New Roman"/>
          <w:noProof/>
          <w:kern w:val="0"/>
          <w:sz w:val="24"/>
        </w:rPr>
        <w:drawing>
          <wp:inline distT="0" distB="0" distL="114300" distR="114300" wp14:anchorId="64127292" wp14:editId="0D2D5210">
            <wp:extent cx="898525" cy="714375"/>
            <wp:effectExtent l="0" t="0" r="635" b="1905"/>
            <wp:docPr id="100017" name="图片 100017" descr="@@@d14f0017-7a2e-46b9-bfaa-2a9bfef6a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14f0017-7a2e-46b9-bfaa-2a9bfef6a90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DD78E" w14:textId="0774D110" w:rsidR="00C31B0A" w:rsidRPr="0051624C" w:rsidRDefault="00056D6A" w:rsidP="0051624C">
      <w:pPr>
        <w:spacing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 w:hint="eastAsia"/>
          <w:color w:val="000000" w:themeColor="text1"/>
          <w:szCs w:val="21"/>
        </w:rPr>
        <w:t>3</w:t>
      </w:r>
      <w:r w:rsidRPr="0051624C">
        <w:rPr>
          <w:rFonts w:cs="Times New Roman"/>
          <w:color w:val="000000" w:themeColor="text1"/>
          <w:szCs w:val="21"/>
        </w:rPr>
        <w:t>．《墨</w:t>
      </w:r>
      <w:r w:rsidRPr="0051624C">
        <w:rPr>
          <w:rFonts w:cs="Times New Roman" w:hint="eastAsia"/>
          <w:color w:val="000000" w:themeColor="text1"/>
          <w:szCs w:val="21"/>
        </w:rPr>
        <w:t>子</w:t>
      </w:r>
      <w:r w:rsidRPr="0051624C">
        <w:rPr>
          <w:rFonts w:cs="Times New Roman"/>
          <w:color w:val="000000" w:themeColor="text1"/>
          <w:szCs w:val="21"/>
        </w:rPr>
        <w:t>》中记载</w:t>
      </w:r>
      <w:r w:rsidRPr="0051624C">
        <w:rPr>
          <w:rFonts w:cs="Times New Roman" w:hint="eastAsia"/>
          <w:color w:val="000000" w:themeColor="text1"/>
          <w:szCs w:val="21"/>
        </w:rPr>
        <w:t>了利用</w:t>
      </w:r>
      <w:r w:rsidRPr="0051624C">
        <w:rPr>
          <w:rFonts w:cs="Times New Roman"/>
          <w:color w:val="000000" w:themeColor="text1"/>
          <w:szCs w:val="21"/>
        </w:rPr>
        <w:t>前低后高的斜面车</w:t>
      </w:r>
      <w:r w:rsidRPr="0051624C">
        <w:rPr>
          <w:rFonts w:cs="Times New Roman" w:hint="eastAsia"/>
          <w:color w:val="000000" w:themeColor="text1"/>
          <w:szCs w:val="21"/>
        </w:rPr>
        <w:t>来</w:t>
      </w:r>
      <w:r w:rsidRPr="0051624C">
        <w:rPr>
          <w:rFonts w:cs="Times New Roman"/>
          <w:color w:val="000000" w:themeColor="text1"/>
          <w:szCs w:val="21"/>
        </w:rPr>
        <w:t>提升重物。如图所示，轻绳一端固定，另一端系在重物上</w:t>
      </w:r>
      <w:r w:rsidR="00BB0705" w:rsidRPr="0051624C">
        <w:rPr>
          <w:rFonts w:cs="Times New Roman" w:hint="eastAsia"/>
          <w:color w:val="000000" w:themeColor="text1"/>
          <w:szCs w:val="21"/>
        </w:rPr>
        <w:t>，斜面光滑。</w:t>
      </w:r>
      <w:r w:rsidRPr="0051624C">
        <w:rPr>
          <w:rFonts w:cs="Times New Roman"/>
          <w:color w:val="000000" w:themeColor="text1"/>
          <w:szCs w:val="21"/>
        </w:rPr>
        <w:t>现向左推车</w:t>
      </w:r>
      <w:r w:rsidRPr="0051624C">
        <w:rPr>
          <w:rFonts w:cs="Times New Roman" w:hint="eastAsia"/>
          <w:color w:val="000000" w:themeColor="text1"/>
          <w:szCs w:val="21"/>
        </w:rPr>
        <w:t>使</w:t>
      </w:r>
      <w:r w:rsidRPr="0051624C">
        <w:rPr>
          <w:rFonts w:cs="Times New Roman"/>
          <w:color w:val="000000" w:themeColor="text1"/>
          <w:szCs w:val="21"/>
        </w:rPr>
        <w:t>重物沿斜面缓慢上升</w:t>
      </w:r>
      <w:r w:rsidR="00BB0705" w:rsidRPr="0051624C">
        <w:rPr>
          <w:rFonts w:cs="Times New Roman" w:hint="eastAsia"/>
          <w:color w:val="000000" w:themeColor="text1"/>
          <w:szCs w:val="21"/>
        </w:rPr>
        <w:t>，直至轻绳与斜面平行的过程中，</w:t>
      </w:r>
      <w:r w:rsidRPr="0051624C">
        <w:rPr>
          <w:rFonts w:cs="Times New Roman"/>
          <w:color w:val="000000" w:themeColor="text1"/>
          <w:szCs w:val="21"/>
        </w:rPr>
        <w:t>小球</w:t>
      </w:r>
      <w:r w:rsidR="00D06D46" w:rsidRPr="0051624C">
        <w:rPr>
          <w:rFonts w:cs="Times New Roman" w:hint="eastAsia"/>
          <w:color w:val="000000" w:themeColor="text1"/>
          <w:szCs w:val="21"/>
        </w:rPr>
        <w:t>所受</w:t>
      </w:r>
      <w:r w:rsidRPr="0051624C">
        <w:rPr>
          <w:rFonts w:cs="Times New Roman" w:hint="eastAsia"/>
          <w:color w:val="000000" w:themeColor="text1"/>
          <w:szCs w:val="21"/>
        </w:rPr>
        <w:t>___________</w:t>
      </w:r>
      <w:r w:rsidRPr="0051624C">
        <w:rPr>
          <w:rFonts w:cs="Times New Roman" w:hint="eastAsia"/>
          <w:color w:val="000000" w:themeColor="text1"/>
          <w:szCs w:val="21"/>
        </w:rPr>
        <w:t>。</w:t>
      </w:r>
    </w:p>
    <w:p w14:paraId="20F3341C" w14:textId="2785059E" w:rsidR="00C31B0A" w:rsidRPr="0051624C" w:rsidRDefault="0051624C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noProof/>
          <w:color w:val="000000" w:themeColor="text1"/>
          <w:szCs w:val="21"/>
        </w:rPr>
        <w:drawing>
          <wp:anchor distT="0" distB="0" distL="114300" distR="114300" simplePos="0" relativeHeight="251570176" behindDoc="0" locked="0" layoutInCell="1" allowOverlap="1" wp14:anchorId="5CF0DEB4" wp14:editId="3C03F4E3">
            <wp:simplePos x="0" y="0"/>
            <wp:positionH relativeFrom="column">
              <wp:posOffset>3999865</wp:posOffset>
            </wp:positionH>
            <wp:positionV relativeFrom="paragraph">
              <wp:posOffset>35146</wp:posOffset>
            </wp:positionV>
            <wp:extent cx="1384300" cy="873760"/>
            <wp:effectExtent l="0" t="0" r="6350" b="2540"/>
            <wp:wrapSquare wrapText="bothSides"/>
            <wp:docPr id="15" name="图片 15" descr="@@@b17500d7-b9db-4fa1-b2c0-7a830b4da4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b17500d7-b9db-4fa1-b2c0-7a830b4da4f7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6D6A" w:rsidRPr="0051624C">
        <w:rPr>
          <w:rFonts w:cs="Times New Roman"/>
          <w:color w:val="000000" w:themeColor="text1"/>
          <w:szCs w:val="21"/>
        </w:rPr>
        <w:t>A</w:t>
      </w:r>
      <w:r w:rsidR="00056D6A" w:rsidRPr="0051624C">
        <w:rPr>
          <w:rFonts w:cs="Times New Roman"/>
          <w:color w:val="000000" w:themeColor="text1"/>
          <w:szCs w:val="21"/>
        </w:rPr>
        <w:t>．</w:t>
      </w:r>
      <w:r w:rsidR="00143521" w:rsidRPr="0051624C">
        <w:rPr>
          <w:rFonts w:cs="Times New Roman"/>
          <w:color w:val="000000" w:themeColor="text1"/>
          <w:szCs w:val="21"/>
        </w:rPr>
        <w:t>支持力</w:t>
      </w:r>
      <w:r w:rsidR="00143521" w:rsidRPr="0051624C">
        <w:rPr>
          <w:rFonts w:cs="Times New Roman" w:hint="eastAsia"/>
          <w:color w:val="000000" w:themeColor="text1"/>
          <w:szCs w:val="21"/>
        </w:rPr>
        <w:t>逐渐减小</w:t>
      </w:r>
    </w:p>
    <w:p w14:paraId="2D22E1A0" w14:textId="430390E4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B</w:t>
      </w:r>
      <w:r w:rsidRPr="0051624C">
        <w:rPr>
          <w:rFonts w:cs="Times New Roman"/>
          <w:color w:val="000000" w:themeColor="text1"/>
          <w:szCs w:val="21"/>
        </w:rPr>
        <w:t>．</w:t>
      </w:r>
      <w:r w:rsidR="00143521" w:rsidRPr="0051624C">
        <w:rPr>
          <w:rFonts w:cs="Times New Roman"/>
          <w:color w:val="000000" w:themeColor="text1"/>
          <w:szCs w:val="21"/>
        </w:rPr>
        <w:t>支持力</w:t>
      </w:r>
      <w:r w:rsidR="00143521" w:rsidRPr="0051624C">
        <w:rPr>
          <w:rFonts w:cs="Times New Roman" w:hint="eastAsia"/>
          <w:color w:val="000000" w:themeColor="text1"/>
          <w:szCs w:val="21"/>
        </w:rPr>
        <w:t>逐渐</w:t>
      </w:r>
      <w:r w:rsidR="00143521" w:rsidRPr="0051624C">
        <w:rPr>
          <w:rFonts w:cs="Times New Roman"/>
          <w:color w:val="000000" w:themeColor="text1"/>
          <w:szCs w:val="21"/>
        </w:rPr>
        <w:t>增大</w:t>
      </w:r>
    </w:p>
    <w:p w14:paraId="2E368D98" w14:textId="3CD00448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C</w:t>
      </w:r>
      <w:r w:rsidRPr="0051624C">
        <w:rPr>
          <w:rFonts w:cs="Times New Roman"/>
          <w:color w:val="000000" w:themeColor="text1"/>
          <w:szCs w:val="21"/>
        </w:rPr>
        <w:t>．</w:t>
      </w:r>
      <w:r w:rsidR="00143521" w:rsidRPr="0051624C">
        <w:rPr>
          <w:rFonts w:cs="Times New Roman"/>
          <w:color w:val="000000" w:themeColor="text1"/>
          <w:szCs w:val="21"/>
        </w:rPr>
        <w:t>拉力</w:t>
      </w:r>
      <w:r w:rsidR="00143521" w:rsidRPr="0051624C">
        <w:rPr>
          <w:rFonts w:cs="Times New Roman" w:hint="eastAsia"/>
          <w:color w:val="000000" w:themeColor="text1"/>
          <w:szCs w:val="21"/>
        </w:rPr>
        <w:t>逐渐</w:t>
      </w:r>
      <w:r w:rsidR="00143521" w:rsidRPr="0051624C">
        <w:rPr>
          <w:rFonts w:cs="Times New Roman"/>
          <w:color w:val="000000" w:themeColor="text1"/>
          <w:szCs w:val="21"/>
        </w:rPr>
        <w:t>增大</w:t>
      </w:r>
    </w:p>
    <w:p w14:paraId="009B1CBB" w14:textId="133F6193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="00143521" w:rsidRPr="0051624C">
        <w:rPr>
          <w:rFonts w:cs="Times New Roman"/>
          <w:color w:val="000000" w:themeColor="text1"/>
          <w:szCs w:val="21"/>
        </w:rPr>
        <w:t>拉力</w:t>
      </w:r>
      <w:r w:rsidR="00143521" w:rsidRPr="0051624C">
        <w:rPr>
          <w:rFonts w:cs="Times New Roman" w:hint="eastAsia"/>
          <w:color w:val="000000" w:themeColor="text1"/>
          <w:szCs w:val="21"/>
        </w:rPr>
        <w:t>先减小后增大</w:t>
      </w:r>
    </w:p>
    <w:p w14:paraId="59A9EF4C" w14:textId="05F9EB01" w:rsidR="00C31B0A" w:rsidRPr="0051624C" w:rsidRDefault="00D46D1B" w:rsidP="0051624C">
      <w:pPr>
        <w:spacing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noProof/>
          <w:color w:val="000000" w:themeColor="text1"/>
          <w:szCs w:val="21"/>
        </w:rPr>
        <w:drawing>
          <wp:anchor distT="0" distB="0" distL="114300" distR="114300" simplePos="0" relativeHeight="251572224" behindDoc="0" locked="0" layoutInCell="1" allowOverlap="1" wp14:anchorId="513F99F7" wp14:editId="05AB0383">
            <wp:simplePos x="0" y="0"/>
            <wp:positionH relativeFrom="margin">
              <wp:posOffset>3330962</wp:posOffset>
            </wp:positionH>
            <wp:positionV relativeFrom="paragraph">
              <wp:posOffset>1039523</wp:posOffset>
            </wp:positionV>
            <wp:extent cx="2601595" cy="985520"/>
            <wp:effectExtent l="0" t="0" r="8255" b="5080"/>
            <wp:wrapSquare wrapText="bothSides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/>
                    <pic:cNvPicPr>
                      <a:picLocks noChangeAspect="1"/>
                    </pic:cNvPicPr>
                  </pic:nvPicPr>
                  <pic:blipFill>
                    <a:blip r:embed="rId2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159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6D6A" w:rsidRPr="0051624C">
        <w:rPr>
          <w:rFonts w:cs="Times New Roman" w:hint="eastAsia"/>
          <w:color w:val="000000" w:themeColor="text1"/>
          <w:szCs w:val="21"/>
        </w:rPr>
        <w:t>4</w:t>
      </w:r>
      <w:r w:rsidR="00056D6A" w:rsidRPr="0051624C">
        <w:rPr>
          <w:rFonts w:cs="Times New Roman" w:hint="eastAsia"/>
          <w:color w:val="000000" w:themeColor="text1"/>
          <w:szCs w:val="21"/>
        </w:rPr>
        <w:t>．</w:t>
      </w:r>
      <w:r w:rsidR="00056D6A" w:rsidRPr="0051624C">
        <w:rPr>
          <w:rFonts w:cs="Times New Roman"/>
          <w:color w:val="000000" w:themeColor="text1"/>
          <w:szCs w:val="21"/>
        </w:rPr>
        <w:t>如图（</w:t>
      </w:r>
      <w:r w:rsidR="00056D6A" w:rsidRPr="0051624C">
        <w:rPr>
          <w:rFonts w:cs="Times New Roman"/>
          <w:color w:val="000000" w:themeColor="text1"/>
          <w:szCs w:val="21"/>
        </w:rPr>
        <w:t>a</w:t>
      </w:r>
      <w:r w:rsidR="00056D6A" w:rsidRPr="0051624C">
        <w:rPr>
          <w:rFonts w:cs="Times New Roman"/>
          <w:color w:val="000000" w:themeColor="text1"/>
          <w:szCs w:val="21"/>
        </w:rPr>
        <w:t>）所示，</w:t>
      </w:r>
      <w:r w:rsidR="00F90C4B" w:rsidRPr="0051624C">
        <w:rPr>
          <w:rFonts w:cs="Times New Roman" w:hint="eastAsia"/>
          <w:color w:val="000000" w:themeColor="text1"/>
          <w:szCs w:val="21"/>
        </w:rPr>
        <w:t>材质相同的</w:t>
      </w:r>
      <w:r w:rsidR="00A23E75" w:rsidRPr="0051624C">
        <w:rPr>
          <w:rFonts w:cs="Times New Roman" w:hint="eastAsia"/>
          <w:color w:val="000000" w:themeColor="text1"/>
          <w:szCs w:val="21"/>
        </w:rPr>
        <w:t>水平面</w:t>
      </w:r>
      <w:r w:rsidR="00742A75" w:rsidRPr="0051624C">
        <w:rPr>
          <w:rFonts w:cs="Times New Roman" w:hint="eastAsia"/>
          <w:color w:val="000000" w:themeColor="text1"/>
          <w:szCs w:val="21"/>
        </w:rPr>
        <w:t>与</w:t>
      </w:r>
      <w:r w:rsidR="00A23E75" w:rsidRPr="0051624C">
        <w:rPr>
          <w:rFonts w:cs="Times New Roman" w:hint="eastAsia"/>
          <w:color w:val="000000" w:themeColor="text1"/>
          <w:szCs w:val="21"/>
        </w:rPr>
        <w:t>斜面</w:t>
      </w:r>
      <w:r w:rsidR="00A06CE4" w:rsidRPr="0051624C">
        <w:rPr>
          <w:rFonts w:cs="Times New Roman" w:hint="eastAsia"/>
          <w:color w:val="000000" w:themeColor="text1"/>
          <w:szCs w:val="21"/>
        </w:rPr>
        <w:t>均</w:t>
      </w:r>
      <w:r w:rsidR="00A23E75" w:rsidRPr="0051624C">
        <w:rPr>
          <w:rFonts w:cs="Times New Roman" w:hint="eastAsia"/>
          <w:color w:val="000000" w:themeColor="text1"/>
          <w:szCs w:val="21"/>
        </w:rPr>
        <w:t>绝缘，</w:t>
      </w:r>
      <w:r w:rsidR="00204EB8" w:rsidRPr="0051624C">
        <w:rPr>
          <w:rFonts w:cs="Times New Roman" w:hint="eastAsia"/>
          <w:color w:val="000000" w:themeColor="text1"/>
          <w:szCs w:val="21"/>
        </w:rPr>
        <w:t>两者</w:t>
      </w:r>
      <w:r w:rsidR="00A23E75" w:rsidRPr="0051624C">
        <w:rPr>
          <w:rFonts w:cs="Times New Roman"/>
          <w:color w:val="000000" w:themeColor="text1"/>
          <w:szCs w:val="21"/>
        </w:rPr>
        <w:t>与</w:t>
      </w:r>
      <w:r w:rsidR="00056D6A" w:rsidRPr="0051624C">
        <w:rPr>
          <w:rFonts w:cs="Times New Roman"/>
          <w:color w:val="000000" w:themeColor="text1"/>
          <w:szCs w:val="21"/>
        </w:rPr>
        <w:t>物体间的动摩擦因数</w:t>
      </w:r>
      <w:r w:rsidR="00204EB8" w:rsidRPr="0051624C">
        <w:rPr>
          <w:rFonts w:cs="Times New Roman" w:hint="eastAsia"/>
          <w:color w:val="000000" w:themeColor="text1"/>
          <w:szCs w:val="21"/>
        </w:rPr>
        <w:t>也</w:t>
      </w:r>
      <w:r w:rsidR="00056D6A" w:rsidRPr="0051624C">
        <w:rPr>
          <w:rFonts w:cs="Times New Roman"/>
          <w:color w:val="000000" w:themeColor="text1"/>
          <w:szCs w:val="21"/>
        </w:rPr>
        <w:t>相同</w:t>
      </w:r>
      <w:r w:rsidR="00975477">
        <w:rPr>
          <w:rFonts w:cs="Times New Roman" w:hint="eastAsia"/>
          <w:color w:val="000000" w:themeColor="text1"/>
          <w:szCs w:val="21"/>
        </w:rPr>
        <w:t>。</w:t>
      </w:r>
      <w:r w:rsidR="00056D6A" w:rsidRPr="0051624C">
        <w:rPr>
          <w:rFonts w:cs="Times New Roman"/>
          <w:color w:val="000000" w:themeColor="text1"/>
          <w:szCs w:val="21"/>
        </w:rPr>
        <w:t>一个带</w:t>
      </w:r>
      <w:r w:rsidR="00056D6A" w:rsidRPr="0051624C">
        <w:rPr>
          <w:rFonts w:cs="Times New Roman" w:hint="eastAsia"/>
          <w:color w:val="000000" w:themeColor="text1"/>
          <w:szCs w:val="21"/>
        </w:rPr>
        <w:t>电荷量为</w:t>
      </w:r>
      <w:r w:rsidR="00056D6A" w:rsidRPr="0051624C">
        <w:rPr>
          <w:rFonts w:cs="Times New Roman" w:hint="eastAsia"/>
          <w:i/>
          <w:color w:val="000000" w:themeColor="text1"/>
          <w:szCs w:val="21"/>
        </w:rPr>
        <w:t>q</w:t>
      </w:r>
      <w:r w:rsidR="00375C23" w:rsidRPr="0051624C">
        <w:rPr>
          <w:rFonts w:cs="Times New Roman" w:hint="eastAsia"/>
          <w:color w:val="000000" w:themeColor="text1"/>
          <w:szCs w:val="21"/>
        </w:rPr>
        <w:t>、质量为</w:t>
      </w:r>
      <w:r w:rsidR="00375C23" w:rsidRPr="0051624C">
        <w:rPr>
          <w:rFonts w:cs="Times New Roman"/>
          <w:i/>
          <w:color w:val="000000" w:themeColor="text1"/>
          <w:szCs w:val="21"/>
        </w:rPr>
        <w:t>m</w:t>
      </w:r>
      <w:r w:rsidR="00056D6A" w:rsidRPr="0051624C">
        <w:rPr>
          <w:rFonts w:cs="Times New Roman"/>
          <w:color w:val="000000" w:themeColor="text1"/>
          <w:szCs w:val="21"/>
        </w:rPr>
        <w:t>的物体，</w:t>
      </w:r>
      <w:r w:rsidR="00375C23" w:rsidRPr="0051624C">
        <w:rPr>
          <w:rFonts w:cs="Times New Roman" w:hint="eastAsia"/>
          <w:color w:val="000000" w:themeColor="text1"/>
          <w:szCs w:val="21"/>
        </w:rPr>
        <w:t>从</w:t>
      </w:r>
      <w:r w:rsidR="00056D6A" w:rsidRPr="0051624C">
        <w:rPr>
          <w:rFonts w:cs="Times New Roman"/>
          <w:i/>
          <w:color w:val="000000" w:themeColor="text1"/>
          <w:szCs w:val="21"/>
        </w:rPr>
        <w:t>A</w:t>
      </w:r>
      <w:r w:rsidR="00056D6A" w:rsidRPr="0051624C">
        <w:rPr>
          <w:rFonts w:cs="Times New Roman"/>
          <w:color w:val="000000" w:themeColor="text1"/>
          <w:szCs w:val="21"/>
        </w:rPr>
        <w:t>点静止</w:t>
      </w:r>
      <w:r w:rsidR="00375C23" w:rsidRPr="0051624C">
        <w:rPr>
          <w:rFonts w:cs="Times New Roman" w:hint="eastAsia"/>
          <w:color w:val="000000" w:themeColor="text1"/>
          <w:szCs w:val="21"/>
        </w:rPr>
        <w:t>释放</w:t>
      </w:r>
      <w:r w:rsidR="00056D6A" w:rsidRPr="0051624C">
        <w:rPr>
          <w:rFonts w:cs="Times New Roman"/>
          <w:color w:val="000000" w:themeColor="text1"/>
          <w:szCs w:val="21"/>
        </w:rPr>
        <w:t>，</w:t>
      </w:r>
      <w:r w:rsidR="00375C23" w:rsidRPr="0051624C">
        <w:rPr>
          <w:rFonts w:cs="Times New Roman" w:hint="eastAsia"/>
          <w:color w:val="000000" w:themeColor="text1"/>
          <w:szCs w:val="21"/>
        </w:rPr>
        <w:t>沿斜面下滑运动至</w:t>
      </w:r>
      <w:r w:rsidR="00056D6A" w:rsidRPr="0051624C">
        <w:rPr>
          <w:rFonts w:cs="Times New Roman"/>
          <w:i/>
          <w:color w:val="000000" w:themeColor="text1"/>
          <w:szCs w:val="21"/>
        </w:rPr>
        <w:t>D</w:t>
      </w:r>
      <w:r w:rsidR="00056D6A" w:rsidRPr="0051624C">
        <w:rPr>
          <w:rFonts w:cs="Times New Roman"/>
          <w:color w:val="000000" w:themeColor="text1"/>
          <w:szCs w:val="21"/>
        </w:rPr>
        <w:t>点</w:t>
      </w:r>
      <w:r w:rsidR="00375C23" w:rsidRPr="0051624C">
        <w:rPr>
          <w:rFonts w:cs="Times New Roman" w:hint="eastAsia"/>
          <w:color w:val="000000" w:themeColor="text1"/>
          <w:szCs w:val="21"/>
        </w:rPr>
        <w:t>静止</w:t>
      </w:r>
      <w:r w:rsidR="00975477">
        <w:rPr>
          <w:rFonts w:cs="Times New Roman" w:hint="eastAsia"/>
          <w:color w:val="000000" w:themeColor="text1"/>
          <w:szCs w:val="21"/>
        </w:rPr>
        <w:t>，</w:t>
      </w:r>
      <w:r w:rsidR="00975477" w:rsidRPr="0051624C">
        <w:rPr>
          <w:rFonts w:cs="Times New Roman" w:hint="eastAsia"/>
          <w:color w:val="000000" w:themeColor="text1"/>
          <w:szCs w:val="21"/>
        </w:rPr>
        <w:t>忽略</w:t>
      </w:r>
      <w:r w:rsidR="00975477">
        <w:rPr>
          <w:rFonts w:cs="Times New Roman" w:hint="eastAsia"/>
          <w:color w:val="000000" w:themeColor="text1"/>
          <w:szCs w:val="21"/>
        </w:rPr>
        <w:t>物体在</w:t>
      </w:r>
      <w:r w:rsidR="00975477" w:rsidRPr="0051624C">
        <w:rPr>
          <w:rFonts w:cs="Times New Roman"/>
          <w:i/>
          <w:color w:val="000000" w:themeColor="text1"/>
          <w:szCs w:val="21"/>
        </w:rPr>
        <w:t>B</w:t>
      </w:r>
      <w:r w:rsidR="00975477" w:rsidRPr="0051624C">
        <w:rPr>
          <w:rFonts w:cs="Times New Roman"/>
          <w:color w:val="000000" w:themeColor="text1"/>
          <w:szCs w:val="21"/>
        </w:rPr>
        <w:t>处</w:t>
      </w:r>
      <w:r w:rsidR="00975477" w:rsidRPr="0051624C">
        <w:rPr>
          <w:rFonts w:cs="Times New Roman" w:hint="eastAsia"/>
          <w:color w:val="000000" w:themeColor="text1"/>
          <w:szCs w:val="21"/>
        </w:rPr>
        <w:t>碰撞所导致的</w:t>
      </w:r>
      <w:r w:rsidR="00975477" w:rsidRPr="0051624C">
        <w:rPr>
          <w:rFonts w:cs="Times New Roman"/>
          <w:color w:val="000000" w:themeColor="text1"/>
          <w:szCs w:val="21"/>
        </w:rPr>
        <w:t>机械能损失</w:t>
      </w:r>
      <w:r w:rsidR="00975477" w:rsidRPr="0051624C">
        <w:rPr>
          <w:rFonts w:cs="Times New Roman" w:hint="eastAsia"/>
          <w:color w:val="000000" w:themeColor="text1"/>
          <w:szCs w:val="21"/>
        </w:rPr>
        <w:t>。</w:t>
      </w:r>
      <w:r w:rsidR="00975477">
        <w:rPr>
          <w:rFonts w:cs="Times New Roman" w:hint="eastAsia"/>
          <w:color w:val="000000" w:themeColor="text1"/>
          <w:szCs w:val="21"/>
        </w:rPr>
        <w:t>当空间加上方向</w:t>
      </w:r>
      <w:r w:rsidR="00A45317" w:rsidRPr="0051624C">
        <w:rPr>
          <w:rFonts w:cs="Times New Roman"/>
          <w:color w:val="000000" w:themeColor="text1"/>
          <w:szCs w:val="21"/>
        </w:rPr>
        <w:t>竖直向下的匀强电场</w:t>
      </w:r>
      <w:r w:rsidR="00056D6A" w:rsidRPr="0051624C">
        <w:rPr>
          <w:rFonts w:cs="Times New Roman"/>
          <w:color w:val="000000" w:themeColor="text1"/>
          <w:szCs w:val="21"/>
        </w:rPr>
        <w:t>如图（</w:t>
      </w:r>
      <w:r w:rsidR="00056D6A" w:rsidRPr="0051624C">
        <w:rPr>
          <w:rFonts w:cs="Times New Roman" w:hint="eastAsia"/>
          <w:color w:val="000000" w:themeColor="text1"/>
          <w:szCs w:val="21"/>
        </w:rPr>
        <w:t>b</w:t>
      </w:r>
      <w:r w:rsidR="00056D6A" w:rsidRPr="0051624C">
        <w:rPr>
          <w:rFonts w:cs="Times New Roman"/>
          <w:color w:val="000000" w:themeColor="text1"/>
          <w:szCs w:val="21"/>
        </w:rPr>
        <w:t>）所示，再次让</w:t>
      </w:r>
      <w:r w:rsidR="00A45317" w:rsidRPr="0051624C">
        <w:rPr>
          <w:rFonts w:cs="Times New Roman" w:hint="eastAsia"/>
          <w:color w:val="000000" w:themeColor="text1"/>
          <w:szCs w:val="21"/>
        </w:rPr>
        <w:t>该</w:t>
      </w:r>
      <w:r w:rsidR="00056D6A" w:rsidRPr="0051624C">
        <w:rPr>
          <w:rFonts w:cs="Times New Roman"/>
          <w:color w:val="000000" w:themeColor="text1"/>
          <w:szCs w:val="21"/>
        </w:rPr>
        <w:t>物体</w:t>
      </w:r>
      <w:r w:rsidR="00A45317" w:rsidRPr="0051624C">
        <w:rPr>
          <w:rFonts w:cs="Times New Roman" w:hint="eastAsia"/>
          <w:color w:val="000000" w:themeColor="text1"/>
          <w:szCs w:val="21"/>
        </w:rPr>
        <w:t>从</w:t>
      </w:r>
      <w:r w:rsidR="00A45317" w:rsidRPr="0051624C">
        <w:rPr>
          <w:rFonts w:cs="Times New Roman"/>
          <w:i/>
          <w:color w:val="000000" w:themeColor="text1"/>
          <w:szCs w:val="21"/>
        </w:rPr>
        <w:t>A</w:t>
      </w:r>
      <w:r w:rsidR="00A45317" w:rsidRPr="0051624C">
        <w:rPr>
          <w:rFonts w:cs="Times New Roman"/>
          <w:color w:val="000000" w:themeColor="text1"/>
          <w:szCs w:val="21"/>
        </w:rPr>
        <w:t>点静止</w:t>
      </w:r>
      <w:r w:rsidR="00A45317" w:rsidRPr="0051624C">
        <w:rPr>
          <w:rFonts w:cs="Times New Roman" w:hint="eastAsia"/>
          <w:color w:val="000000" w:themeColor="text1"/>
          <w:szCs w:val="21"/>
        </w:rPr>
        <w:t>释放</w:t>
      </w:r>
      <w:r w:rsidR="00A45317" w:rsidRPr="0051624C">
        <w:rPr>
          <w:rFonts w:cs="Times New Roman"/>
          <w:color w:val="000000" w:themeColor="text1"/>
          <w:szCs w:val="21"/>
        </w:rPr>
        <w:t>，</w:t>
      </w:r>
      <w:r w:rsidR="00A45317" w:rsidRPr="0051624C">
        <w:rPr>
          <w:rFonts w:cs="Times New Roman" w:hint="eastAsia"/>
          <w:color w:val="000000" w:themeColor="text1"/>
          <w:szCs w:val="21"/>
        </w:rPr>
        <w:t>沿斜面下滑运动至</w:t>
      </w:r>
      <w:r w:rsidR="00A45317" w:rsidRPr="0051624C">
        <w:rPr>
          <w:rFonts w:cs="Times New Roman"/>
          <w:i/>
          <w:color w:val="000000" w:themeColor="text1"/>
          <w:szCs w:val="21"/>
        </w:rPr>
        <w:t>D</w:t>
      </w:r>
      <w:r w:rsidR="00A45317" w:rsidRPr="0051624C">
        <w:rPr>
          <w:rFonts w:cs="Times New Roman"/>
          <w:color w:val="000000" w:themeColor="text1"/>
          <w:szCs w:val="21"/>
        </w:rPr>
        <w:t>′</w:t>
      </w:r>
      <w:r w:rsidR="00A45317" w:rsidRPr="0051624C">
        <w:rPr>
          <w:rFonts w:cs="Times New Roman"/>
          <w:color w:val="000000" w:themeColor="text1"/>
          <w:szCs w:val="21"/>
        </w:rPr>
        <w:t>点</w:t>
      </w:r>
      <w:r w:rsidR="00A45317" w:rsidRPr="0051624C">
        <w:rPr>
          <w:rFonts w:cs="Times New Roman" w:hint="eastAsia"/>
          <w:color w:val="000000" w:themeColor="text1"/>
          <w:szCs w:val="21"/>
        </w:rPr>
        <w:t>静止</w:t>
      </w:r>
      <w:r w:rsidR="00056D6A" w:rsidRPr="0051624C">
        <w:rPr>
          <w:rFonts w:cs="Times New Roman"/>
          <w:color w:val="000000" w:themeColor="text1"/>
          <w:szCs w:val="21"/>
        </w:rPr>
        <w:t>，</w:t>
      </w:r>
      <w:r w:rsidR="0005100B" w:rsidRPr="0051624C">
        <w:rPr>
          <w:rFonts w:cs="Times New Roman" w:hint="eastAsia"/>
          <w:color w:val="000000" w:themeColor="text1"/>
          <w:szCs w:val="21"/>
        </w:rPr>
        <w:t>则</w:t>
      </w:r>
      <w:r w:rsidR="00056D6A" w:rsidRPr="0051624C">
        <w:rPr>
          <w:rFonts w:cs="Times New Roman" w:hint="eastAsia"/>
          <w:color w:val="000000" w:themeColor="text1"/>
          <w:szCs w:val="21"/>
        </w:rPr>
        <w:t>___________</w:t>
      </w:r>
      <w:r w:rsidR="00056D6A" w:rsidRPr="0051624C">
        <w:rPr>
          <w:rFonts w:cs="Times New Roman" w:hint="eastAsia"/>
          <w:color w:val="000000" w:themeColor="text1"/>
          <w:szCs w:val="21"/>
        </w:rPr>
        <w:t>。</w:t>
      </w:r>
    </w:p>
    <w:p w14:paraId="674E2DBF" w14:textId="159381B5" w:rsidR="00C31B0A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A</w:t>
      </w:r>
      <w:r w:rsidRPr="0051624C">
        <w:rPr>
          <w:rFonts w:cs="Times New Roman"/>
          <w:color w:val="000000" w:themeColor="text1"/>
          <w:szCs w:val="21"/>
        </w:rPr>
        <w:t>．</w:t>
      </w:r>
      <w:r w:rsidR="00AA66B2" w:rsidRPr="0051624C">
        <w:rPr>
          <w:rFonts w:cs="Times New Roman"/>
          <w:i/>
          <w:color w:val="000000" w:themeColor="text1"/>
          <w:szCs w:val="21"/>
        </w:rPr>
        <w:t>D</w:t>
      </w:r>
      <w:r w:rsidR="00AA66B2" w:rsidRPr="0051624C">
        <w:rPr>
          <w:rFonts w:cs="Times New Roman"/>
          <w:color w:val="000000" w:themeColor="text1"/>
          <w:szCs w:val="21"/>
        </w:rPr>
        <w:t>′</w:t>
      </w:r>
      <w:r w:rsidR="00AA66B2" w:rsidRPr="0051624C">
        <w:rPr>
          <w:rFonts w:cs="Times New Roman"/>
          <w:color w:val="000000" w:themeColor="text1"/>
          <w:szCs w:val="21"/>
        </w:rPr>
        <w:t>点与</w:t>
      </w:r>
      <w:r w:rsidR="00AA66B2" w:rsidRPr="0051624C">
        <w:rPr>
          <w:rFonts w:cs="Times New Roman"/>
          <w:i/>
          <w:color w:val="000000" w:themeColor="text1"/>
          <w:szCs w:val="21"/>
        </w:rPr>
        <w:t>D</w:t>
      </w:r>
      <w:r w:rsidR="00AA66B2" w:rsidRPr="0051624C">
        <w:rPr>
          <w:rFonts w:cs="Times New Roman"/>
          <w:color w:val="000000" w:themeColor="text1"/>
          <w:szCs w:val="21"/>
        </w:rPr>
        <w:t>点重合</w:t>
      </w:r>
    </w:p>
    <w:p w14:paraId="3D3DD659" w14:textId="183D98D3" w:rsidR="00C31B0A" w:rsidRPr="0051624C" w:rsidRDefault="00AC0E19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AC0E19"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45720" distB="45720" distL="114300" distR="114300" simplePos="0" relativeHeight="251590656" behindDoc="0" locked="0" layoutInCell="1" allowOverlap="1" wp14:anchorId="0E1CA3C2" wp14:editId="0C47F131">
                <wp:simplePos x="0" y="0"/>
                <wp:positionH relativeFrom="column">
                  <wp:posOffset>4646827</wp:posOffset>
                </wp:positionH>
                <wp:positionV relativeFrom="paragraph">
                  <wp:posOffset>11430</wp:posOffset>
                </wp:positionV>
                <wp:extent cx="318977" cy="1404620"/>
                <wp:effectExtent l="0" t="0" r="0" b="6350"/>
                <wp:wrapNone/>
                <wp:docPr id="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97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835FED" w14:textId="5C60625A" w:rsidR="00AC0E19" w:rsidRPr="00AC0E19" w:rsidRDefault="00AC0E19" w:rsidP="00AC0E19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AC0E19">
                              <w:rPr>
                                <w:i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1CA3C2" id="_x0000_s1757" type="#_x0000_t202" style="position:absolute;left:0;text-align:left;margin-left:365.9pt;margin-top:.9pt;width:25.1pt;height:110.6pt;z-index:2515906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" filled="f" stroked="f">
                <v:textbox style="mso-fit-shape-to-text:t">
                  <w:txbxContent>
                    <w:p w14:paraId="68835FED" w14:textId="5C60625A" w:rsidR="00AC0E19" w:rsidRPr="00AC0E19" w:rsidRDefault="00AC0E19" w:rsidP="00AC0E19">
                      <w:pPr>
                        <w:jc w:val="center"/>
                        <w:rPr>
                          <w:i/>
                        </w:rPr>
                      </w:pPr>
                      <w:r w:rsidRPr="00AC0E19">
                        <w:rPr>
                          <w:i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056D6A" w:rsidRPr="0051624C">
        <w:rPr>
          <w:rFonts w:cs="Times New Roman"/>
          <w:color w:val="000000" w:themeColor="text1"/>
          <w:szCs w:val="21"/>
        </w:rPr>
        <w:t>B</w:t>
      </w:r>
      <w:r w:rsidR="00056D6A" w:rsidRPr="0051624C">
        <w:rPr>
          <w:rFonts w:cs="Times New Roman"/>
          <w:color w:val="000000" w:themeColor="text1"/>
          <w:szCs w:val="21"/>
        </w:rPr>
        <w:t>．</w:t>
      </w:r>
      <w:r w:rsidR="00AA66B2" w:rsidRPr="0051624C">
        <w:rPr>
          <w:rFonts w:cs="Times New Roman"/>
          <w:i/>
          <w:color w:val="000000" w:themeColor="text1"/>
          <w:szCs w:val="21"/>
        </w:rPr>
        <w:t>D</w:t>
      </w:r>
      <w:r w:rsidR="00AA66B2" w:rsidRPr="0051624C">
        <w:rPr>
          <w:rFonts w:cs="Times New Roman"/>
          <w:color w:val="000000" w:themeColor="text1"/>
          <w:szCs w:val="21"/>
        </w:rPr>
        <w:t>′</w:t>
      </w:r>
      <w:r w:rsidR="00AA66B2" w:rsidRPr="0051624C">
        <w:rPr>
          <w:rFonts w:cs="Times New Roman"/>
          <w:color w:val="000000" w:themeColor="text1"/>
          <w:szCs w:val="21"/>
        </w:rPr>
        <w:t>点在</w:t>
      </w:r>
      <w:r w:rsidR="00AA66B2" w:rsidRPr="0051624C">
        <w:rPr>
          <w:rFonts w:cs="Times New Roman"/>
          <w:i/>
          <w:color w:val="000000" w:themeColor="text1"/>
          <w:szCs w:val="21"/>
        </w:rPr>
        <w:t>D</w:t>
      </w:r>
      <w:r w:rsidR="00AA66B2" w:rsidRPr="0051624C">
        <w:rPr>
          <w:rFonts w:cs="Times New Roman"/>
          <w:color w:val="000000" w:themeColor="text1"/>
          <w:szCs w:val="21"/>
        </w:rPr>
        <w:t>点</w:t>
      </w:r>
      <w:r w:rsidR="00AA66B2" w:rsidRPr="0051624C">
        <w:rPr>
          <w:rFonts w:cs="Times New Roman" w:hint="eastAsia"/>
          <w:color w:val="000000" w:themeColor="text1"/>
          <w:szCs w:val="21"/>
        </w:rPr>
        <w:t>的</w:t>
      </w:r>
      <w:r w:rsidR="00AA66B2" w:rsidRPr="0051624C">
        <w:rPr>
          <w:rFonts w:cs="Times New Roman"/>
          <w:color w:val="000000" w:themeColor="text1"/>
          <w:szCs w:val="21"/>
        </w:rPr>
        <w:t>左侧</w:t>
      </w:r>
    </w:p>
    <w:p w14:paraId="0854E5A2" w14:textId="2E2F8534" w:rsidR="00C31B0A" w:rsidRPr="0051624C" w:rsidRDefault="00267C98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noProof/>
          <w:color w:val="000000" w:themeColor="text1"/>
          <w:szCs w:val="21"/>
        </w:rPr>
        <w:drawing>
          <wp:anchor distT="0" distB="0" distL="114300" distR="114300" simplePos="0" relativeHeight="251566080" behindDoc="0" locked="0" layoutInCell="1" allowOverlap="1" wp14:anchorId="4C1CB83E" wp14:editId="2D43F66D">
            <wp:simplePos x="0" y="0"/>
            <wp:positionH relativeFrom="column">
              <wp:posOffset>4257040</wp:posOffset>
            </wp:positionH>
            <wp:positionV relativeFrom="paragraph">
              <wp:posOffset>265430</wp:posOffset>
            </wp:positionV>
            <wp:extent cx="1831975" cy="12255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3197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4023" w:rsidRPr="00AC0E19">
        <w:rPr>
          <w:rFonts w:cs="Times New Roman"/>
          <w:noProof/>
        </w:rPr>
        <mc:AlternateContent>
          <mc:Choice Requires="wps">
            <w:drawing>
              <wp:anchor distT="45720" distB="45720" distL="114300" distR="114300" simplePos="0" relativeHeight="251594752" behindDoc="0" locked="0" layoutInCell="1" allowOverlap="1" wp14:anchorId="1CC923B9" wp14:editId="7C0BA638">
                <wp:simplePos x="0" y="0"/>
                <wp:positionH relativeFrom="column">
                  <wp:posOffset>5816600</wp:posOffset>
                </wp:positionH>
                <wp:positionV relativeFrom="paragraph">
                  <wp:posOffset>1388745</wp:posOffset>
                </wp:positionV>
                <wp:extent cx="251460" cy="1404620"/>
                <wp:effectExtent l="0" t="0" r="0" b="7620"/>
                <wp:wrapNone/>
                <wp:docPr id="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B45009" w14:textId="50ED825F" w:rsidR="00AC0E19" w:rsidRPr="00AC0E19" w:rsidRDefault="00AC0E19" w:rsidP="00AC0E19">
                            <w:pPr>
                              <w:snapToGrid w:val="0"/>
                              <w:jc w:val="right"/>
                              <w:rPr>
                                <w:sz w:val="16"/>
                              </w:rPr>
                            </w:pPr>
                            <w:r>
                              <w:rPr>
                                <w:i/>
                                <w:sz w:val="16"/>
                              </w:rPr>
                              <w:t>t</w:t>
                            </w:r>
                            <w:r w:rsidRPr="00AC0E19">
                              <w:rPr>
                                <w:sz w:val="16"/>
                              </w:rPr>
                              <w:t>/</w:t>
                            </w:r>
                            <w:r>
                              <w:rPr>
                                <w:sz w:val="16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C923B9" id="_x0000_s1758" type="#_x0000_t202" style="position:absolute;left:0;text-align:left;margin-left:458pt;margin-top:109.35pt;width:19.8pt;height:110.6pt;z-index:2515947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" stroked="f">
                <v:textbox style="mso-fit-shape-to-text:t" inset="0,0,0,0">
                  <w:txbxContent>
                    <w:p w14:paraId="71B45009" w14:textId="50ED825F" w:rsidR="00AC0E19" w:rsidRPr="00AC0E19" w:rsidRDefault="00AC0E19" w:rsidP="00AC0E19">
                      <w:pPr>
                        <w:snapToGrid w:val="0"/>
                        <w:jc w:val="right"/>
                        <w:rPr>
                          <w:sz w:val="16"/>
                        </w:rPr>
                      </w:pPr>
                      <w:r>
                        <w:rPr>
                          <w:i/>
                          <w:sz w:val="16"/>
                        </w:rPr>
                        <w:t>t</w:t>
                      </w:r>
                      <w:r w:rsidRPr="00AC0E19">
                        <w:rPr>
                          <w:sz w:val="16"/>
                        </w:rPr>
                        <w:t>/</w:t>
                      </w:r>
                      <w:r>
                        <w:rPr>
                          <w:sz w:val="16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A84023" w:rsidRPr="00AC0E19">
        <w:rPr>
          <w:rFonts w:cs="Times New Roman"/>
          <w:noProof/>
        </w:rPr>
        <mc:AlternateContent>
          <mc:Choice Requires="wps">
            <w:drawing>
              <wp:anchor distT="45720" distB="45720" distL="114300" distR="114300" simplePos="0" relativeHeight="251592704" behindDoc="0" locked="0" layoutInCell="1" allowOverlap="1" wp14:anchorId="2E465975" wp14:editId="3EFC9C79">
                <wp:simplePos x="0" y="0"/>
                <wp:positionH relativeFrom="column">
                  <wp:posOffset>4175760</wp:posOffset>
                </wp:positionH>
                <wp:positionV relativeFrom="paragraph">
                  <wp:posOffset>255905</wp:posOffset>
                </wp:positionV>
                <wp:extent cx="251460" cy="1404620"/>
                <wp:effectExtent l="0" t="0" r="0" b="7620"/>
                <wp:wrapNone/>
                <wp:docPr id="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AD3B67" w14:textId="3B9D828B" w:rsidR="00AC0E19" w:rsidRPr="00AC0E19" w:rsidRDefault="00AC0E19" w:rsidP="00AC0E19">
                            <w:pPr>
                              <w:snapToGrid w:val="0"/>
                              <w:jc w:val="right"/>
                              <w:rPr>
                                <w:sz w:val="16"/>
                              </w:rPr>
                            </w:pPr>
                            <w:r w:rsidRPr="00AC0E19">
                              <w:rPr>
                                <w:i/>
                                <w:sz w:val="16"/>
                              </w:rPr>
                              <w:t>F</w:t>
                            </w:r>
                            <w:r w:rsidRPr="00AC0E19">
                              <w:rPr>
                                <w:sz w:val="16"/>
                              </w:rPr>
                              <w:t>/N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E465975" id="_x0000_s1759" type="#_x0000_t202" style="position:absolute;left:0;text-align:left;margin-left:328.8pt;margin-top:20.15pt;width:19.8pt;height:110.6pt;z-index:2515927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" stroked="f">
                <v:textbox style="mso-fit-shape-to-text:t" inset="0,0,0,0">
                  <w:txbxContent>
                    <w:p w14:paraId="75AD3B67" w14:textId="3B9D828B" w:rsidR="00AC0E19" w:rsidRPr="00AC0E19" w:rsidRDefault="00AC0E19" w:rsidP="00AC0E19">
                      <w:pPr>
                        <w:snapToGrid w:val="0"/>
                        <w:jc w:val="right"/>
                        <w:rPr>
                          <w:sz w:val="16"/>
                        </w:rPr>
                      </w:pPr>
                      <w:r w:rsidRPr="00AC0E19">
                        <w:rPr>
                          <w:i/>
                          <w:sz w:val="16"/>
                        </w:rPr>
                        <w:t>F</w:t>
                      </w:r>
                      <w:r w:rsidRPr="00AC0E19">
                        <w:rPr>
                          <w:sz w:val="16"/>
                        </w:rPr>
                        <w:t>/N</w:t>
                      </w:r>
                    </w:p>
                  </w:txbxContent>
                </v:textbox>
              </v:shape>
            </w:pict>
          </mc:Fallback>
        </mc:AlternateContent>
      </w:r>
      <w:r w:rsidR="00056D6A" w:rsidRPr="0051624C">
        <w:rPr>
          <w:rFonts w:cs="Times New Roman"/>
          <w:color w:val="000000" w:themeColor="text1"/>
          <w:szCs w:val="21"/>
        </w:rPr>
        <w:t>C</w:t>
      </w:r>
      <w:r w:rsidR="00056D6A" w:rsidRPr="0051624C">
        <w:rPr>
          <w:rFonts w:cs="Times New Roman"/>
          <w:color w:val="000000" w:themeColor="text1"/>
          <w:szCs w:val="21"/>
        </w:rPr>
        <w:t>．</w:t>
      </w:r>
      <w:r w:rsidR="00F52730" w:rsidRPr="0051624C">
        <w:rPr>
          <w:rFonts w:cs="Times New Roman" w:hint="eastAsia"/>
          <w:color w:val="000000" w:themeColor="text1"/>
          <w:szCs w:val="21"/>
        </w:rPr>
        <w:t>若物体</w:t>
      </w:r>
      <w:r w:rsidR="00056D6A" w:rsidRPr="0051624C">
        <w:rPr>
          <w:rFonts w:cs="Times New Roman" w:hint="eastAsia"/>
          <w:color w:val="000000" w:themeColor="text1"/>
          <w:szCs w:val="21"/>
        </w:rPr>
        <w:t>带负电，</w:t>
      </w:r>
      <w:r w:rsidR="00F52730" w:rsidRPr="0051624C">
        <w:rPr>
          <w:rFonts w:cs="Times New Roman"/>
          <w:i/>
          <w:color w:val="000000" w:themeColor="text1"/>
          <w:szCs w:val="21"/>
        </w:rPr>
        <w:t>D</w:t>
      </w:r>
      <w:r w:rsidR="00F52730" w:rsidRPr="0051624C">
        <w:rPr>
          <w:rFonts w:cs="Times New Roman"/>
          <w:color w:val="000000" w:themeColor="text1"/>
          <w:szCs w:val="21"/>
        </w:rPr>
        <w:t>′</w:t>
      </w:r>
      <w:r w:rsidR="00F52730" w:rsidRPr="0051624C">
        <w:rPr>
          <w:rFonts w:cs="Times New Roman"/>
          <w:color w:val="000000" w:themeColor="text1"/>
          <w:szCs w:val="21"/>
        </w:rPr>
        <w:t>点在</w:t>
      </w:r>
      <w:r w:rsidR="00F52730" w:rsidRPr="0051624C">
        <w:rPr>
          <w:rFonts w:cs="Times New Roman"/>
          <w:i/>
          <w:color w:val="000000" w:themeColor="text1"/>
          <w:szCs w:val="21"/>
        </w:rPr>
        <w:t>D</w:t>
      </w:r>
      <w:r w:rsidR="00F52730" w:rsidRPr="0051624C">
        <w:rPr>
          <w:rFonts w:cs="Times New Roman"/>
          <w:color w:val="000000" w:themeColor="text1"/>
          <w:szCs w:val="21"/>
        </w:rPr>
        <w:t>点</w:t>
      </w:r>
      <w:r w:rsidR="00F52730" w:rsidRPr="0051624C">
        <w:rPr>
          <w:rFonts w:cs="Times New Roman" w:hint="eastAsia"/>
          <w:color w:val="000000" w:themeColor="text1"/>
          <w:szCs w:val="21"/>
        </w:rPr>
        <w:t>的右</w:t>
      </w:r>
      <w:r w:rsidR="00F52730" w:rsidRPr="0051624C">
        <w:rPr>
          <w:rFonts w:cs="Times New Roman"/>
          <w:color w:val="000000" w:themeColor="text1"/>
          <w:szCs w:val="21"/>
        </w:rPr>
        <w:t>侧</w:t>
      </w:r>
    </w:p>
    <w:p w14:paraId="5D890634" w14:textId="50370C82" w:rsidR="00F52730" w:rsidRPr="0051624C" w:rsidRDefault="00056D6A" w:rsidP="0051624C">
      <w:pPr>
        <w:spacing w:line="360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51624C">
        <w:rPr>
          <w:rFonts w:cs="Times New Roman"/>
          <w:color w:val="000000" w:themeColor="text1"/>
          <w:szCs w:val="21"/>
        </w:rPr>
        <w:t>D</w:t>
      </w:r>
      <w:r w:rsidRPr="0051624C">
        <w:rPr>
          <w:rFonts w:cs="Times New Roman"/>
          <w:color w:val="000000" w:themeColor="text1"/>
          <w:szCs w:val="21"/>
        </w:rPr>
        <w:t>．</w:t>
      </w:r>
      <w:r w:rsidR="00F52730" w:rsidRPr="0051624C">
        <w:rPr>
          <w:rFonts w:cs="Times New Roman" w:hint="eastAsia"/>
          <w:color w:val="000000" w:themeColor="text1"/>
          <w:szCs w:val="21"/>
        </w:rPr>
        <w:t>若物体带正电</w:t>
      </w:r>
      <w:r w:rsidRPr="0051624C">
        <w:rPr>
          <w:rFonts w:cs="Times New Roman" w:hint="eastAsia"/>
          <w:color w:val="000000" w:themeColor="text1"/>
          <w:szCs w:val="21"/>
        </w:rPr>
        <w:t>，</w:t>
      </w:r>
      <w:r w:rsidR="00F52730" w:rsidRPr="0051624C">
        <w:rPr>
          <w:rFonts w:cs="Times New Roman"/>
          <w:i/>
          <w:color w:val="000000" w:themeColor="text1"/>
          <w:szCs w:val="21"/>
        </w:rPr>
        <w:t>D</w:t>
      </w:r>
      <w:r w:rsidR="00F52730" w:rsidRPr="0051624C">
        <w:rPr>
          <w:rFonts w:cs="Times New Roman"/>
          <w:color w:val="000000" w:themeColor="text1"/>
          <w:szCs w:val="21"/>
        </w:rPr>
        <w:t>′</w:t>
      </w:r>
      <w:r w:rsidR="00F52730" w:rsidRPr="0051624C">
        <w:rPr>
          <w:rFonts w:cs="Times New Roman"/>
          <w:color w:val="000000" w:themeColor="text1"/>
          <w:szCs w:val="21"/>
        </w:rPr>
        <w:t>点在</w:t>
      </w:r>
      <w:r w:rsidR="00F52730" w:rsidRPr="0051624C">
        <w:rPr>
          <w:rFonts w:cs="Times New Roman"/>
          <w:i/>
          <w:color w:val="000000" w:themeColor="text1"/>
          <w:szCs w:val="21"/>
        </w:rPr>
        <w:t>D</w:t>
      </w:r>
      <w:r w:rsidR="00F52730" w:rsidRPr="0051624C">
        <w:rPr>
          <w:rFonts w:cs="Times New Roman"/>
          <w:color w:val="000000" w:themeColor="text1"/>
          <w:szCs w:val="21"/>
        </w:rPr>
        <w:t>点</w:t>
      </w:r>
      <w:r w:rsidR="00F52730" w:rsidRPr="0051624C">
        <w:rPr>
          <w:rFonts w:cs="Times New Roman" w:hint="eastAsia"/>
          <w:color w:val="000000" w:themeColor="text1"/>
          <w:szCs w:val="21"/>
        </w:rPr>
        <w:t>的右</w:t>
      </w:r>
      <w:r w:rsidR="00F52730" w:rsidRPr="0051624C">
        <w:rPr>
          <w:rFonts w:cs="Times New Roman"/>
          <w:color w:val="000000" w:themeColor="text1"/>
          <w:szCs w:val="21"/>
        </w:rPr>
        <w:t>侧</w:t>
      </w:r>
    </w:p>
    <w:p w14:paraId="40308B58" w14:textId="32C1556B" w:rsidR="00C31B0A" w:rsidRPr="00D46D1B" w:rsidRDefault="00056D6A" w:rsidP="00D46D1B">
      <w:pPr>
        <w:spacing w:line="36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D46D1B">
        <w:rPr>
          <w:rFonts w:cs="Times New Roman" w:hint="eastAsia"/>
          <w:color w:val="000000" w:themeColor="text1"/>
          <w:szCs w:val="21"/>
        </w:rPr>
        <w:t>5</w:t>
      </w:r>
      <w:r w:rsidRPr="00D46D1B">
        <w:rPr>
          <w:rFonts w:cs="Times New Roman" w:hint="eastAsia"/>
          <w:color w:val="000000" w:themeColor="text1"/>
          <w:szCs w:val="21"/>
        </w:rPr>
        <w:t>．</w:t>
      </w:r>
      <w:r w:rsidR="000B42B2" w:rsidRPr="00D46D1B">
        <w:rPr>
          <w:rFonts w:cs="Times New Roman" w:hint="eastAsia"/>
          <w:color w:val="000000" w:themeColor="text1"/>
          <w:szCs w:val="21"/>
        </w:rPr>
        <w:t>物体</w:t>
      </w:r>
      <w:r w:rsidR="000E5E2A" w:rsidRPr="00D46D1B">
        <w:rPr>
          <w:rFonts w:cs="Times New Roman" w:hint="eastAsia"/>
          <w:color w:val="000000" w:themeColor="text1"/>
          <w:szCs w:val="21"/>
        </w:rPr>
        <w:t>开始时</w:t>
      </w:r>
      <w:r w:rsidR="000B42B2" w:rsidRPr="00D46D1B">
        <w:rPr>
          <w:rFonts w:cs="Times New Roman" w:hint="eastAsia"/>
          <w:color w:val="000000" w:themeColor="text1"/>
          <w:szCs w:val="21"/>
        </w:rPr>
        <w:t>静止在</w:t>
      </w:r>
      <w:r w:rsidRPr="00D46D1B">
        <w:rPr>
          <w:rFonts w:cs="Times New Roman" w:hint="eastAsia"/>
          <w:color w:val="000000" w:themeColor="text1"/>
          <w:szCs w:val="21"/>
        </w:rPr>
        <w:t>斜面上</w:t>
      </w:r>
      <w:r w:rsidR="000B42B2" w:rsidRPr="00D46D1B">
        <w:rPr>
          <w:rFonts w:cs="Times New Roman" w:hint="eastAsia"/>
          <w:color w:val="000000" w:themeColor="text1"/>
          <w:szCs w:val="21"/>
        </w:rPr>
        <w:t>，</w:t>
      </w:r>
      <w:r w:rsidR="000B42B2" w:rsidRPr="00D46D1B">
        <w:rPr>
          <w:rFonts w:cs="Times New Roman" w:hint="eastAsia"/>
          <w:i/>
          <w:color w:val="000000" w:themeColor="text1"/>
          <w:szCs w:val="21"/>
        </w:rPr>
        <w:t>t</w:t>
      </w:r>
      <w:r w:rsidR="00D46D1B" w:rsidRPr="00D46D1B">
        <w:rPr>
          <w:rFonts w:cs="Times New Roman" w:hint="eastAsia"/>
          <w:color w:val="000000" w:themeColor="text1"/>
          <w:szCs w:val="21"/>
        </w:rPr>
        <w:t>＝</w:t>
      </w:r>
      <w:r w:rsidR="000B42B2" w:rsidRPr="00D46D1B">
        <w:rPr>
          <w:rFonts w:cs="Times New Roman" w:hint="eastAsia"/>
          <w:color w:val="000000" w:themeColor="text1"/>
          <w:szCs w:val="21"/>
        </w:rPr>
        <w:t>0</w:t>
      </w:r>
      <w:r w:rsidR="000B42B2" w:rsidRPr="00D46D1B">
        <w:rPr>
          <w:rFonts w:cs="Times New Roman" w:hint="eastAsia"/>
          <w:color w:val="000000" w:themeColor="text1"/>
          <w:szCs w:val="21"/>
        </w:rPr>
        <w:t>时刻起</w:t>
      </w:r>
      <w:r w:rsidRPr="00D46D1B">
        <w:rPr>
          <w:rFonts w:cs="Times New Roman" w:hint="eastAsia"/>
          <w:color w:val="000000" w:themeColor="text1"/>
          <w:szCs w:val="21"/>
        </w:rPr>
        <w:t>所受合力</w:t>
      </w:r>
      <w:r w:rsidRPr="00D46D1B">
        <w:rPr>
          <w:rFonts w:cs="Times New Roman" w:hint="eastAsia"/>
          <w:i/>
          <w:color w:val="000000" w:themeColor="text1"/>
          <w:szCs w:val="21"/>
        </w:rPr>
        <w:t>F</w:t>
      </w:r>
      <w:r w:rsidRPr="00D46D1B">
        <w:rPr>
          <w:rFonts w:cs="Times New Roman" w:hint="eastAsia"/>
          <w:color w:val="000000" w:themeColor="text1"/>
          <w:szCs w:val="21"/>
        </w:rPr>
        <w:t>随时间</w:t>
      </w:r>
      <w:r w:rsidRPr="00D46D1B">
        <w:rPr>
          <w:rFonts w:cs="Times New Roman" w:hint="eastAsia"/>
          <w:i/>
          <w:color w:val="000000" w:themeColor="text1"/>
          <w:szCs w:val="21"/>
        </w:rPr>
        <w:t>t</w:t>
      </w:r>
      <w:r w:rsidRPr="00D46D1B">
        <w:rPr>
          <w:rFonts w:cs="Times New Roman" w:hint="eastAsia"/>
          <w:color w:val="000000" w:themeColor="text1"/>
          <w:szCs w:val="21"/>
        </w:rPr>
        <w:t>的变化如图所示。</w:t>
      </w:r>
      <w:r w:rsidRPr="00D46D1B">
        <w:rPr>
          <w:rFonts w:cs="Times New Roman"/>
          <w:color w:val="000000" w:themeColor="text1"/>
          <w:szCs w:val="21"/>
        </w:rPr>
        <w:t>8</w:t>
      </w:r>
      <w:r w:rsidRPr="00D46D1B">
        <w:rPr>
          <w:rFonts w:cs="Times New Roman" w:hint="eastAsia"/>
          <w:color w:val="000000" w:themeColor="text1"/>
          <w:szCs w:val="21"/>
        </w:rPr>
        <w:t>秒末，物体动量的大小为</w:t>
      </w:r>
      <w:r w:rsidRPr="00D46D1B">
        <w:rPr>
          <w:rFonts w:cs="Times New Roman" w:hint="eastAsia"/>
          <w:color w:val="000000" w:themeColor="text1"/>
          <w:szCs w:val="21"/>
        </w:rPr>
        <w:t>_______________</w:t>
      </w:r>
      <w:r w:rsidRPr="00D46D1B">
        <w:rPr>
          <w:rFonts w:cs="Times New Roman"/>
          <w:color w:val="000000" w:themeColor="text1"/>
          <w:szCs w:val="21"/>
        </w:rPr>
        <w:t>kg·m/s</w:t>
      </w:r>
      <w:r w:rsidRPr="00D46D1B">
        <w:rPr>
          <w:rFonts w:cs="Times New Roman" w:hint="eastAsia"/>
          <w:color w:val="000000" w:themeColor="text1"/>
          <w:szCs w:val="21"/>
        </w:rPr>
        <w:t>。</w:t>
      </w:r>
    </w:p>
    <w:p w14:paraId="736C49C7" w14:textId="2D1BB1C5" w:rsidR="00C31B0A" w:rsidRDefault="00A84023" w:rsidP="00D46D1B">
      <w:pPr>
        <w:spacing w:line="360" w:lineRule="auto"/>
        <w:ind w:left="315" w:hangingChars="150" w:hanging="315"/>
        <w:textAlignment w:val="center"/>
      </w:pPr>
      <w:r>
        <w:rPr>
          <w:rFonts w:cs="Times New Roman"/>
        </w:rPr>
        <w:t>6</w:t>
      </w:r>
      <w:r w:rsidR="00056D6A">
        <w:rPr>
          <w:rFonts w:cs="Times New Roman" w:hint="eastAsia"/>
        </w:rPr>
        <w:t>．</w:t>
      </w:r>
      <w:r w:rsidR="00676249" w:rsidRPr="00267C98">
        <w:rPr>
          <w:rFonts w:cs="Times New Roman" w:hint="eastAsia"/>
          <w:spacing w:val="-6"/>
        </w:rPr>
        <w:t>小悟</w:t>
      </w:r>
      <w:r w:rsidR="00056D6A" w:rsidRPr="00267C98">
        <w:rPr>
          <w:spacing w:val="-6"/>
        </w:rPr>
        <w:t>设计了如图</w:t>
      </w:r>
      <w:r w:rsidR="00056D6A" w:rsidRPr="00267C98">
        <w:rPr>
          <w:rFonts w:cs="Times New Roman"/>
          <w:spacing w:val="-6"/>
        </w:rPr>
        <w:t>（</w:t>
      </w:r>
      <w:r w:rsidR="00056D6A" w:rsidRPr="00267C98">
        <w:rPr>
          <w:rFonts w:cs="Times New Roman"/>
          <w:spacing w:val="-6"/>
        </w:rPr>
        <w:t>a</w:t>
      </w:r>
      <w:r w:rsidR="00056D6A" w:rsidRPr="00267C98">
        <w:rPr>
          <w:rFonts w:cs="Times New Roman"/>
          <w:spacing w:val="-6"/>
        </w:rPr>
        <w:t>）</w:t>
      </w:r>
      <w:r w:rsidR="00056D6A" w:rsidRPr="00267C98">
        <w:rPr>
          <w:spacing w:val="-6"/>
        </w:rPr>
        <w:t>所示</w:t>
      </w:r>
      <w:r w:rsidR="008B4BFF" w:rsidRPr="00267C98">
        <w:rPr>
          <w:rFonts w:hint="eastAsia"/>
          <w:spacing w:val="-6"/>
        </w:rPr>
        <w:t>的</w:t>
      </w:r>
      <w:r w:rsidR="00056D6A" w:rsidRPr="00267C98">
        <w:rPr>
          <w:spacing w:val="-6"/>
        </w:rPr>
        <w:t>实验装置</w:t>
      </w:r>
      <w:r w:rsidR="00B30C0D" w:rsidRPr="00267C98">
        <w:rPr>
          <w:spacing w:val="-6"/>
        </w:rPr>
        <w:t>测量木块与木板间</w:t>
      </w:r>
      <w:r w:rsidR="00B30C0D" w:rsidRPr="00267C98">
        <w:rPr>
          <w:rFonts w:hint="eastAsia"/>
          <w:spacing w:val="-6"/>
        </w:rPr>
        <w:t>的</w:t>
      </w:r>
      <w:r w:rsidR="00B30C0D" w:rsidRPr="00267C98">
        <w:rPr>
          <w:spacing w:val="-6"/>
        </w:rPr>
        <w:t>动摩擦因数</w:t>
      </w:r>
      <m:oMath>
        <m:r>
          <w:rPr>
            <w:rFonts w:ascii="Cambria Math" w:hAnsi="Cambria Math" w:cs="Cambria Math"/>
            <w:spacing w:val="-6"/>
          </w:rPr>
          <m:t>μ</m:t>
        </m:r>
      </m:oMath>
      <w:r w:rsidR="00A06C26" w:rsidRPr="00267C98">
        <w:rPr>
          <w:rFonts w:hint="eastAsia"/>
          <w:spacing w:val="-6"/>
        </w:rPr>
        <w:t>。</w:t>
      </w:r>
      <w:r w:rsidR="00A06C26">
        <w:rPr>
          <w:rFonts w:hint="eastAsia"/>
          <w:spacing w:val="-2"/>
        </w:rPr>
        <w:t>让</w:t>
      </w:r>
      <w:r w:rsidR="00056D6A" w:rsidRPr="00D46D1B">
        <w:rPr>
          <w:spacing w:val="-2"/>
        </w:rPr>
        <w:t>木块从倾角为</w:t>
      </w:r>
      <w:r w:rsidR="00056D6A" w:rsidRPr="00D46D1B">
        <w:rPr>
          <w:rFonts w:cs="Times New Roman"/>
          <w:spacing w:val="-2"/>
        </w:rPr>
        <w:t>3</w:t>
      </w:r>
      <w:r w:rsidR="00056D6A" w:rsidRPr="00D46D1B">
        <w:rPr>
          <w:rFonts w:cs="Times New Roman" w:hint="eastAsia"/>
          <w:spacing w:val="-2"/>
        </w:rPr>
        <w:t>0</w:t>
      </w:r>
      <w:r w:rsidR="00056D6A" w:rsidRPr="00D46D1B">
        <w:rPr>
          <w:rFonts w:cs="Times New Roman"/>
          <w:spacing w:val="-2"/>
        </w:rPr>
        <w:t>°</w:t>
      </w:r>
      <w:r w:rsidR="00056D6A" w:rsidRPr="00D46D1B">
        <w:rPr>
          <w:rFonts w:cs="Times New Roman" w:hint="eastAsia"/>
          <w:spacing w:val="-2"/>
        </w:rPr>
        <w:t>的</w:t>
      </w:r>
      <w:r w:rsidR="00A06C26">
        <w:rPr>
          <w:rFonts w:cs="Times New Roman" w:hint="eastAsia"/>
          <w:spacing w:val="-2"/>
        </w:rPr>
        <w:t>木板</w:t>
      </w:r>
      <w:r w:rsidR="00056D6A" w:rsidRPr="00D46D1B">
        <w:rPr>
          <w:rFonts w:hint="eastAsia"/>
          <w:spacing w:val="-2"/>
        </w:rPr>
        <w:t>上</w:t>
      </w:r>
      <w:r w:rsidR="00056D6A">
        <w:rPr>
          <w:rFonts w:hint="eastAsia"/>
        </w:rPr>
        <w:t>的</w:t>
      </w:r>
      <w:r w:rsidR="00056D6A">
        <w:rPr>
          <w:rFonts w:eastAsia="Times New Roman" w:cs="Times New Roman"/>
          <w:i/>
        </w:rPr>
        <w:t>A</w:t>
      </w:r>
      <w:r w:rsidR="00056D6A">
        <w:t>点静止释放，</w:t>
      </w:r>
      <w:r w:rsidR="00B30C0D">
        <w:t>位移传感器</w:t>
      </w:r>
      <w:r w:rsidR="00506E82">
        <w:rPr>
          <w:rFonts w:hint="eastAsia"/>
        </w:rPr>
        <w:t>测</w:t>
      </w:r>
      <w:r w:rsidR="00056D6A">
        <w:rPr>
          <w:rFonts w:hint="eastAsia"/>
        </w:rPr>
        <w:t>得</w:t>
      </w:r>
      <w:r w:rsidR="00EF1D08">
        <w:rPr>
          <w:rFonts w:hint="eastAsia"/>
        </w:rPr>
        <w:t>距离</w:t>
      </w:r>
      <w:r w:rsidR="00056D6A">
        <w:rPr>
          <w:rFonts w:cs="Times New Roman" w:hint="eastAsia"/>
          <w:i/>
        </w:rPr>
        <w:t>x</w:t>
      </w:r>
      <w:r w:rsidR="00056D6A">
        <w:t>随时间</w:t>
      </w:r>
      <w:r w:rsidR="00056D6A">
        <w:rPr>
          <w:rFonts w:eastAsia="Times New Roman" w:cs="Times New Roman"/>
          <w:i/>
        </w:rPr>
        <w:t>t</w:t>
      </w:r>
      <w:r w:rsidR="00056D6A">
        <w:t>变化</w:t>
      </w:r>
      <w:r w:rsidR="00056D6A">
        <w:rPr>
          <w:rFonts w:hint="eastAsia"/>
        </w:rPr>
        <w:t>的</w:t>
      </w:r>
      <w:r w:rsidR="00056D6A">
        <w:rPr>
          <w:rFonts w:cs="Times New Roman" w:hint="eastAsia"/>
          <w:i/>
        </w:rPr>
        <w:t>x</w:t>
      </w:r>
      <w:r w:rsidR="00056D6A">
        <w:t>-</w:t>
      </w:r>
      <w:r w:rsidR="00056D6A">
        <w:rPr>
          <w:rFonts w:eastAsia="Times New Roman" w:cs="Times New Roman"/>
          <w:i/>
        </w:rPr>
        <w:t>t</w:t>
      </w:r>
      <w:r w:rsidR="00056D6A">
        <w:t>图像如图</w:t>
      </w:r>
      <w:r w:rsidR="00056D6A">
        <w:rPr>
          <w:rFonts w:cs="Times New Roman"/>
        </w:rPr>
        <w:t>（</w:t>
      </w:r>
      <w:r w:rsidR="00056D6A">
        <w:rPr>
          <w:rFonts w:cs="Times New Roman" w:hint="eastAsia"/>
        </w:rPr>
        <w:t>b</w:t>
      </w:r>
      <w:r w:rsidR="00056D6A">
        <w:rPr>
          <w:rFonts w:cs="Times New Roman"/>
        </w:rPr>
        <w:t>）</w:t>
      </w:r>
      <w:r w:rsidR="00056D6A">
        <w:t>。</w:t>
      </w:r>
      <w:r w:rsidR="008910A9">
        <w:rPr>
          <w:rFonts w:hint="eastAsia"/>
        </w:rPr>
        <w:t>则</w:t>
      </w:r>
      <w:r w:rsidR="00056D6A">
        <w:t>木块加速度</w:t>
      </w:r>
      <w:r w:rsidR="00056D6A">
        <w:rPr>
          <w:rFonts w:cs="Times New Roman"/>
          <w:i/>
          <w:iCs/>
        </w:rPr>
        <w:t>a</w:t>
      </w:r>
      <w:r w:rsidR="00056D6A">
        <w:rPr>
          <w:rFonts w:cs="Times New Roman" w:hint="eastAsia"/>
        </w:rPr>
        <w:t>的大小为</w:t>
      </w:r>
      <w:r w:rsidR="00056D6A">
        <w:rPr>
          <w:rFonts w:hint="eastAsia"/>
        </w:rPr>
        <w:t>_________</w:t>
      </w:r>
      <w:r w:rsidR="00056D6A">
        <w:rPr>
          <w:rFonts w:cs="Times New Roman"/>
        </w:rPr>
        <w:t>m/s</w:t>
      </w:r>
      <w:r w:rsidR="00056D6A">
        <w:rPr>
          <w:rFonts w:cs="Times New Roman"/>
          <w:vertAlign w:val="superscript"/>
        </w:rPr>
        <w:t>2</w:t>
      </w:r>
      <w:r w:rsidR="00056D6A">
        <w:t>，动摩擦因数</w:t>
      </w:r>
      <m:oMath>
        <m:r>
          <w:rPr>
            <w:rFonts w:ascii="Cambria Math" w:hAnsi="Cambria Math" w:cs="Cambria Math"/>
          </w:rPr>
          <m:t>μ</m:t>
        </m:r>
      </m:oMath>
      <w:r w:rsidR="00056D6A">
        <w:rPr>
          <w:rFonts w:cs="Times New Roman" w:hint="eastAsia"/>
        </w:rPr>
        <w:t>为</w:t>
      </w:r>
      <w:r w:rsidR="00056D6A">
        <w:rPr>
          <w:rFonts w:hint="eastAsia"/>
        </w:rPr>
        <w:t>_________</w:t>
      </w:r>
      <w:r w:rsidR="00056D6A">
        <w:rPr>
          <w:rFonts w:hint="eastAsia"/>
        </w:rPr>
        <w:t>。</w:t>
      </w:r>
      <w:r w:rsidR="00056D6A">
        <w:t>（</w:t>
      </w:r>
      <w:r w:rsidR="00016503">
        <w:rPr>
          <w:rFonts w:hint="eastAsia"/>
        </w:rPr>
        <w:t>均</w:t>
      </w:r>
      <w:r w:rsidR="00056D6A">
        <w:t>保留</w:t>
      </w:r>
      <w:r w:rsidR="00056D6A">
        <w:rPr>
          <w:rFonts w:cs="Times New Roman"/>
        </w:rPr>
        <w:t>2</w:t>
      </w:r>
      <w:r w:rsidR="00056D6A">
        <w:t>位有效数字</w:t>
      </w:r>
      <w:r w:rsidR="00056D6A">
        <w:rPr>
          <w:rFonts w:hint="eastAsia"/>
        </w:rPr>
        <w:t>）</w:t>
      </w:r>
    </w:p>
    <w:p w14:paraId="1C57594C" w14:textId="3C1CCC74" w:rsidR="00C31B0A" w:rsidRDefault="00083629" w:rsidP="00D46D1B">
      <w:pPr>
        <w:spacing w:line="0" w:lineRule="atLeast"/>
        <w:jc w:val="center"/>
      </w:pPr>
      <w:r w:rsidRPr="00083629">
        <w:rPr>
          <w:rFonts w:cs="Times New Roman"/>
          <w:noProof/>
        </w:rPr>
        <mc:AlternateContent>
          <mc:Choice Requires="wps">
            <w:drawing>
              <wp:anchor distT="45720" distB="45720" distL="114300" distR="114300" simplePos="0" relativeHeight="251636736" behindDoc="0" locked="0" layoutInCell="1" allowOverlap="1" wp14:anchorId="5B4162E5" wp14:editId="0A2F318B">
                <wp:simplePos x="0" y="0"/>
                <wp:positionH relativeFrom="column">
                  <wp:posOffset>3349259</wp:posOffset>
                </wp:positionH>
                <wp:positionV relativeFrom="paragraph">
                  <wp:posOffset>239395</wp:posOffset>
                </wp:positionV>
                <wp:extent cx="108000" cy="1404620"/>
                <wp:effectExtent l="0" t="0" r="6350" b="0"/>
                <wp:wrapNone/>
                <wp:docPr id="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0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45E9E" w14:textId="2FCADC07" w:rsidR="00083629" w:rsidRPr="00083629" w:rsidRDefault="00083629" w:rsidP="00083629">
                            <w:pPr>
                              <w:snapToGrid w:val="0"/>
                              <w:jc w:val="right"/>
                              <w:rPr>
                                <w:sz w:val="13"/>
                              </w:rPr>
                            </w:pPr>
                            <w:r w:rsidRPr="00083629">
                              <w:rPr>
                                <w:sz w:val="13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4162E5" id="_x0000_s1760" type="#_x0000_t202" style="position:absolute;left:0;text-align:left;margin-left:263.7pt;margin-top:18.85pt;width:8.5pt;height:110.6pt;z-index:251636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" fillcolor="white [3212]" stroked="f">
                <v:textbox style="mso-fit-shape-to-text:t" inset="0,0,0,0">
                  <w:txbxContent>
                    <w:p w14:paraId="3FD45E9E" w14:textId="2FCADC07" w:rsidR="00083629" w:rsidRPr="00083629" w:rsidRDefault="00083629" w:rsidP="00083629">
                      <w:pPr>
                        <w:snapToGrid w:val="0"/>
                        <w:jc w:val="right"/>
                        <w:rPr>
                          <w:sz w:val="13"/>
                        </w:rPr>
                      </w:pPr>
                      <w:r w:rsidRPr="00083629">
                        <w:rPr>
                          <w:sz w:val="13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  <w:r w:rsidR="00174B8B">
        <w:rPr>
          <w:noProof/>
        </w:rPr>
        <mc:AlternateContent>
          <mc:Choice Requires="wps">
            <w:drawing>
              <wp:anchor distT="45720" distB="45720" distL="114300" distR="114300" simplePos="0" relativeHeight="251597824" behindDoc="0" locked="0" layoutInCell="1" allowOverlap="1" wp14:anchorId="59221B33" wp14:editId="774A386A">
                <wp:simplePos x="0" y="0"/>
                <wp:positionH relativeFrom="column">
                  <wp:posOffset>2146935</wp:posOffset>
                </wp:positionH>
                <wp:positionV relativeFrom="paragraph">
                  <wp:posOffset>937880</wp:posOffset>
                </wp:positionV>
                <wp:extent cx="227485" cy="1404620"/>
                <wp:effectExtent l="0" t="0" r="1270" b="635"/>
                <wp:wrapNone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48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A855FF" w14:textId="306E97D0" w:rsidR="00174B8B" w:rsidRPr="00174B8B" w:rsidRDefault="00174B8B" w:rsidP="00174B8B">
                            <w:pPr>
                              <w:snapToGrid w:val="0"/>
                              <w:rPr>
                                <w:sz w:val="15"/>
                              </w:rPr>
                            </w:pPr>
                            <w:r w:rsidRPr="00174B8B">
                              <w:rPr>
                                <w:sz w:val="15"/>
                              </w:rPr>
                              <w:t>30</w:t>
                            </w:r>
                            <w:r w:rsidRPr="00174B8B">
                              <w:rPr>
                                <w:rFonts w:hint="eastAsia"/>
                                <w:sz w:val="15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221B33" id="_x0000_s1761" type="#_x0000_t202" style="position:absolute;left:0;text-align:left;margin-left:169.05pt;margin-top:73.85pt;width:17.9pt;height:110.6pt;z-index:25159782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" filled="f" stroked="f">
                <v:textbox style="mso-fit-shape-to-text:t" inset="0,0,0,0">
                  <w:txbxContent>
                    <w:p w14:paraId="18A855FF" w14:textId="306E97D0" w:rsidR="00174B8B" w:rsidRPr="00174B8B" w:rsidRDefault="00174B8B" w:rsidP="00174B8B">
                      <w:pPr>
                        <w:snapToGrid w:val="0"/>
                        <w:rPr>
                          <w:sz w:val="15"/>
                        </w:rPr>
                      </w:pPr>
                      <w:r w:rsidRPr="00174B8B">
                        <w:rPr>
                          <w:sz w:val="15"/>
                        </w:rPr>
                        <w:t>30</w:t>
                      </w:r>
                      <w:r w:rsidRPr="00174B8B">
                        <w:rPr>
                          <w:rFonts w:hint="eastAsia"/>
                          <w:sz w:val="15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 w:rsidR="00174B8B">
        <w:rPr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66BC8897" wp14:editId="65F4B17F">
                <wp:simplePos x="0" y="0"/>
                <wp:positionH relativeFrom="column">
                  <wp:posOffset>2040255</wp:posOffset>
                </wp:positionH>
                <wp:positionV relativeFrom="paragraph">
                  <wp:posOffset>977885</wp:posOffset>
                </wp:positionV>
                <wp:extent cx="45719" cy="169498"/>
                <wp:effectExtent l="0" t="0" r="12065" b="0"/>
                <wp:wrapNone/>
                <wp:docPr id="21" name="弧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169498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D3362E" id="弧形 21" o:spid="_x0000_s1026" style="position:absolute;margin-left:160.65pt;margin-top:77pt;width:3.6pt;height:13.35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5719,169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" path="m22859,nsc35484,,45719,37943,45719,84749r-22859,c22860,56499,22859,28250,22859,xem22859,nfc35484,,45719,37943,45719,84749e" filled="f" strokecolor="black [3200]" strokeweight=".5pt">
                <v:stroke joinstyle="miter"/>
                <v:path arrowok="t" o:connecttype="custom" o:connectlocs="22859,0;45719,84749" o:connectangles="0,0"/>
              </v:shape>
            </w:pict>
          </mc:Fallback>
        </mc:AlternateContent>
      </w:r>
      <w:r w:rsidR="006E244D" w:rsidRPr="006E244D">
        <w:rPr>
          <w:noProof/>
        </w:rPr>
        <w:drawing>
          <wp:inline distT="0" distB="0" distL="0" distR="0" wp14:anchorId="34D2290A" wp14:editId="1E396B3B">
            <wp:extent cx="3231900" cy="1436400"/>
            <wp:effectExtent l="0" t="0" r="698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900" cy="14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ECFD6" w14:textId="23F3E0E2" w:rsidR="00C31B0A" w:rsidRPr="00D46D1B" w:rsidRDefault="00A84023" w:rsidP="0014271F">
      <w:pPr>
        <w:spacing w:line="348" w:lineRule="auto"/>
        <w:ind w:left="315" w:hangingChars="150" w:hanging="315"/>
      </w:pPr>
      <w:r>
        <w:rPr>
          <w:rFonts w:cs="Times New Roman"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78F179BB" wp14:editId="4F8C483C">
                <wp:simplePos x="0" y="0"/>
                <wp:positionH relativeFrom="column">
                  <wp:posOffset>5266690</wp:posOffset>
                </wp:positionH>
                <wp:positionV relativeFrom="paragraph">
                  <wp:posOffset>66040</wp:posOffset>
                </wp:positionV>
                <wp:extent cx="247650" cy="219075"/>
                <wp:effectExtent l="0" t="0" r="0" b="9525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21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B5411D3" w14:textId="7B2D1AB7" w:rsidR="00A84023" w:rsidRDefault="00A84023">
                            <w:r w:rsidRPr="00A84023">
                              <w:rPr>
                                <w:rFonts w:ascii="Book Antiqua" w:eastAsia="Times New Roman" w:hAnsi="Book Antiqua" w:cs="Times New Roman"/>
                                <w:i/>
                              </w:rPr>
                              <w:t>v</w:t>
                            </w:r>
                            <w:r w:rsidRPr="00A84023">
                              <w:rPr>
                                <w:rFonts w:ascii="Book Antiqua" w:eastAsia="Times New Roman" w:hAnsi="Book Antiqua" w:cs="Times New Roman"/>
                                <w:iCs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179BB" id="文本框 4" o:spid="_x0000_s1762" type="#_x0000_t202" style="position:absolute;left:0;text-align:left;margin-left:414.7pt;margin-top:5.2pt;width:19.5pt;height:17.2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" fillcolor="white [3201]" stroked="f" strokeweight=".5pt">
                <v:textbox inset="0,0,0,0">
                  <w:txbxContent>
                    <w:p w14:paraId="2B5411D3" w14:textId="7B2D1AB7" w:rsidR="00A84023" w:rsidRDefault="00A84023">
                      <w:r w:rsidRPr="00A84023">
                        <w:rPr>
                          <w:rFonts w:ascii="Book Antiqua" w:eastAsia="Times New Roman" w:hAnsi="Book Antiqua" w:cs="Times New Roman"/>
                          <w:i/>
                        </w:rPr>
                        <w:t>v</w:t>
                      </w:r>
                      <w:r w:rsidRPr="00A84023">
                        <w:rPr>
                          <w:rFonts w:ascii="Book Antiqua" w:eastAsia="Times New Roman" w:hAnsi="Book Antiqua" w:cs="Times New Roman"/>
                          <w:iCs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8476A">
        <w:rPr>
          <w:rFonts w:cs="Times New Roman" w:hint="eastAsia"/>
          <w:noProof/>
        </w:rPr>
        <w:drawing>
          <wp:anchor distT="0" distB="0" distL="114300" distR="114300" simplePos="0" relativeHeight="251577344" behindDoc="0" locked="0" layoutInCell="1" allowOverlap="1" wp14:anchorId="1253B196" wp14:editId="352A8B5D">
            <wp:simplePos x="0" y="0"/>
            <wp:positionH relativeFrom="margin">
              <wp:posOffset>4770783</wp:posOffset>
            </wp:positionH>
            <wp:positionV relativeFrom="paragraph">
              <wp:posOffset>99087</wp:posOffset>
            </wp:positionV>
            <wp:extent cx="1169670" cy="799465"/>
            <wp:effectExtent l="0" t="0" r="0" b="635"/>
            <wp:wrapSquare wrapText="bothSides"/>
            <wp:docPr id="11" name="图片 11" descr="@@@63927996-0e46-4a62-8833-1cf16a6fab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63927996-0e46-4a62-8833-1cf16a6fab6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799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</w:rPr>
        <w:t>7</w:t>
      </w:r>
      <w:r w:rsidR="00056D6A">
        <w:rPr>
          <w:rFonts w:cs="Times New Roman" w:hint="eastAsia"/>
        </w:rPr>
        <w:t>．</w:t>
      </w:r>
      <w:r w:rsidR="0018476A">
        <w:rPr>
          <w:rFonts w:hint="eastAsia"/>
        </w:rPr>
        <w:t>小理</w:t>
      </w:r>
      <w:r w:rsidR="00056D6A">
        <w:t>从</w:t>
      </w:r>
      <w:r w:rsidR="007F2499">
        <w:rPr>
          <w:rFonts w:hint="eastAsia"/>
        </w:rPr>
        <w:t>倾</w:t>
      </w:r>
      <w:r w:rsidR="0018476A">
        <w:t>角为</w:t>
      </w:r>
      <w:r w:rsidR="0018476A">
        <w:rPr>
          <w:rFonts w:eastAsia="Times New Roman" w:cs="Times New Roman"/>
          <w:i/>
        </w:rPr>
        <w:t>θ</w:t>
      </w:r>
      <w:r w:rsidR="0018476A">
        <w:rPr>
          <w:rFonts w:hint="eastAsia"/>
        </w:rPr>
        <w:t>的</w:t>
      </w:r>
      <w:r w:rsidR="00056D6A">
        <w:t>斜面</w:t>
      </w:r>
      <w:r w:rsidR="00E258A8">
        <w:t>上方</w:t>
      </w:r>
      <w:r w:rsidR="00E66541">
        <w:rPr>
          <w:rFonts w:hint="eastAsia"/>
        </w:rPr>
        <w:t>，</w:t>
      </w:r>
      <w:r w:rsidR="00056D6A">
        <w:t>以大小为</w:t>
      </w:r>
      <w:r w:rsidR="00056D6A" w:rsidRPr="00A84023">
        <w:rPr>
          <w:rFonts w:ascii="Book Antiqua" w:eastAsia="Times New Roman" w:hAnsi="Book Antiqua" w:cs="Times New Roman"/>
          <w:i/>
        </w:rPr>
        <w:t>v</w:t>
      </w:r>
      <w:r w:rsidR="00056D6A" w:rsidRPr="00A84023">
        <w:rPr>
          <w:rFonts w:ascii="Book Antiqua" w:eastAsia="Times New Roman" w:hAnsi="Book Antiqua" w:cs="Times New Roman"/>
          <w:iCs/>
          <w:vertAlign w:val="subscript"/>
        </w:rPr>
        <w:t>0</w:t>
      </w:r>
      <w:r w:rsidR="00056D6A">
        <w:t>的水平速度抛出小</w:t>
      </w:r>
      <w:r w:rsidR="00B24654">
        <w:rPr>
          <w:rFonts w:hint="eastAsia"/>
        </w:rPr>
        <w:t>钢</w:t>
      </w:r>
      <w:r w:rsidR="00056D6A">
        <w:t>球，小</w:t>
      </w:r>
      <w:r w:rsidR="00B24654">
        <w:rPr>
          <w:rFonts w:hint="eastAsia"/>
        </w:rPr>
        <w:t>钢</w:t>
      </w:r>
      <w:r w:rsidR="00056D6A">
        <w:t>球在空中运动时间</w:t>
      </w:r>
      <w:r w:rsidR="00056D6A">
        <w:rPr>
          <w:rFonts w:eastAsia="Times New Roman" w:cs="Times New Roman"/>
          <w:i/>
        </w:rPr>
        <w:t>t</w:t>
      </w:r>
      <w:r w:rsidR="00056D6A">
        <w:t>后恰好垂直击中斜面。则</w:t>
      </w:r>
      <w:r w:rsidR="0018476A">
        <w:rPr>
          <w:rFonts w:hint="eastAsia"/>
        </w:rPr>
        <w:t>地</w:t>
      </w:r>
      <w:r w:rsidR="00056D6A">
        <w:t>球的质量为</w:t>
      </w:r>
      <w:r w:rsidR="00056D6A">
        <w:rPr>
          <w:rFonts w:hint="eastAsia"/>
        </w:rPr>
        <w:t>_______________</w:t>
      </w:r>
      <w:r w:rsidR="00056D6A">
        <w:rPr>
          <w:rFonts w:hint="eastAsia"/>
        </w:rPr>
        <w:t>。（</w:t>
      </w:r>
      <w:r w:rsidR="00174B8B">
        <w:rPr>
          <w:rFonts w:hint="eastAsia"/>
        </w:rPr>
        <w:t>已知</w:t>
      </w:r>
      <w:r w:rsidR="00174B8B">
        <w:t>引力常量</w:t>
      </w:r>
      <w:r w:rsidR="00056D6A">
        <w:rPr>
          <w:rFonts w:eastAsia="Times New Roman" w:cs="Times New Roman"/>
          <w:i/>
        </w:rPr>
        <w:t>G</w:t>
      </w:r>
      <w:r w:rsidR="00056D6A">
        <w:t>，</w:t>
      </w:r>
      <w:r w:rsidR="003776F9">
        <w:rPr>
          <w:rFonts w:hint="eastAsia"/>
        </w:rPr>
        <w:t>地</w:t>
      </w:r>
      <w:r w:rsidR="003776F9">
        <w:t>球</w:t>
      </w:r>
      <w:r w:rsidR="00174B8B">
        <w:t>的半径</w:t>
      </w:r>
      <w:r w:rsidR="00056D6A">
        <w:rPr>
          <w:rFonts w:eastAsia="Times New Roman" w:cs="Times New Roman"/>
          <w:i/>
        </w:rPr>
        <w:t>R</w:t>
      </w:r>
      <w:r w:rsidR="00056D6A">
        <w:rPr>
          <w:rFonts w:hint="eastAsia"/>
        </w:rPr>
        <w:t>）</w:t>
      </w:r>
    </w:p>
    <w:p w14:paraId="6F5817D6" w14:textId="052E59CA" w:rsidR="00C31B0A" w:rsidRDefault="00ED6FBD" w:rsidP="0014271F">
      <w:pPr>
        <w:spacing w:line="348" w:lineRule="auto"/>
        <w:ind w:left="315" w:hangingChars="150" w:hanging="315"/>
      </w:pPr>
      <w:r>
        <w:rPr>
          <w:rFonts w:cs="Times New Roman"/>
          <w:noProof/>
        </w:rPr>
        <w:drawing>
          <wp:anchor distT="0" distB="0" distL="114300" distR="114300" simplePos="0" relativeHeight="251567104" behindDoc="0" locked="0" layoutInCell="1" allowOverlap="1" wp14:anchorId="55DD0B66" wp14:editId="23518738">
            <wp:simplePos x="0" y="0"/>
            <wp:positionH relativeFrom="margin">
              <wp:posOffset>4550410</wp:posOffset>
            </wp:positionH>
            <wp:positionV relativeFrom="paragraph">
              <wp:posOffset>187960</wp:posOffset>
            </wp:positionV>
            <wp:extent cx="1428750" cy="921385"/>
            <wp:effectExtent l="0" t="0" r="0" b="0"/>
            <wp:wrapSquare wrapText="bothSides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51edb0d2-7925-46a0-967c-e4f0abb3501b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21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4023">
        <w:rPr>
          <w:rFonts w:cs="Times New Roman"/>
        </w:rPr>
        <w:t>8</w:t>
      </w:r>
      <w:r w:rsidR="00056D6A">
        <w:rPr>
          <w:rFonts w:cs="Times New Roman" w:hint="eastAsia"/>
        </w:rPr>
        <w:t>．</w:t>
      </w:r>
      <w:r w:rsidR="00056D6A">
        <w:t>如图所示，直角三角形</w:t>
      </w:r>
      <w:r w:rsidR="007C7DD4">
        <w:rPr>
          <w:rFonts w:eastAsia="Times New Roman" w:cs="Times New Roman"/>
          <w:i/>
        </w:rPr>
        <w:t>A</w:t>
      </w:r>
      <w:r w:rsidR="007C7DD4" w:rsidRPr="007C7DD4">
        <w:rPr>
          <w:rFonts w:eastAsia="Times New Roman" w:cs="Times New Roman" w:hint="eastAsia"/>
          <w:i/>
        </w:rPr>
        <w:t>B</w:t>
      </w:r>
      <w:r w:rsidR="007C7DD4" w:rsidRPr="007C7DD4">
        <w:rPr>
          <w:rFonts w:eastAsia="Times New Roman" w:cs="Times New Roman"/>
          <w:i/>
        </w:rPr>
        <w:t>C</w:t>
      </w:r>
      <w:r w:rsidR="007C7DD4" w:rsidRPr="007C7DD4">
        <w:rPr>
          <w:rFonts w:hint="eastAsia"/>
        </w:rPr>
        <w:t>位于竖直平面内，</w:t>
      </w:r>
      <w:r w:rsidR="007C7DD4" w:rsidRPr="007C7DD4">
        <w:rPr>
          <w:rFonts w:eastAsia="Times New Roman" w:cs="Times New Roman" w:hint="eastAsia"/>
          <w:i/>
        </w:rPr>
        <w:t>B</w:t>
      </w:r>
      <w:r w:rsidR="007C7DD4">
        <w:rPr>
          <w:rFonts w:eastAsia="Times New Roman" w:cs="Times New Roman"/>
          <w:i/>
        </w:rPr>
        <w:t>C</w:t>
      </w:r>
      <w:r w:rsidR="007C7DD4">
        <w:t>边</w:t>
      </w:r>
      <w:r w:rsidR="007C7DD4">
        <w:rPr>
          <w:rFonts w:hint="eastAsia"/>
        </w:rPr>
        <w:t>水平，</w:t>
      </w:r>
      <w:r w:rsidR="007C7DD4" w:rsidRPr="007C7DD4">
        <w:rPr>
          <w:rFonts w:ascii="宋体" w:hAnsi="宋体" w:hint="eastAsia"/>
          <w:iCs/>
        </w:rPr>
        <w:t>∠</w:t>
      </w:r>
      <w:r w:rsidR="007C7DD4">
        <w:rPr>
          <w:rFonts w:eastAsia="Times New Roman" w:cs="Times New Roman"/>
          <w:i/>
        </w:rPr>
        <w:t>A</w:t>
      </w:r>
      <w:r w:rsidRPr="007C7DD4">
        <w:rPr>
          <w:rFonts w:eastAsia="Times New Roman" w:cs="Times New Roman"/>
          <w:i/>
        </w:rPr>
        <w:t>C</w:t>
      </w:r>
      <w:r w:rsidR="007C7DD4" w:rsidRPr="007C7DD4">
        <w:rPr>
          <w:rFonts w:eastAsia="Times New Roman" w:cs="Times New Roman" w:hint="eastAsia"/>
          <w:i/>
        </w:rPr>
        <w:t>B</w:t>
      </w:r>
      <w:r w:rsidR="00D46D1B" w:rsidRPr="00D46D1B">
        <w:rPr>
          <w:rFonts w:hint="eastAsia"/>
        </w:rPr>
        <w:t>＝</w:t>
      </w:r>
      <w:r w:rsidR="00056D6A">
        <w:rPr>
          <w:rFonts w:eastAsia="Times New Roman" w:cs="Times New Roman"/>
          <w:iCs/>
        </w:rPr>
        <w:t>30º</w:t>
      </w:r>
      <w:r w:rsidR="00056D6A">
        <w:t>，</w:t>
      </w:r>
      <w:r w:rsidR="00056D6A">
        <w:rPr>
          <w:rFonts w:eastAsia="Times New Roman" w:cs="Times New Roman"/>
          <w:i/>
        </w:rPr>
        <w:t>AC</w:t>
      </w:r>
      <w:r w:rsidR="00056D6A">
        <w:t>边光滑</w:t>
      </w:r>
      <w:r w:rsidR="00174B8B">
        <w:rPr>
          <w:rFonts w:hint="eastAsia"/>
        </w:rPr>
        <w:t>且</w:t>
      </w:r>
      <w:r w:rsidR="00056D6A">
        <w:t>绝缘，长度为</w:t>
      </w:r>
      <w:r w:rsidR="00056D6A">
        <w:t>2</w:t>
      </w:r>
      <w:r w:rsidR="00056D6A">
        <w:rPr>
          <w:rFonts w:eastAsia="Times New Roman" w:cs="Times New Roman"/>
          <w:i/>
        </w:rPr>
        <w:t>L</w:t>
      </w:r>
      <w:r w:rsidR="00056D6A">
        <w:t>。在</w:t>
      </w:r>
      <w:r w:rsidR="00056D6A">
        <w:rPr>
          <w:rFonts w:eastAsia="Times New Roman" w:cs="Times New Roman"/>
          <w:i/>
        </w:rPr>
        <w:t>BC</w:t>
      </w:r>
      <w:r w:rsidR="00056D6A">
        <w:t>的中点</w:t>
      </w:r>
      <w:r w:rsidR="00056D6A">
        <w:rPr>
          <w:rFonts w:eastAsia="Times New Roman" w:cs="Times New Roman"/>
          <w:i/>
        </w:rPr>
        <w:t>O</w:t>
      </w:r>
      <w:r w:rsidR="00056D6A">
        <w:t>处固定一</w:t>
      </w:r>
      <w:r w:rsidR="00056D6A">
        <w:rPr>
          <w:rFonts w:hint="eastAsia"/>
        </w:rPr>
        <w:t>电荷</w:t>
      </w:r>
      <w:r w:rsidR="00056D6A">
        <w:t>量为</w:t>
      </w:r>
      <w:r w:rsidR="00056D6A">
        <w:rPr>
          <w:rFonts w:eastAsia="Times New Roman" w:cs="Times New Roman"/>
          <w:i/>
        </w:rPr>
        <w:t>Q</w:t>
      </w:r>
      <w:r w:rsidR="00056D6A">
        <w:t>的</w:t>
      </w:r>
      <w:r w:rsidR="00331101">
        <w:rPr>
          <w:rFonts w:hint="eastAsia"/>
        </w:rPr>
        <w:t>正</w:t>
      </w:r>
      <w:r w:rsidR="00056D6A">
        <w:t>点电荷，一个质量为</w:t>
      </w:r>
      <w:r w:rsidR="00056D6A">
        <w:rPr>
          <w:rFonts w:eastAsia="Times New Roman" w:cs="Times New Roman"/>
          <w:i/>
        </w:rPr>
        <w:t>m</w:t>
      </w:r>
      <w:r w:rsidR="00056D6A">
        <w:t>、</w:t>
      </w:r>
      <w:r w:rsidR="00056D6A">
        <w:rPr>
          <w:rFonts w:hint="eastAsia"/>
        </w:rPr>
        <w:t>电荷</w:t>
      </w:r>
      <w:r w:rsidR="00056D6A">
        <w:t>量为</w:t>
      </w:r>
      <w:r w:rsidR="00056D6A">
        <w:rPr>
          <w:rFonts w:eastAsia="Times New Roman" w:cs="Times New Roman"/>
          <w:i/>
        </w:rPr>
        <w:t>q</w:t>
      </w:r>
      <w:r w:rsidR="00056D6A">
        <w:t>的</w:t>
      </w:r>
      <w:r w:rsidR="00A84023">
        <w:rPr>
          <w:rFonts w:hint="eastAsia"/>
        </w:rPr>
        <w:t>带负电</w:t>
      </w:r>
      <w:r w:rsidR="00056D6A">
        <w:t>小球</w:t>
      </w:r>
      <w:r w:rsidR="00056D6A">
        <w:rPr>
          <w:rFonts w:hint="eastAsia"/>
        </w:rPr>
        <w:t>，</w:t>
      </w:r>
      <w:r w:rsidR="00056D6A">
        <w:t>从</w:t>
      </w:r>
      <w:r w:rsidR="00056D6A">
        <w:rPr>
          <w:rFonts w:eastAsia="Times New Roman" w:cs="Times New Roman"/>
          <w:i/>
        </w:rPr>
        <w:t>A</w:t>
      </w:r>
      <w:r w:rsidRPr="00ED6FBD">
        <w:rPr>
          <w:rFonts w:ascii="宋体" w:hAnsi="宋体" w:hint="eastAsia"/>
          <w:iCs/>
        </w:rPr>
        <w:t>点</w:t>
      </w:r>
      <w:r w:rsidR="00056D6A">
        <w:t>沿</w:t>
      </w:r>
      <w:r w:rsidR="00056D6A">
        <w:rPr>
          <w:rFonts w:eastAsia="Times New Roman" w:cs="Times New Roman"/>
          <w:i/>
        </w:rPr>
        <w:t>AC</w:t>
      </w:r>
      <w:r w:rsidR="00056D6A">
        <w:t>下滑，</w:t>
      </w:r>
      <w:r w:rsidR="00056D6A">
        <w:rPr>
          <w:rFonts w:hint="eastAsia"/>
        </w:rPr>
        <w:t>运动</w:t>
      </w:r>
      <w:r w:rsidR="00056D6A">
        <w:t>到斜边上的垂足</w:t>
      </w:r>
      <w:r w:rsidR="00056D6A">
        <w:rPr>
          <w:rFonts w:eastAsia="Times New Roman" w:cs="Times New Roman"/>
          <w:i/>
        </w:rPr>
        <w:t>D</w:t>
      </w:r>
      <w:r w:rsidR="00056D6A">
        <w:t>时速</w:t>
      </w:r>
      <w:r w:rsidR="00174B8B">
        <w:rPr>
          <w:rFonts w:hint="eastAsia"/>
        </w:rPr>
        <w:t>率</w:t>
      </w:r>
      <w:r w:rsidR="00056D6A">
        <w:t>为</w:t>
      </w:r>
      <w:r w:rsidR="00056D6A" w:rsidRPr="00A84023">
        <w:rPr>
          <w:rFonts w:ascii="Book Antiqua" w:eastAsia="Times New Roman" w:hAnsi="Book Antiqua" w:cs="Times New Roman"/>
          <w:i/>
        </w:rPr>
        <w:t>v</w:t>
      </w:r>
      <w:r w:rsidR="00174B8B" w:rsidRPr="00174B8B">
        <w:rPr>
          <w:rFonts w:asciiTheme="minorEastAsia" w:eastAsiaTheme="minorEastAsia" w:hAnsiTheme="minorEastAsia" w:cs="Times New Roman" w:hint="eastAsia"/>
        </w:rPr>
        <w:t>（</w:t>
      </w:r>
      <w:r w:rsidR="00174B8B">
        <w:rPr>
          <w:rFonts w:asciiTheme="minorEastAsia" w:eastAsiaTheme="minorEastAsia" w:hAnsiTheme="minorEastAsia" w:cs="Times New Roman" w:hint="eastAsia"/>
        </w:rPr>
        <w:t>已知重力加速度</w:t>
      </w:r>
      <w:r w:rsidR="00174B8B" w:rsidRPr="00174B8B">
        <w:rPr>
          <w:rFonts w:eastAsiaTheme="minorEastAsia" w:cs="Times New Roman" w:hint="eastAsia"/>
          <w:i/>
        </w:rPr>
        <w:t>g</w:t>
      </w:r>
      <w:r w:rsidR="00174B8B" w:rsidRPr="00174B8B">
        <w:rPr>
          <w:rFonts w:asciiTheme="minorEastAsia" w:eastAsiaTheme="minorEastAsia" w:hAnsiTheme="minorEastAsia" w:cs="Times New Roman" w:hint="eastAsia"/>
        </w:rPr>
        <w:t>）</w:t>
      </w:r>
      <w:r w:rsidR="00344B96" w:rsidRPr="00344B96">
        <w:rPr>
          <w:rFonts w:asciiTheme="minorEastAsia" w:eastAsiaTheme="minorEastAsia" w:hAnsiTheme="minorEastAsia" w:cs="Times New Roman" w:hint="eastAsia"/>
        </w:rPr>
        <w:t>。</w:t>
      </w:r>
    </w:p>
    <w:p w14:paraId="21975771" w14:textId="6069F1B0" w:rsidR="00C31B0A" w:rsidRDefault="00056D6A" w:rsidP="0014271F">
      <w:pPr>
        <w:spacing w:line="348" w:lineRule="auto"/>
        <w:ind w:firstLineChars="100" w:firstLine="210"/>
      </w:pPr>
      <w:r>
        <w:t>（</w:t>
      </w:r>
      <w:r>
        <w:t>1</w:t>
      </w:r>
      <w:r>
        <w:t>）小球运动</w:t>
      </w:r>
      <w:r w:rsidR="00A313C0">
        <w:rPr>
          <w:rFonts w:hint="eastAsia"/>
        </w:rPr>
        <w:t>的</w:t>
      </w:r>
      <w:r>
        <w:t>过程中</w:t>
      </w:r>
      <w:r>
        <w:rPr>
          <w:rFonts w:hint="eastAsia"/>
        </w:rPr>
        <w:t>，保持守恒</w:t>
      </w:r>
      <w:r>
        <w:t>的是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14:paraId="460256B4" w14:textId="478CA895" w:rsidR="00C31B0A" w:rsidRDefault="00056D6A" w:rsidP="0014271F">
      <w:pPr>
        <w:spacing w:line="348" w:lineRule="auto"/>
        <w:ind w:firstLineChars="350" w:firstLine="735"/>
      </w:pPr>
      <w:r>
        <w:t>A</w:t>
      </w:r>
      <w:r>
        <w:t>．</w:t>
      </w:r>
      <w:r w:rsidR="003C6E43">
        <w:t>动能与电势能之和</w:t>
      </w:r>
      <w:r w:rsidR="00D46D1B">
        <w:tab/>
      </w:r>
      <w:r w:rsidR="00D46D1B">
        <w:tab/>
      </w:r>
      <w:r w:rsidR="00D46D1B">
        <w:tab/>
      </w:r>
      <w:r w:rsidR="00D46D1B">
        <w:tab/>
      </w:r>
      <w:r w:rsidR="00D46D1B">
        <w:tab/>
      </w:r>
      <w:r w:rsidR="00D46D1B">
        <w:tab/>
      </w:r>
      <w:r>
        <w:rPr>
          <w:rFonts w:hint="eastAsia"/>
        </w:rPr>
        <w:t>B</w:t>
      </w:r>
      <w:r>
        <w:t>．</w:t>
      </w:r>
      <w:r w:rsidR="003C6E43">
        <w:t>动能与</w:t>
      </w:r>
      <w:r w:rsidR="003C6E43">
        <w:rPr>
          <w:rFonts w:hint="eastAsia"/>
        </w:rPr>
        <w:t>重力势能之和</w:t>
      </w:r>
    </w:p>
    <w:p w14:paraId="1BBA5C47" w14:textId="385449E5" w:rsidR="003C6E43" w:rsidRPr="003C6E43" w:rsidRDefault="00056D6A" w:rsidP="0014271F">
      <w:pPr>
        <w:spacing w:line="348" w:lineRule="auto"/>
        <w:ind w:firstLineChars="350" w:firstLine="735"/>
      </w:pPr>
      <w:r>
        <w:rPr>
          <w:rFonts w:hint="eastAsia"/>
        </w:rPr>
        <w:t>C</w:t>
      </w:r>
      <w:r>
        <w:t>．</w:t>
      </w:r>
      <w:r w:rsidR="003C6E43">
        <w:t>重力势能与电势能之和</w:t>
      </w:r>
      <w:r w:rsidR="00D46D1B">
        <w:tab/>
      </w:r>
      <w:r w:rsidR="00D46D1B">
        <w:tab/>
      </w:r>
      <w:r w:rsidR="00D46D1B">
        <w:tab/>
      </w:r>
      <w:r w:rsidR="00D46D1B">
        <w:tab/>
      </w:r>
      <w:r w:rsidR="00D46D1B">
        <w:tab/>
      </w:r>
      <w:r>
        <w:rPr>
          <w:rFonts w:hint="eastAsia"/>
        </w:rPr>
        <w:t>D</w:t>
      </w:r>
      <w:r>
        <w:t>．</w:t>
      </w:r>
      <w:r w:rsidR="003C6E43">
        <w:t>动能、电势能与重力势能之和</w:t>
      </w:r>
    </w:p>
    <w:p w14:paraId="52B82B5E" w14:textId="30347809" w:rsidR="00C31B0A" w:rsidRDefault="00056D6A" w:rsidP="0014271F">
      <w:pPr>
        <w:spacing w:line="348" w:lineRule="auto"/>
        <w:ind w:firstLineChars="100" w:firstLine="210"/>
      </w:pPr>
      <w:r>
        <w:t>（</w:t>
      </w:r>
      <w:r>
        <w:rPr>
          <w:rFonts w:hint="eastAsia"/>
        </w:rPr>
        <w:t>2</w:t>
      </w:r>
      <w:r>
        <w:t>）小球</w:t>
      </w:r>
      <w:r>
        <w:rPr>
          <w:rFonts w:hint="eastAsia"/>
        </w:rPr>
        <w:t>运动到</w:t>
      </w:r>
      <w:r>
        <w:rPr>
          <w:rFonts w:eastAsia="Times New Roman" w:cs="Times New Roman"/>
          <w:i/>
        </w:rPr>
        <w:t>C</w:t>
      </w:r>
      <w:r>
        <w:t>点时的速率</w:t>
      </w:r>
      <w:r>
        <w:rPr>
          <w:rFonts w:hint="eastAsia"/>
        </w:rPr>
        <w:t>为</w:t>
      </w:r>
      <w:r>
        <w:rPr>
          <w:rFonts w:hint="eastAsia"/>
        </w:rPr>
        <w:t>_______________</w:t>
      </w:r>
      <w:r>
        <w:rPr>
          <w:rFonts w:hint="eastAsia"/>
        </w:rPr>
        <w:t>。</w:t>
      </w:r>
    </w:p>
    <w:p w14:paraId="7E6486E4" w14:textId="67EDBA53" w:rsidR="00C31B0A" w:rsidRDefault="0014271F" w:rsidP="0014271F">
      <w:pPr>
        <w:spacing w:line="348" w:lineRule="auto"/>
        <w:ind w:left="315" w:hangingChars="150" w:hanging="315"/>
      </w:pPr>
      <w:r>
        <w:rPr>
          <w:noProof/>
        </w:rPr>
        <w:drawing>
          <wp:anchor distT="0" distB="0" distL="114300" distR="114300" simplePos="0" relativeHeight="251569152" behindDoc="0" locked="0" layoutInCell="1" allowOverlap="1" wp14:anchorId="73DACBF2" wp14:editId="09BD3E19">
            <wp:simplePos x="0" y="0"/>
            <wp:positionH relativeFrom="margin">
              <wp:posOffset>2590800</wp:posOffset>
            </wp:positionH>
            <wp:positionV relativeFrom="paragraph">
              <wp:posOffset>119380</wp:posOffset>
            </wp:positionV>
            <wp:extent cx="3529965" cy="1262380"/>
            <wp:effectExtent l="0" t="0" r="0" b="0"/>
            <wp:wrapSquare wrapText="bothSides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"/>
                    <pic:cNvPicPr>
                      <a:picLocks noChangeAspect="1"/>
                    </pic:cNvPicPr>
                  </pic:nvPicPr>
                  <pic:blipFill>
                    <a:blip r:embed="rId33">
                      <a:grayscl/>
                    </a:blip>
                    <a:srcRect b="16422"/>
                    <a:stretch>
                      <a:fillRect/>
                    </a:stretch>
                  </pic:blipFill>
                  <pic:spPr>
                    <a:xfrm>
                      <a:off x="0" y="0"/>
                      <a:ext cx="3529965" cy="126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4023">
        <w:t>9</w:t>
      </w:r>
      <w:r w:rsidR="00056D6A">
        <w:t>．如图</w:t>
      </w:r>
      <w:r w:rsidR="00056D6A">
        <w:rPr>
          <w:rFonts w:cs="Times New Roman"/>
        </w:rPr>
        <w:t>（</w:t>
      </w:r>
      <w:r w:rsidR="00056D6A">
        <w:rPr>
          <w:rFonts w:cs="Times New Roman"/>
        </w:rPr>
        <w:t>a</w:t>
      </w:r>
      <w:r w:rsidR="00056D6A">
        <w:rPr>
          <w:rFonts w:cs="Times New Roman"/>
        </w:rPr>
        <w:t>）</w:t>
      </w:r>
      <w:r w:rsidR="00056D6A">
        <w:t>所示，在光滑</w:t>
      </w:r>
      <w:r w:rsidR="00A84023">
        <w:rPr>
          <w:rFonts w:hint="eastAsia"/>
        </w:rPr>
        <w:t>斜面下端安装一力传感器，</w:t>
      </w:r>
      <w:r w:rsidR="00056D6A">
        <w:t>斜面上有一滑块，一劲度系数为</w:t>
      </w:r>
      <w:r w:rsidR="00056D6A">
        <w:rPr>
          <w:rFonts w:eastAsia="Times New Roman" w:cs="Times New Roman"/>
          <w:i/>
        </w:rPr>
        <w:t>k</w:t>
      </w:r>
      <w:r w:rsidR="00056D6A">
        <w:t>的轻弹簧上端与滑块相连，下端</w:t>
      </w:r>
      <w:r w:rsidR="00521F5E">
        <w:rPr>
          <w:rFonts w:hint="eastAsia"/>
        </w:rPr>
        <w:t>固定</w:t>
      </w:r>
      <w:r w:rsidR="00056D6A">
        <w:t>在力传感器</w:t>
      </w:r>
      <w:r w:rsidR="00A84023">
        <w:rPr>
          <w:rFonts w:hint="eastAsia"/>
        </w:rPr>
        <w:t>上</w:t>
      </w:r>
      <w:r w:rsidR="00C7058A">
        <w:rPr>
          <w:rFonts w:hint="eastAsia"/>
        </w:rPr>
        <w:t>。</w:t>
      </w:r>
      <w:r w:rsidR="00056D6A">
        <w:t>将滑块沿斜面</w:t>
      </w:r>
      <w:r w:rsidR="00F011F2">
        <w:t>下</w:t>
      </w:r>
      <w:r w:rsidR="00056D6A">
        <w:t>压一段距离后</w:t>
      </w:r>
      <w:r w:rsidR="00C7058A">
        <w:rPr>
          <w:rFonts w:hint="eastAsia"/>
        </w:rPr>
        <w:t>释放</w:t>
      </w:r>
      <w:r w:rsidR="00056D6A">
        <w:t>，滑块将在光滑斜面上做</w:t>
      </w:r>
      <w:r w:rsidR="00056D6A">
        <w:rPr>
          <w:rFonts w:hint="eastAsia"/>
        </w:rPr>
        <w:t>往复</w:t>
      </w:r>
      <w:r w:rsidR="00056D6A">
        <w:t>运动</w:t>
      </w:r>
      <w:r w:rsidR="00ED6FBD">
        <w:rPr>
          <w:rFonts w:hint="eastAsia"/>
        </w:rPr>
        <w:t>，</w:t>
      </w:r>
      <w:r w:rsidR="00B96952">
        <w:rPr>
          <w:rFonts w:hint="eastAsia"/>
        </w:rPr>
        <w:t>测</w:t>
      </w:r>
      <w:r w:rsidR="00ED6FBD">
        <w:rPr>
          <w:rFonts w:hint="eastAsia"/>
        </w:rPr>
        <w:t>得</w:t>
      </w:r>
      <w:r w:rsidR="00B96952">
        <w:rPr>
          <w:rFonts w:hint="eastAsia"/>
        </w:rPr>
        <w:t>的</w:t>
      </w:r>
      <w:r w:rsidR="00ED6FBD">
        <w:rPr>
          <w:rFonts w:eastAsia="Times New Roman" w:cs="Times New Roman"/>
          <w:i/>
        </w:rPr>
        <w:t>F</w:t>
      </w:r>
      <w:r w:rsidR="00ED6FBD">
        <w:t>-</w:t>
      </w:r>
      <w:r w:rsidR="00ED6FBD">
        <w:rPr>
          <w:rFonts w:eastAsia="Times New Roman" w:cs="Times New Roman"/>
          <w:i/>
        </w:rPr>
        <w:t>t</w:t>
      </w:r>
      <w:r w:rsidR="00ED6FBD">
        <w:t>图像</w:t>
      </w:r>
      <w:r w:rsidR="00ED6FBD">
        <w:rPr>
          <w:rFonts w:hint="eastAsia"/>
        </w:rPr>
        <w:t>如图</w:t>
      </w:r>
      <w:r w:rsidR="00ED6FBD">
        <w:rPr>
          <w:rFonts w:cs="Times New Roman"/>
        </w:rPr>
        <w:t>（</w:t>
      </w:r>
      <w:r w:rsidR="00ED6FBD">
        <w:rPr>
          <w:rFonts w:cs="Times New Roman" w:hint="eastAsia"/>
        </w:rPr>
        <w:t>b</w:t>
      </w:r>
      <w:r w:rsidR="00ED6FBD">
        <w:rPr>
          <w:rFonts w:cs="Times New Roman"/>
        </w:rPr>
        <w:t>）</w:t>
      </w:r>
      <w:r w:rsidR="00ED6FBD">
        <w:t>。</w:t>
      </w:r>
    </w:p>
    <w:p w14:paraId="7197DF8C" w14:textId="0F0E95EE" w:rsidR="00C31B0A" w:rsidRDefault="00056D6A" w:rsidP="0014271F">
      <w:pPr>
        <w:spacing w:line="348" w:lineRule="auto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滑块的周期</w:t>
      </w:r>
      <w:r>
        <w:rPr>
          <w:rFonts w:hint="eastAsia"/>
        </w:rPr>
        <w:t>和</w:t>
      </w:r>
      <w:r>
        <w:t>振幅</w:t>
      </w:r>
      <w:r w:rsidR="00ED6FBD">
        <w:rPr>
          <w:rFonts w:hint="eastAsia"/>
        </w:rPr>
        <w:t>分别</w:t>
      </w:r>
      <w:r>
        <w:t>为</w:t>
      </w:r>
      <w:r>
        <w:rPr>
          <w:rFonts w:hint="eastAsia"/>
        </w:rPr>
        <w:t>_______________</w:t>
      </w:r>
      <w:r>
        <w:rPr>
          <w:rFonts w:hint="eastAsia"/>
        </w:rPr>
        <w:t>。</w:t>
      </w:r>
    </w:p>
    <w:p w14:paraId="30349876" w14:textId="4328C1AA" w:rsidR="00C31B0A" w:rsidRDefault="00056D6A" w:rsidP="0014271F">
      <w:pPr>
        <w:spacing w:line="348" w:lineRule="auto"/>
        <w:ind w:firstLineChars="400" w:firstLine="840"/>
      </w:pPr>
      <w:r>
        <w:t>A</w:t>
      </w:r>
      <w:r>
        <w:t>．</w:t>
      </w:r>
      <w:r>
        <w:rPr>
          <w:rFonts w:cs="Times New Roman"/>
        </w:rPr>
        <w:t>0.</w:t>
      </w:r>
      <w:r>
        <w:rPr>
          <w:rFonts w:cs="Times New Roman" w:hint="eastAsia"/>
        </w:rPr>
        <w:t>4</w:t>
      </w:r>
      <w:r>
        <w:rPr>
          <w:rFonts w:cs="Times New Roman"/>
        </w:rPr>
        <w:t>s</w:t>
      </w:r>
      <w:r>
        <w:rPr>
          <w:rFonts w:hint="eastAsia"/>
        </w:rPr>
        <w:t>，</w:t>
      </w:r>
      <w:r w:rsidR="00D46D1B" w:rsidRPr="00D46D1B">
        <w:rPr>
          <w:position w:val="-24"/>
        </w:rPr>
        <w:object w:dxaOrig="720" w:dyaOrig="620" w14:anchorId="6BF7BD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30.6pt" o:ole="">
            <v:imagedata r:id="rId34" o:title=""/>
          </v:shape>
          <o:OLEObject Type="Embed" ProgID="Equation.DSMT4" ShapeID="_x0000_i1025" DrawAspect="Content" ObjectID="_1830876018" r:id="rId35"/>
        </w:object>
      </w:r>
      <w:r w:rsidR="00D46D1B">
        <w:tab/>
      </w:r>
      <w:r w:rsidR="00D46D1B">
        <w:tab/>
      </w:r>
      <w:r>
        <w:rPr>
          <w:rFonts w:hint="eastAsia"/>
        </w:rPr>
        <w:t>B</w:t>
      </w:r>
      <w:r>
        <w:t>．</w:t>
      </w:r>
      <w:r>
        <w:rPr>
          <w:rFonts w:cs="Times New Roman"/>
        </w:rPr>
        <w:t>0.</w:t>
      </w:r>
      <w:r>
        <w:rPr>
          <w:rFonts w:cs="Times New Roman" w:hint="eastAsia"/>
        </w:rPr>
        <w:t>4</w:t>
      </w:r>
      <w:r>
        <w:rPr>
          <w:rFonts w:cs="Times New Roman"/>
        </w:rPr>
        <w:t>s</w:t>
      </w:r>
      <w:r>
        <w:rPr>
          <w:rFonts w:hint="eastAsia"/>
        </w:rPr>
        <w:t>，</w:t>
      </w:r>
      <w:r w:rsidR="00D46D1B" w:rsidRPr="00D46D1B">
        <w:rPr>
          <w:position w:val="-24"/>
        </w:rPr>
        <w:object w:dxaOrig="720" w:dyaOrig="620" w14:anchorId="157562F0">
          <v:shape id="_x0000_i1026" type="#_x0000_t75" style="width:36.95pt;height:30.6pt" o:ole="">
            <v:imagedata r:id="rId36" o:title=""/>
          </v:shape>
          <o:OLEObject Type="Embed" ProgID="Equation.DSMT4" ShapeID="_x0000_i1026" DrawAspect="Content" ObjectID="_1830876019" r:id="rId37"/>
        </w:object>
      </w:r>
      <w:r w:rsidR="00D46D1B">
        <w:tab/>
      </w:r>
      <w:r w:rsidR="0014271F">
        <w:tab/>
      </w:r>
      <w:r>
        <w:rPr>
          <w:rFonts w:hint="eastAsia"/>
        </w:rPr>
        <w:t>C</w:t>
      </w:r>
      <w:r>
        <w:t>．</w:t>
      </w:r>
      <w:r>
        <w:rPr>
          <w:rFonts w:cs="Times New Roman"/>
        </w:rPr>
        <w:t>0.2s</w:t>
      </w:r>
      <w:r>
        <w:rPr>
          <w:rFonts w:hint="eastAsia"/>
        </w:rPr>
        <w:t>，</w:t>
      </w:r>
      <w:r w:rsidR="00D46D1B" w:rsidRPr="00D46D1B">
        <w:rPr>
          <w:position w:val="-24"/>
        </w:rPr>
        <w:object w:dxaOrig="720" w:dyaOrig="620" w14:anchorId="370793AD">
          <v:shape id="_x0000_i1027" type="#_x0000_t75" style="width:36.95pt;height:30.6pt" o:ole="">
            <v:imagedata r:id="rId34" o:title=""/>
          </v:shape>
          <o:OLEObject Type="Embed" ProgID="Equation.DSMT4" ShapeID="_x0000_i1027" DrawAspect="Content" ObjectID="_1830876020" r:id="rId38"/>
        </w:object>
      </w:r>
      <w:r w:rsidR="00D46D1B">
        <w:tab/>
      </w:r>
      <w:r w:rsidR="00D46D1B">
        <w:tab/>
      </w:r>
      <w:r>
        <w:rPr>
          <w:rFonts w:hint="eastAsia"/>
        </w:rPr>
        <w:t>D</w:t>
      </w:r>
      <w:r>
        <w:t>．</w:t>
      </w:r>
      <w:r>
        <w:rPr>
          <w:rFonts w:cs="Times New Roman"/>
        </w:rPr>
        <w:t>0.2s</w:t>
      </w:r>
      <w:r>
        <w:rPr>
          <w:rFonts w:hint="eastAsia"/>
        </w:rPr>
        <w:t>，</w:t>
      </w:r>
      <w:r w:rsidR="00D46D1B" w:rsidRPr="00D46D1B">
        <w:rPr>
          <w:position w:val="-24"/>
        </w:rPr>
        <w:object w:dxaOrig="720" w:dyaOrig="620" w14:anchorId="42A2CDC9">
          <v:shape id="_x0000_i1028" type="#_x0000_t75" style="width:36.95pt;height:30.6pt" o:ole="">
            <v:imagedata r:id="rId36" o:title=""/>
          </v:shape>
          <o:OLEObject Type="Embed" ProgID="Equation.DSMT4" ShapeID="_x0000_i1028" DrawAspect="Content" ObjectID="_1830876021" r:id="rId39"/>
        </w:object>
      </w:r>
    </w:p>
    <w:p w14:paraId="6CC9AE0C" w14:textId="1506421C" w:rsidR="00C31B0A" w:rsidRDefault="00056D6A" w:rsidP="0014271F">
      <w:pPr>
        <w:spacing w:line="348" w:lineRule="auto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论证）证明滑块近似做简谐</w:t>
      </w:r>
      <w:r w:rsidR="00ED6FBD">
        <w:rPr>
          <w:rFonts w:hint="eastAsia"/>
        </w:rPr>
        <w:t>运</w:t>
      </w:r>
      <w:r>
        <w:rPr>
          <w:rFonts w:hint="eastAsia"/>
        </w:rPr>
        <w:t>动。</w:t>
      </w:r>
    </w:p>
    <w:p w14:paraId="41107D4A" w14:textId="7B09FB2F" w:rsidR="00C31B0A" w:rsidRPr="0061227D" w:rsidRDefault="00056D6A" w:rsidP="0014271F">
      <w:pPr>
        <w:adjustRightInd w:val="0"/>
        <w:spacing w:beforeLines="100" w:before="312" w:line="348" w:lineRule="auto"/>
        <w:jc w:val="center"/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</w:pP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四</w:t>
      </w:r>
      <w:r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="0061227D"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  <w:t xml:space="preserve"> </w:t>
      </w:r>
      <w:r w:rsidRPr="0061227D">
        <w:rPr>
          <w:rFonts w:eastAsia="黑体" w:cs="黑体"/>
          <w:bCs/>
          <w:color w:val="000000" w:themeColor="text1"/>
          <w:sz w:val="24"/>
          <w:szCs w:val="21"/>
          <w:shd w:val="clear" w:color="auto" w:fill="FFFFFF"/>
          <w:lang w:bidi="ar"/>
        </w:rPr>
        <w:t>LED</w:t>
      </w:r>
      <w:r w:rsidR="002E66FF" w:rsidRPr="0061227D">
        <w:rPr>
          <w:rFonts w:eastAsia="黑体" w:cs="黑体" w:hint="eastAsia"/>
          <w:bCs/>
          <w:color w:val="000000" w:themeColor="text1"/>
          <w:sz w:val="24"/>
          <w:szCs w:val="21"/>
          <w:shd w:val="clear" w:color="auto" w:fill="FFFFFF"/>
          <w:lang w:bidi="ar"/>
        </w:rPr>
        <w:t>灯</w:t>
      </w:r>
    </w:p>
    <w:p w14:paraId="30A34485" w14:textId="1E2F8009" w:rsidR="00C31B0A" w:rsidRPr="0061227D" w:rsidRDefault="00056D6A" w:rsidP="0014271F">
      <w:pPr>
        <w:spacing w:line="348" w:lineRule="auto"/>
        <w:ind w:firstLineChars="200" w:firstLine="420"/>
        <w:rPr>
          <w:rFonts w:eastAsia="楷体" w:cs="楷体"/>
          <w:color w:val="000000" w:themeColor="text1"/>
          <w:szCs w:val="21"/>
        </w:rPr>
      </w:pPr>
      <w:r w:rsidRPr="0061227D">
        <w:rPr>
          <w:rFonts w:eastAsia="楷体" w:cs="楷体" w:hint="eastAsia"/>
          <w:color w:val="000000" w:themeColor="text1"/>
          <w:szCs w:val="21"/>
        </w:rPr>
        <w:t>发光二极管</w:t>
      </w:r>
      <w:r w:rsidR="00350424" w:rsidRPr="0061227D">
        <w:rPr>
          <w:rFonts w:eastAsia="楷体" w:cs="楷体" w:hint="eastAsia"/>
          <w:color w:val="000000" w:themeColor="text1"/>
          <w:szCs w:val="21"/>
        </w:rPr>
        <w:t>（</w:t>
      </w:r>
      <w:r w:rsidRPr="0061227D">
        <w:rPr>
          <w:rFonts w:eastAsia="楷体" w:cs="楷体"/>
          <w:color w:val="000000" w:themeColor="text1"/>
          <w:szCs w:val="21"/>
        </w:rPr>
        <w:t>LED</w:t>
      </w:r>
      <w:r w:rsidR="00350424" w:rsidRPr="0061227D">
        <w:rPr>
          <w:rFonts w:eastAsia="楷体" w:cs="楷体" w:hint="eastAsia"/>
          <w:color w:val="000000" w:themeColor="text1"/>
          <w:szCs w:val="21"/>
        </w:rPr>
        <w:t>）</w:t>
      </w:r>
      <w:r w:rsidRPr="0061227D">
        <w:rPr>
          <w:rFonts w:eastAsia="楷体" w:cs="楷体" w:hint="eastAsia"/>
          <w:color w:val="000000" w:themeColor="text1"/>
          <w:szCs w:val="21"/>
        </w:rPr>
        <w:t>是继油灯、白炽灯和荧光灯之后照明技术的又一次突破</w:t>
      </w:r>
      <w:r w:rsidR="00350424" w:rsidRPr="0061227D">
        <w:rPr>
          <w:rFonts w:eastAsia="楷体" w:cs="楷体" w:hint="eastAsia"/>
          <w:color w:val="000000" w:themeColor="text1"/>
          <w:szCs w:val="21"/>
        </w:rPr>
        <w:t>。</w:t>
      </w:r>
      <w:r w:rsidRPr="0061227D">
        <w:rPr>
          <w:rFonts w:eastAsia="楷体" w:cs="楷体" w:hint="eastAsia"/>
          <w:color w:val="000000" w:themeColor="text1"/>
          <w:szCs w:val="21"/>
        </w:rPr>
        <w:t>蓝色发光二极管的诞生使得白光</w:t>
      </w:r>
      <w:r w:rsidRPr="0061227D">
        <w:rPr>
          <w:rFonts w:eastAsia="楷体" w:cs="楷体"/>
          <w:color w:val="000000" w:themeColor="text1"/>
          <w:szCs w:val="21"/>
        </w:rPr>
        <w:t>LED</w:t>
      </w:r>
      <w:r w:rsidRPr="0061227D">
        <w:rPr>
          <w:rFonts w:eastAsia="楷体" w:cs="楷体" w:hint="eastAsia"/>
          <w:color w:val="000000" w:themeColor="text1"/>
          <w:szCs w:val="21"/>
        </w:rPr>
        <w:t>成为可能，其能源效率达到白炽灯的</w:t>
      </w:r>
      <w:r w:rsidRPr="0061227D">
        <w:rPr>
          <w:rFonts w:eastAsia="楷体" w:cs="楷体" w:hint="eastAsia"/>
          <w:color w:val="000000" w:themeColor="text1"/>
          <w:szCs w:val="21"/>
        </w:rPr>
        <w:t>20</w:t>
      </w:r>
      <w:r w:rsidRPr="0061227D">
        <w:rPr>
          <w:rFonts w:eastAsia="楷体" w:cs="楷体" w:hint="eastAsia"/>
          <w:color w:val="000000" w:themeColor="text1"/>
          <w:szCs w:val="21"/>
        </w:rPr>
        <w:t>倍，使用寿命超过</w:t>
      </w:r>
      <w:r w:rsidRPr="0061227D">
        <w:rPr>
          <w:rFonts w:eastAsia="楷体" w:cs="楷体" w:hint="eastAsia"/>
          <w:color w:val="000000" w:themeColor="text1"/>
          <w:szCs w:val="21"/>
        </w:rPr>
        <w:t>10</w:t>
      </w:r>
      <w:r w:rsidRPr="0061227D">
        <w:rPr>
          <w:rFonts w:eastAsia="楷体" w:cs="楷体" w:hint="eastAsia"/>
          <w:color w:val="000000" w:themeColor="text1"/>
          <w:szCs w:val="21"/>
        </w:rPr>
        <w:t>万小时。</w:t>
      </w:r>
    </w:p>
    <w:p w14:paraId="0288647B" w14:textId="21155B35" w:rsidR="00C31B0A" w:rsidRPr="0061227D" w:rsidRDefault="00056D6A" w:rsidP="0014271F">
      <w:pPr>
        <w:spacing w:beforeLines="50" w:before="156" w:line="348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 w:rsidRPr="0061227D">
        <w:rPr>
          <w:rFonts w:cs="Times New Roman"/>
          <w:color w:val="000000" w:themeColor="text1"/>
          <w:szCs w:val="21"/>
        </w:rPr>
        <w:t>1</w:t>
      </w:r>
      <w:r w:rsidRPr="0061227D">
        <w:rPr>
          <w:rFonts w:cs="Times New Roman"/>
          <w:color w:val="000000" w:themeColor="text1"/>
          <w:szCs w:val="21"/>
        </w:rPr>
        <w:t>．</w:t>
      </w:r>
      <w:r w:rsidRPr="0061227D">
        <w:rPr>
          <w:rFonts w:cs="Times New Roman" w:hint="eastAsia"/>
          <w:color w:val="000000" w:themeColor="text1"/>
          <w:szCs w:val="21"/>
        </w:rPr>
        <w:t>小悟</w:t>
      </w:r>
      <w:r w:rsidR="002E6DFD" w:rsidRPr="0061227D">
        <w:rPr>
          <w:rFonts w:cs="Times New Roman" w:hint="eastAsia"/>
          <w:color w:val="000000" w:themeColor="text1"/>
          <w:szCs w:val="21"/>
        </w:rPr>
        <w:t>将</w:t>
      </w:r>
      <w:r w:rsidRPr="0061227D">
        <w:rPr>
          <w:rFonts w:cs="Times New Roman" w:hint="eastAsia"/>
          <w:color w:val="000000" w:themeColor="text1"/>
          <w:szCs w:val="21"/>
        </w:rPr>
        <w:t>家中</w:t>
      </w:r>
      <w:r w:rsidR="00931C1F" w:rsidRPr="0061227D">
        <w:rPr>
          <w:rFonts w:cs="Times New Roman" w:hint="eastAsia"/>
          <w:color w:val="000000" w:themeColor="text1"/>
          <w:szCs w:val="21"/>
        </w:rPr>
        <w:t>的</w:t>
      </w:r>
      <w:r w:rsidRPr="0061227D">
        <w:rPr>
          <w:rFonts w:cs="Times New Roman" w:hint="eastAsia"/>
          <w:color w:val="000000" w:themeColor="text1"/>
          <w:szCs w:val="21"/>
        </w:rPr>
        <w:t>8</w:t>
      </w:r>
      <w:r w:rsidRPr="0061227D">
        <w:rPr>
          <w:rFonts w:cs="Times New Roman" w:hint="eastAsia"/>
          <w:color w:val="000000" w:themeColor="text1"/>
          <w:szCs w:val="21"/>
        </w:rPr>
        <w:t>盏</w:t>
      </w:r>
      <w:r w:rsidRPr="0061227D">
        <w:rPr>
          <w:rFonts w:cs="Times New Roman"/>
          <w:color w:val="000000" w:themeColor="text1"/>
          <w:szCs w:val="21"/>
        </w:rPr>
        <w:t>40</w:t>
      </w:r>
      <w:r w:rsidRPr="0061227D">
        <w:rPr>
          <w:rFonts w:cs="Times New Roman" w:hint="eastAsia"/>
          <w:color w:val="000000" w:themeColor="text1"/>
          <w:szCs w:val="21"/>
        </w:rPr>
        <w:t>W</w:t>
      </w:r>
      <w:r w:rsidRPr="0061227D">
        <w:rPr>
          <w:rFonts w:cs="Times New Roman" w:hint="eastAsia"/>
          <w:color w:val="000000" w:themeColor="text1"/>
          <w:szCs w:val="21"/>
        </w:rPr>
        <w:t>白炽灯</w:t>
      </w:r>
      <w:r w:rsidR="002E6DFD" w:rsidRPr="0061227D">
        <w:rPr>
          <w:rFonts w:cs="Times New Roman" w:hint="eastAsia"/>
          <w:color w:val="000000" w:themeColor="text1"/>
          <w:szCs w:val="21"/>
        </w:rPr>
        <w:t>替换为同样数量的</w:t>
      </w:r>
      <w:r w:rsidRPr="0061227D">
        <w:rPr>
          <w:rFonts w:cs="Times New Roman" w:hint="eastAsia"/>
          <w:color w:val="000000" w:themeColor="text1"/>
          <w:szCs w:val="21"/>
        </w:rPr>
        <w:t xml:space="preserve">5W </w:t>
      </w:r>
      <w:r w:rsidRPr="0061227D">
        <w:rPr>
          <w:rFonts w:cs="Times New Roman"/>
          <w:color w:val="000000" w:themeColor="text1"/>
          <w:szCs w:val="21"/>
        </w:rPr>
        <w:t>LED</w:t>
      </w:r>
      <w:r w:rsidRPr="0061227D">
        <w:rPr>
          <w:rFonts w:cs="Times New Roman" w:hint="eastAsia"/>
          <w:color w:val="000000" w:themeColor="text1"/>
          <w:szCs w:val="21"/>
        </w:rPr>
        <w:t>灯，每年</w:t>
      </w:r>
      <w:r w:rsidR="0007313D" w:rsidRPr="0061227D">
        <w:rPr>
          <w:rFonts w:cs="Times New Roman" w:hint="eastAsia"/>
          <w:color w:val="000000" w:themeColor="text1"/>
          <w:szCs w:val="21"/>
        </w:rPr>
        <w:t>节省</w:t>
      </w:r>
      <w:r w:rsidRPr="0061227D">
        <w:rPr>
          <w:rFonts w:cs="Times New Roman" w:hint="eastAsia"/>
          <w:color w:val="000000" w:themeColor="text1"/>
          <w:szCs w:val="21"/>
        </w:rPr>
        <w:t>的电费约为</w:t>
      </w:r>
      <w:r w:rsidRPr="0061227D">
        <w:rPr>
          <w:rFonts w:cs="Times New Roman" w:hint="eastAsia"/>
          <w:color w:val="000000" w:themeColor="text1"/>
          <w:szCs w:val="21"/>
        </w:rPr>
        <w:t>_______</w:t>
      </w:r>
      <w:r w:rsidR="0061227D" w:rsidRPr="0061227D">
        <w:rPr>
          <w:rFonts w:cs="Times New Roman" w:hint="eastAsia"/>
          <w:color w:val="000000" w:themeColor="text1"/>
          <w:szCs w:val="21"/>
        </w:rPr>
        <w:t>_</w:t>
      </w:r>
      <w:r w:rsidRPr="0061227D">
        <w:rPr>
          <w:rFonts w:cs="Times New Roman" w:hint="eastAsia"/>
          <w:color w:val="000000" w:themeColor="text1"/>
          <w:szCs w:val="21"/>
        </w:rPr>
        <w:t>__</w:t>
      </w:r>
      <w:r w:rsidRPr="0061227D">
        <w:rPr>
          <w:rFonts w:cs="Times New Roman" w:hint="eastAsia"/>
          <w:color w:val="000000" w:themeColor="text1"/>
          <w:szCs w:val="21"/>
        </w:rPr>
        <w:t>。（每</w:t>
      </w:r>
      <w:r w:rsidR="00C7058A">
        <w:rPr>
          <w:rFonts w:cs="Times New Roman" w:hint="eastAsia"/>
          <w:color w:val="000000" w:themeColor="text1"/>
          <w:szCs w:val="21"/>
        </w:rPr>
        <w:t>盏灯</w:t>
      </w:r>
      <w:r w:rsidRPr="0061227D">
        <w:rPr>
          <w:rFonts w:cs="Times New Roman" w:hint="eastAsia"/>
          <w:color w:val="000000" w:themeColor="text1"/>
          <w:szCs w:val="21"/>
        </w:rPr>
        <w:t>日照明时间</w:t>
      </w:r>
      <w:r w:rsidR="007B49B0" w:rsidRPr="0061227D">
        <w:rPr>
          <w:rFonts w:cs="Times New Roman" w:hint="eastAsia"/>
          <w:color w:val="000000" w:themeColor="text1"/>
          <w:szCs w:val="21"/>
        </w:rPr>
        <w:t>约</w:t>
      </w:r>
      <w:r w:rsidRPr="0061227D">
        <w:rPr>
          <w:rFonts w:cs="Times New Roman" w:hint="eastAsia"/>
          <w:color w:val="000000" w:themeColor="text1"/>
          <w:szCs w:val="21"/>
        </w:rPr>
        <w:t>6h</w:t>
      </w:r>
      <w:r w:rsidRPr="0061227D">
        <w:rPr>
          <w:rFonts w:cs="Times New Roman" w:hint="eastAsia"/>
          <w:color w:val="000000" w:themeColor="text1"/>
          <w:szCs w:val="21"/>
        </w:rPr>
        <w:t>，电费</w:t>
      </w:r>
      <w:r w:rsidRPr="0061227D">
        <w:rPr>
          <w:rFonts w:cs="Times New Roman" w:hint="eastAsia"/>
          <w:color w:val="000000" w:themeColor="text1"/>
          <w:szCs w:val="21"/>
        </w:rPr>
        <w:t>0.6</w:t>
      </w:r>
      <w:r w:rsidR="00222F10">
        <w:rPr>
          <w:rFonts w:cs="Times New Roman"/>
          <w:color w:val="000000" w:themeColor="text1"/>
          <w:szCs w:val="21"/>
        </w:rPr>
        <w:t>2</w:t>
      </w:r>
      <w:r w:rsidRPr="0061227D">
        <w:rPr>
          <w:rFonts w:cs="Times New Roman" w:hint="eastAsia"/>
          <w:color w:val="000000" w:themeColor="text1"/>
          <w:szCs w:val="21"/>
        </w:rPr>
        <w:t>元</w:t>
      </w:r>
      <w:r w:rsidRPr="0061227D">
        <w:rPr>
          <w:rFonts w:cs="Times New Roman" w:hint="eastAsia"/>
          <w:color w:val="000000" w:themeColor="text1"/>
          <w:szCs w:val="21"/>
        </w:rPr>
        <w:t>/kW</w:t>
      </w:r>
      <w:r w:rsidRPr="0061227D">
        <w:rPr>
          <w:rFonts w:cs="Times New Roman" w:hint="eastAsia"/>
          <w:color w:val="000000" w:themeColor="text1"/>
          <w:szCs w:val="21"/>
        </w:rPr>
        <w:t>·</w:t>
      </w:r>
      <w:r w:rsidRPr="0061227D">
        <w:rPr>
          <w:rFonts w:cs="Times New Roman" w:hint="eastAsia"/>
          <w:color w:val="000000" w:themeColor="text1"/>
          <w:szCs w:val="21"/>
        </w:rPr>
        <w:t>h</w:t>
      </w:r>
      <w:r w:rsidRPr="0061227D">
        <w:rPr>
          <w:rFonts w:cs="Times New Roman" w:hint="eastAsia"/>
          <w:color w:val="000000" w:themeColor="text1"/>
          <w:szCs w:val="21"/>
        </w:rPr>
        <w:t>）</w:t>
      </w:r>
    </w:p>
    <w:p w14:paraId="42FDAFDA" w14:textId="1BF10F05" w:rsidR="006E796D" w:rsidRPr="00D46D1B" w:rsidRDefault="00056D6A" w:rsidP="0014271F">
      <w:pPr>
        <w:spacing w:line="348" w:lineRule="auto"/>
        <w:ind w:firstLineChars="150" w:firstLine="315"/>
        <w:rPr>
          <w:rFonts w:cs="Times New Roman"/>
          <w:color w:val="000000" w:themeColor="text1"/>
          <w:szCs w:val="21"/>
        </w:rPr>
      </w:pPr>
      <w:r w:rsidRPr="00D46D1B">
        <w:rPr>
          <w:rFonts w:cs="Times New Roman"/>
          <w:color w:val="000000" w:themeColor="text1"/>
          <w:szCs w:val="21"/>
        </w:rPr>
        <w:t>A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</w:t>
      </w:r>
      <w:r w:rsidRPr="00D46D1B">
        <w:rPr>
          <w:rFonts w:cs="Times New Roman" w:hint="eastAsia"/>
          <w:color w:val="000000" w:themeColor="text1"/>
          <w:szCs w:val="21"/>
        </w:rPr>
        <w:t>元</w:t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Pr="00D46D1B">
        <w:rPr>
          <w:rFonts w:cs="Times New Roman" w:hint="eastAsia"/>
          <w:color w:val="000000" w:themeColor="text1"/>
          <w:szCs w:val="21"/>
        </w:rPr>
        <w:t>B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0</w:t>
      </w:r>
      <w:r w:rsidRPr="00D46D1B">
        <w:rPr>
          <w:rFonts w:cs="Times New Roman" w:hint="eastAsia"/>
          <w:color w:val="000000" w:themeColor="text1"/>
          <w:szCs w:val="21"/>
        </w:rPr>
        <w:t>元</w:t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Pr="00D46D1B">
        <w:rPr>
          <w:rFonts w:cs="Times New Roman" w:hint="eastAsia"/>
          <w:color w:val="000000" w:themeColor="text1"/>
          <w:szCs w:val="21"/>
        </w:rPr>
        <w:t>C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00</w:t>
      </w:r>
      <w:r w:rsidRPr="00D46D1B">
        <w:rPr>
          <w:rFonts w:cs="Times New Roman" w:hint="eastAsia"/>
          <w:color w:val="000000" w:themeColor="text1"/>
          <w:szCs w:val="21"/>
        </w:rPr>
        <w:t>元</w:t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="00D46D1B">
        <w:rPr>
          <w:rFonts w:cs="Times New Roman"/>
          <w:color w:val="000000" w:themeColor="text1"/>
          <w:szCs w:val="21"/>
        </w:rPr>
        <w:tab/>
      </w:r>
      <w:r w:rsidRPr="00D46D1B">
        <w:rPr>
          <w:rFonts w:cs="Times New Roman" w:hint="eastAsia"/>
          <w:color w:val="000000" w:themeColor="text1"/>
          <w:szCs w:val="21"/>
        </w:rPr>
        <w:t>D</w:t>
      </w:r>
      <w:r w:rsidRPr="00D46D1B">
        <w:rPr>
          <w:rFonts w:cs="Times New Roman"/>
          <w:color w:val="000000" w:themeColor="text1"/>
          <w:szCs w:val="21"/>
        </w:rPr>
        <w:t>．</w:t>
      </w:r>
      <w:r w:rsidRPr="00D46D1B">
        <w:rPr>
          <w:rFonts w:cs="Times New Roman" w:hint="eastAsia"/>
          <w:color w:val="000000" w:themeColor="text1"/>
          <w:szCs w:val="21"/>
        </w:rPr>
        <w:t>4000</w:t>
      </w:r>
      <w:r w:rsidRPr="00D46D1B">
        <w:rPr>
          <w:rFonts w:cs="Times New Roman" w:hint="eastAsia"/>
          <w:color w:val="000000" w:themeColor="text1"/>
          <w:szCs w:val="21"/>
        </w:rPr>
        <w:t>元</w:t>
      </w:r>
    </w:p>
    <w:p w14:paraId="75BB5733" w14:textId="5F95EA9B" w:rsidR="00234983" w:rsidRDefault="00234983" w:rsidP="0014271F">
      <w:pPr>
        <w:spacing w:line="348" w:lineRule="auto"/>
      </w:pPr>
      <w:r>
        <w:rPr>
          <w:rFonts w:hint="eastAsia"/>
        </w:rPr>
        <w:t>2</w:t>
      </w:r>
      <w:r>
        <w:t>．在</w:t>
      </w:r>
      <w:r w:rsidR="0044314F">
        <w:rPr>
          <w:rFonts w:hint="eastAsia"/>
        </w:rPr>
        <w:t>宇宙飞船上</w:t>
      </w:r>
      <w:r>
        <w:t>安装一盏</w:t>
      </w:r>
      <w:r>
        <w:rPr>
          <w:rFonts w:cs="Times New Roman"/>
        </w:rPr>
        <w:t>LED</w:t>
      </w:r>
      <w:r>
        <w:t>灯，它每隔一定时间亮一次。</w:t>
      </w:r>
    </w:p>
    <w:p w14:paraId="2F0D2A00" w14:textId="7A271B40" w:rsidR="00234983" w:rsidRDefault="00234983" w:rsidP="0014271F">
      <w:pPr>
        <w:spacing w:line="348" w:lineRule="auto"/>
        <w:ind w:leftChars="100" w:left="735" w:hangingChars="250" w:hanging="525"/>
      </w:pPr>
      <w:bookmarkStart w:id="7" w:name="_Hlk216080133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End w:id="7"/>
      <w:r w:rsidR="0044314F">
        <w:rPr>
          <w:rFonts w:hint="eastAsia"/>
        </w:rPr>
        <w:t>飞船</w:t>
      </w:r>
      <w:r>
        <w:t>上的人测得</w:t>
      </w:r>
      <w:r w:rsidR="00225188">
        <w:rPr>
          <w:rFonts w:hint="eastAsia"/>
        </w:rPr>
        <w:t>两次</w:t>
      </w:r>
      <w:r>
        <w:rPr>
          <w:rFonts w:hint="eastAsia"/>
        </w:rPr>
        <w:t>亮</w:t>
      </w:r>
      <w:r>
        <w:t>灯的时间间隔</w:t>
      </w:r>
      <w:r>
        <w:rPr>
          <w:rFonts w:hint="eastAsia"/>
        </w:rPr>
        <w:t>为</w:t>
      </w:r>
      <w:r w:rsidR="00D46D1B" w:rsidRPr="00D46D1B">
        <w:t>∆</w:t>
      </w:r>
      <w:r w:rsidR="00D46D1B" w:rsidRPr="00D46D1B">
        <w:rPr>
          <w:i/>
        </w:rPr>
        <w:t>t'</w:t>
      </w:r>
      <w:r>
        <w:t>；地</w:t>
      </w:r>
      <w:r w:rsidR="009E7EFF">
        <w:rPr>
          <w:rFonts w:hint="eastAsia"/>
        </w:rPr>
        <w:t>球</w:t>
      </w:r>
      <w:r>
        <w:t>上的人测得</w:t>
      </w:r>
      <w:r w:rsidR="00225188">
        <w:rPr>
          <w:rFonts w:hint="eastAsia"/>
        </w:rPr>
        <w:t>两次</w:t>
      </w:r>
      <w:r>
        <w:rPr>
          <w:rFonts w:hint="eastAsia"/>
        </w:rPr>
        <w:t>亮</w:t>
      </w:r>
      <w:r>
        <w:t>灯的时间间隔</w:t>
      </w:r>
      <w:r>
        <w:rPr>
          <w:rFonts w:hint="eastAsia"/>
        </w:rPr>
        <w:t>为</w:t>
      </w:r>
      <w:r w:rsidR="00D46D1B" w:rsidRPr="00D46D1B">
        <w:t>∆</w:t>
      </w:r>
      <w:r w:rsidR="00D46D1B" w:rsidRPr="00D46D1B">
        <w:rPr>
          <w:i/>
        </w:rPr>
        <w:t>t</w:t>
      </w:r>
      <w:r>
        <w:t>。则</w:t>
      </w:r>
      <w:r w:rsidR="00D46D1B" w:rsidRPr="00D46D1B">
        <w:t>∆</w:t>
      </w:r>
      <w:r w:rsidR="00D46D1B" w:rsidRPr="00D46D1B">
        <w:rPr>
          <w:i/>
        </w:rPr>
        <w:t>t'</w:t>
      </w:r>
      <w:r>
        <w:t>与</w:t>
      </w:r>
      <w:r w:rsidR="00D46D1B" w:rsidRPr="00D46D1B">
        <w:t>∆</w:t>
      </w:r>
      <w:r w:rsidR="00D46D1B" w:rsidRPr="00D46D1B">
        <w:rPr>
          <w:i/>
        </w:rPr>
        <w:t>t</w:t>
      </w:r>
      <w:r>
        <w:t>的关系是</w:t>
      </w:r>
      <w:r>
        <w:rPr>
          <w:rFonts w:hint="eastAsia"/>
        </w:rPr>
        <w:t>_______</w:t>
      </w:r>
      <w:r>
        <w:rPr>
          <w:rFonts w:hint="eastAsia"/>
        </w:rPr>
        <w:t>。</w:t>
      </w:r>
    </w:p>
    <w:p w14:paraId="27112030" w14:textId="1893DE43" w:rsidR="00234983" w:rsidRDefault="00234983" w:rsidP="0014271F">
      <w:pPr>
        <w:spacing w:line="348" w:lineRule="auto"/>
        <w:ind w:firstLineChars="350" w:firstLine="735"/>
        <w:jc w:val="left"/>
      </w:pPr>
      <w:r>
        <w:t>A</w:t>
      </w:r>
      <w:r>
        <w:t>．</w:t>
      </w:r>
      <w:r w:rsidR="00D46D1B" w:rsidRPr="00D46D1B">
        <w:t>∆</w:t>
      </w:r>
      <w:r w:rsidR="00D46D1B" w:rsidRPr="00D46D1B">
        <w:rPr>
          <w:i/>
        </w:rPr>
        <w:t>t'</w:t>
      </w:r>
      <w:r w:rsidR="00D46D1B" w:rsidRPr="00D46D1B">
        <w:rPr>
          <w:rFonts w:hint="eastAsia"/>
        </w:rPr>
        <w:t>＜</w:t>
      </w:r>
      <w:r w:rsidR="00D46D1B" w:rsidRPr="00D46D1B">
        <w:t>∆</w:t>
      </w:r>
      <w:r w:rsidR="00D46D1B" w:rsidRPr="00D46D1B">
        <w:rPr>
          <w:i/>
        </w:rPr>
        <w:t>t</w:t>
      </w:r>
      <w:r w:rsidR="00D46D1B">
        <w:tab/>
      </w:r>
      <w:r w:rsidR="00D46D1B">
        <w:tab/>
      </w:r>
      <w:r w:rsidR="00D46D1B">
        <w:tab/>
      </w:r>
      <w:r>
        <w:t>B</w:t>
      </w:r>
      <w:r>
        <w:t>．</w:t>
      </w:r>
      <w:r w:rsidR="00D46D1B" w:rsidRPr="00D46D1B">
        <w:t>∆</w:t>
      </w:r>
      <w:r w:rsidR="00D46D1B" w:rsidRPr="00D46D1B">
        <w:rPr>
          <w:i/>
        </w:rPr>
        <w:t>t'</w:t>
      </w:r>
      <w:r w:rsidR="00D46D1B" w:rsidRPr="00D46D1B">
        <w:rPr>
          <w:rFonts w:hint="eastAsia"/>
        </w:rPr>
        <w:t>＝</w:t>
      </w:r>
      <w:r w:rsidR="00D46D1B" w:rsidRPr="00D46D1B">
        <w:t>∆</w:t>
      </w:r>
      <w:r w:rsidR="00D46D1B" w:rsidRPr="00D46D1B">
        <w:rPr>
          <w:i/>
        </w:rPr>
        <w:t>t</w:t>
      </w:r>
      <w:r w:rsidR="00D46D1B">
        <w:tab/>
      </w:r>
      <w:r w:rsidR="00D46D1B">
        <w:tab/>
      </w:r>
      <w:r w:rsidR="00D46D1B">
        <w:tab/>
      </w:r>
      <w:r w:rsidR="00D46D1B">
        <w:tab/>
      </w:r>
      <w:r>
        <w:t>C</w:t>
      </w:r>
      <w:r>
        <w:t>．</w:t>
      </w:r>
      <w:r w:rsidR="00D46D1B" w:rsidRPr="00D46D1B">
        <w:t>∆</w:t>
      </w:r>
      <w:r w:rsidR="00D46D1B" w:rsidRPr="00D46D1B">
        <w:rPr>
          <w:i/>
        </w:rPr>
        <w:t>t'</w:t>
      </w:r>
      <w:r w:rsidR="00D46D1B" w:rsidRPr="00D46D1B">
        <w:rPr>
          <w:rFonts w:hint="eastAsia"/>
        </w:rPr>
        <w:t>＞</w:t>
      </w:r>
      <w:r w:rsidR="00D46D1B" w:rsidRPr="00D46D1B">
        <w:t>∆</w:t>
      </w:r>
      <w:r w:rsidR="00D46D1B" w:rsidRPr="00D46D1B">
        <w:rPr>
          <w:i/>
        </w:rPr>
        <w:t>t</w:t>
      </w:r>
    </w:p>
    <w:p w14:paraId="0E0B1341" w14:textId="643B9AF4" w:rsidR="009F5805" w:rsidRPr="00407090" w:rsidRDefault="00234983" w:rsidP="0014271F">
      <w:pPr>
        <w:spacing w:line="348" w:lineRule="auto"/>
        <w:ind w:leftChars="100" w:left="735" w:hangingChars="250" w:hanging="525"/>
      </w:pPr>
      <w:r w:rsidRPr="00407090">
        <w:rPr>
          <w:rFonts w:hint="eastAsia"/>
        </w:rPr>
        <w:lastRenderedPageBreak/>
        <w:t>（</w:t>
      </w:r>
      <w:r w:rsidRPr="00407090">
        <w:rPr>
          <w:rFonts w:hint="eastAsia"/>
        </w:rPr>
        <w:t>2</w:t>
      </w:r>
      <w:r w:rsidRPr="00407090">
        <w:rPr>
          <w:rFonts w:hint="eastAsia"/>
        </w:rPr>
        <w:t>）</w:t>
      </w:r>
      <w:r w:rsidR="0044314F" w:rsidRPr="00407090">
        <w:rPr>
          <w:rFonts w:hint="eastAsia"/>
        </w:rPr>
        <w:t>地球</w:t>
      </w:r>
      <w:r w:rsidRPr="00407090">
        <w:t>上的人</w:t>
      </w:r>
      <w:r w:rsidR="00AC7DD2" w:rsidRPr="00407090">
        <w:rPr>
          <w:rFonts w:hint="eastAsia"/>
        </w:rPr>
        <w:t>通过观测</w:t>
      </w:r>
      <w:r w:rsidRPr="00407090">
        <w:rPr>
          <w:rFonts w:hint="eastAsia"/>
        </w:rPr>
        <w:t>发现，</w:t>
      </w:r>
      <w:r w:rsidRPr="00407090">
        <w:rPr>
          <w:rFonts w:cs="Times New Roman"/>
        </w:rPr>
        <w:t>LED</w:t>
      </w:r>
      <w:r w:rsidRPr="00407090">
        <w:t>灯</w:t>
      </w:r>
      <w:r w:rsidRPr="00407090">
        <w:rPr>
          <w:rFonts w:hint="eastAsia"/>
        </w:rPr>
        <w:t>的光谱存</w:t>
      </w:r>
      <w:r w:rsidRPr="00407090">
        <w:rPr>
          <w:rFonts w:cs="Times New Roman"/>
          <w:szCs w:val="21"/>
          <w:shd w:val="clear" w:color="auto" w:fill="FFFFFF"/>
        </w:rPr>
        <w:t>在向波长增大方向移动</w:t>
      </w:r>
      <w:r w:rsidRPr="00407090">
        <w:rPr>
          <w:rFonts w:ascii="宋体" w:hAnsi="宋体" w:cs="Times New Roman"/>
          <w:szCs w:val="21"/>
          <w:shd w:val="clear" w:color="auto" w:fill="FFFFFF"/>
        </w:rPr>
        <w:t>的“</w:t>
      </w:r>
      <w:r w:rsidRPr="00407090">
        <w:rPr>
          <w:rFonts w:ascii="宋体" w:hAnsi="宋体"/>
        </w:rPr>
        <w:t>红移</w:t>
      </w:r>
      <w:r w:rsidRPr="00407090">
        <w:rPr>
          <w:rFonts w:ascii="宋体" w:hAnsi="宋体" w:cs="Times New Roman"/>
          <w:szCs w:val="21"/>
          <w:shd w:val="clear" w:color="auto" w:fill="FFFFFF"/>
        </w:rPr>
        <w:t>现象”</w:t>
      </w:r>
      <w:r w:rsidRPr="00407090">
        <w:rPr>
          <w:rFonts w:cs="Times New Roman"/>
          <w:szCs w:val="21"/>
          <w:shd w:val="clear" w:color="auto" w:fill="FFFFFF"/>
        </w:rPr>
        <w:t>，这表明</w:t>
      </w:r>
      <w:r w:rsidR="0044314F" w:rsidRPr="00407090">
        <w:rPr>
          <w:rFonts w:cs="Times New Roman" w:hint="eastAsia"/>
        </w:rPr>
        <w:t>飞船</w:t>
      </w:r>
      <w:r w:rsidRPr="00407090">
        <w:rPr>
          <w:rFonts w:cs="Times New Roman" w:hint="eastAsia"/>
          <w:szCs w:val="21"/>
          <w:shd w:val="clear" w:color="auto" w:fill="FFFFFF"/>
        </w:rPr>
        <w:t>与</w:t>
      </w:r>
      <w:r w:rsidR="0044314F" w:rsidRPr="00407090">
        <w:rPr>
          <w:rFonts w:cs="Times New Roman" w:hint="eastAsia"/>
          <w:szCs w:val="21"/>
          <w:shd w:val="clear" w:color="auto" w:fill="FFFFFF"/>
        </w:rPr>
        <w:t>地球</w:t>
      </w:r>
      <w:r w:rsidRPr="00407090">
        <w:rPr>
          <w:rFonts w:cs="Times New Roman" w:hint="eastAsia"/>
          <w:szCs w:val="21"/>
          <w:shd w:val="clear" w:color="auto" w:fill="FFFFFF"/>
        </w:rPr>
        <w:t>间的距离</w:t>
      </w:r>
      <w:r w:rsidRPr="00407090">
        <w:rPr>
          <w:rFonts w:cs="Times New Roman"/>
          <w:szCs w:val="21"/>
          <w:shd w:val="clear" w:color="auto" w:fill="FFFFFF"/>
        </w:rPr>
        <w:t>正在逐渐</w:t>
      </w:r>
      <w:r w:rsidRPr="00407090">
        <w:rPr>
          <w:rFonts w:hint="eastAsia"/>
        </w:rPr>
        <w:t>_________</w:t>
      </w:r>
      <w:r w:rsidRPr="00407090">
        <w:rPr>
          <w:rFonts w:hint="eastAsia"/>
        </w:rPr>
        <w:t>。</w:t>
      </w:r>
    </w:p>
    <w:p w14:paraId="05360D62" w14:textId="0CA85D1B" w:rsidR="009F5805" w:rsidRPr="00A03814" w:rsidRDefault="00174B8B" w:rsidP="00D46D1B">
      <w:pPr>
        <w:spacing w:line="360" w:lineRule="auto"/>
        <w:ind w:left="315" w:hangingChars="150" w:hanging="315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598848" behindDoc="0" locked="0" layoutInCell="1" allowOverlap="1" wp14:anchorId="1F669AAE" wp14:editId="75632E32">
            <wp:simplePos x="0" y="0"/>
            <wp:positionH relativeFrom="margin">
              <wp:posOffset>4340860</wp:posOffset>
            </wp:positionH>
            <wp:positionV relativeFrom="paragraph">
              <wp:posOffset>26670</wp:posOffset>
            </wp:positionV>
            <wp:extent cx="1598295" cy="1132840"/>
            <wp:effectExtent l="0" t="0" r="1905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3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295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805">
        <w:rPr>
          <w:rFonts w:hint="eastAsia"/>
        </w:rPr>
        <w:t>3</w:t>
      </w:r>
      <w:r w:rsidR="009F5805">
        <w:t>．如图所示的</w:t>
      </w:r>
      <w:r w:rsidR="009F5805">
        <w:rPr>
          <w:rFonts w:eastAsia="Times New Roman" w:cs="Times New Roman"/>
          <w:i/>
        </w:rPr>
        <w:t>LC</w:t>
      </w:r>
      <w:r w:rsidR="009F5805">
        <w:t>振荡电路</w:t>
      </w:r>
      <w:r w:rsidR="00C7058A">
        <w:rPr>
          <w:rFonts w:hint="eastAsia"/>
        </w:rPr>
        <w:t>中</w:t>
      </w:r>
      <w:r w:rsidR="00C7058A">
        <w:t>，</w:t>
      </w:r>
      <w:r w:rsidR="009F5805">
        <w:t>电容器</w:t>
      </w:r>
      <w:r w:rsidR="009F5805">
        <w:rPr>
          <w:rFonts w:eastAsia="Times New Roman" w:cs="Times New Roman"/>
          <w:i/>
        </w:rPr>
        <w:t>C</w:t>
      </w:r>
      <w:r w:rsidR="009F5805">
        <w:t>右侧放置一个用导线与</w:t>
      </w:r>
      <w:r w:rsidR="009F5805">
        <w:rPr>
          <w:rFonts w:cs="Times New Roman"/>
        </w:rPr>
        <w:t>LED</w:t>
      </w:r>
      <w:r w:rsidR="009F5805">
        <w:t>灯连接成的闭合</w:t>
      </w:r>
      <w:r w:rsidR="00C7058A">
        <w:rPr>
          <w:rFonts w:hint="eastAsia"/>
        </w:rPr>
        <w:t>回</w:t>
      </w:r>
      <w:r w:rsidR="009F5805">
        <w:t>路。</w:t>
      </w:r>
      <w:r w:rsidR="00F8167E">
        <w:rPr>
          <w:rFonts w:hint="eastAsia"/>
        </w:rPr>
        <w:t>先</w:t>
      </w:r>
      <w:r w:rsidR="009F5805">
        <w:rPr>
          <w:rFonts w:hint="eastAsia"/>
        </w:rPr>
        <w:t>将</w:t>
      </w:r>
      <w:r w:rsidR="009F5805">
        <w:t>单刀双掷开关</w:t>
      </w:r>
      <w:r w:rsidR="009F5805">
        <w:rPr>
          <w:rFonts w:hint="eastAsia"/>
        </w:rPr>
        <w:t>置于接线柱</w:t>
      </w:r>
      <w:r w:rsidR="009F5805">
        <w:rPr>
          <w:rFonts w:eastAsia="Times New Roman" w:cs="Times New Roman"/>
          <w:i/>
        </w:rPr>
        <w:t>a</w:t>
      </w:r>
      <w:r w:rsidR="009F5805">
        <w:t>，</w:t>
      </w:r>
      <w:r w:rsidR="00C7058A">
        <w:rPr>
          <w:rFonts w:hint="eastAsia"/>
        </w:rPr>
        <w:t>使</w:t>
      </w:r>
      <w:r w:rsidR="00C7058A">
        <w:t>电容器充满电</w:t>
      </w:r>
      <w:r w:rsidR="009F5805">
        <w:rPr>
          <w:rFonts w:hint="eastAsia"/>
        </w:rPr>
        <w:t>。</w:t>
      </w:r>
      <w:r w:rsidR="00C7058A">
        <w:rPr>
          <w:rFonts w:hint="eastAsia"/>
        </w:rPr>
        <w:t>再将</w:t>
      </w:r>
      <w:r w:rsidR="009F5805">
        <w:rPr>
          <w:rFonts w:hint="eastAsia"/>
        </w:rPr>
        <w:t>开关置于接线柱</w:t>
      </w:r>
      <w:r w:rsidR="009F5805">
        <w:rPr>
          <w:rFonts w:eastAsia="Times New Roman" w:cs="Times New Roman"/>
          <w:i/>
        </w:rPr>
        <w:t>b</w:t>
      </w:r>
      <w:r w:rsidR="009F5805">
        <w:rPr>
          <w:rFonts w:cs="Times New Roman" w:hint="eastAsia"/>
          <w:iCs/>
        </w:rPr>
        <w:t>的瞬间</w:t>
      </w:r>
      <w:r w:rsidR="009F5805">
        <w:t>，</w:t>
      </w:r>
      <w:r w:rsidR="003A4981">
        <w:rPr>
          <w:rFonts w:cs="Times New Roman"/>
        </w:rPr>
        <w:t>LED</w:t>
      </w:r>
      <w:r w:rsidR="003A4981">
        <w:t>灯</w:t>
      </w:r>
      <w:r w:rsidR="003A4981">
        <w:rPr>
          <w:rFonts w:hint="eastAsia"/>
        </w:rPr>
        <w:t>发光，此时</w:t>
      </w:r>
      <w:r w:rsidR="009F5805">
        <w:t>通过电感器</w:t>
      </w:r>
      <w:r w:rsidR="009F5805">
        <w:rPr>
          <w:rFonts w:eastAsia="Times New Roman" w:cs="Times New Roman"/>
          <w:i/>
        </w:rPr>
        <w:t>L</w:t>
      </w:r>
      <w:r w:rsidR="009F5805">
        <w:t>的电流变化率</w:t>
      </w:r>
      <w:r w:rsidR="009F5805">
        <w:rPr>
          <w:rFonts w:hint="eastAsia"/>
        </w:rPr>
        <w:t>_______</w:t>
      </w:r>
      <w:r w:rsidR="009F5805">
        <w:rPr>
          <w:rFonts w:hint="eastAsia"/>
        </w:rPr>
        <w:t>。</w:t>
      </w:r>
    </w:p>
    <w:p w14:paraId="6603C82F" w14:textId="4EC316E5" w:rsidR="00C31B0A" w:rsidRPr="00AA546B" w:rsidRDefault="009F5805" w:rsidP="00AA546B">
      <w:pPr>
        <w:spacing w:line="360" w:lineRule="auto"/>
        <w:ind w:firstLineChars="150" w:firstLine="315"/>
        <w:jc w:val="left"/>
        <w:rPr>
          <w:rFonts w:eastAsiaTheme="minorEastAsia"/>
        </w:rPr>
      </w:pPr>
      <w:r>
        <w:t>A</w:t>
      </w:r>
      <w:r>
        <w:t>．</w:t>
      </w:r>
      <w:r>
        <w:rPr>
          <w:rFonts w:hint="eastAsia"/>
        </w:rPr>
        <w:t>最小</w:t>
      </w:r>
      <w:r w:rsidR="00D46D1B">
        <w:tab/>
      </w:r>
      <w:r w:rsidR="00D46D1B">
        <w:tab/>
      </w:r>
      <w:r w:rsidR="00D46D1B">
        <w:tab/>
      </w:r>
      <w:r w:rsidR="00D46D1B">
        <w:tab/>
      </w:r>
      <w:r w:rsidR="00D46D1B">
        <w:tab/>
      </w:r>
      <w:r>
        <w:t>B</w:t>
      </w:r>
      <w:r>
        <w:t>．</w:t>
      </w:r>
      <w:r>
        <w:rPr>
          <w:rFonts w:hint="eastAsia"/>
        </w:rPr>
        <w:t>最大</w:t>
      </w:r>
      <w:r w:rsidR="00D46D1B">
        <w:tab/>
      </w:r>
      <w:r w:rsidR="00D46D1B">
        <w:tab/>
      </w:r>
      <w:r w:rsidR="00D46D1B">
        <w:tab/>
      </w:r>
      <w:r w:rsidR="00D46D1B">
        <w:tab/>
      </w:r>
      <w:r w:rsidR="00D46D1B">
        <w:tab/>
      </w:r>
      <w:r>
        <w:t>C</w:t>
      </w:r>
      <w:r>
        <w:t>．</w:t>
      </w:r>
      <w:r>
        <w:rPr>
          <w:rFonts w:hint="eastAsia"/>
        </w:rPr>
        <w:t>为零</w:t>
      </w:r>
    </w:p>
    <w:p w14:paraId="63C54B66" w14:textId="3175C114" w:rsidR="00037BD2" w:rsidRPr="00AA546B" w:rsidRDefault="0014271F" w:rsidP="00AA546B">
      <w:pPr>
        <w:spacing w:line="360" w:lineRule="auto"/>
        <w:ind w:left="315" w:hangingChars="150" w:hanging="315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571200" behindDoc="0" locked="0" layoutInCell="1" allowOverlap="1" wp14:anchorId="66929ADC" wp14:editId="7ED67DF4">
            <wp:simplePos x="0" y="0"/>
            <wp:positionH relativeFrom="margin">
              <wp:posOffset>2888615</wp:posOffset>
            </wp:positionH>
            <wp:positionV relativeFrom="paragraph">
              <wp:posOffset>120650</wp:posOffset>
            </wp:positionV>
            <wp:extent cx="3159760" cy="1381125"/>
            <wp:effectExtent l="0" t="0" r="2540" b="9525"/>
            <wp:wrapSquare wrapText="bothSides"/>
            <wp:docPr id="28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4"/>
                    <pic:cNvPicPr>
                      <a:picLocks noChangeAspect="1"/>
                    </pic:cNvPicPr>
                  </pic:nvPicPr>
                  <pic:blipFill>
                    <a:blip r:embed="rId4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976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7BD2">
        <w:rPr>
          <w:rFonts w:hint="eastAsia"/>
        </w:rPr>
        <w:t>4</w:t>
      </w:r>
      <w:r w:rsidR="00056D6A">
        <w:t>．</w:t>
      </w:r>
      <w:r w:rsidR="00056D6A">
        <w:rPr>
          <w:rFonts w:hint="eastAsia"/>
        </w:rPr>
        <w:t>小</w:t>
      </w:r>
      <w:r w:rsidR="00EE15F1">
        <w:rPr>
          <w:rFonts w:hint="eastAsia"/>
        </w:rPr>
        <w:t>理</w:t>
      </w:r>
      <w:r w:rsidR="00056D6A">
        <w:t>将动感单车改装为如图（</w:t>
      </w:r>
      <w:r w:rsidR="00056D6A">
        <w:rPr>
          <w:rFonts w:cs="Times New Roman"/>
        </w:rPr>
        <w:t>a</w:t>
      </w:r>
      <w:r w:rsidR="00056D6A">
        <w:t>）</w:t>
      </w:r>
      <w:r w:rsidR="00056D6A">
        <w:rPr>
          <w:rFonts w:hint="eastAsia"/>
        </w:rPr>
        <w:t>所示的旋转电枢式</w:t>
      </w:r>
      <w:r w:rsidR="00056D6A">
        <w:t>发电</w:t>
      </w:r>
      <w:r w:rsidR="00056D6A">
        <w:rPr>
          <w:rFonts w:hint="eastAsia"/>
        </w:rPr>
        <w:t>机</w:t>
      </w:r>
      <w:r w:rsidR="00730848">
        <w:rPr>
          <w:rFonts w:hint="eastAsia"/>
        </w:rPr>
        <w:t>，</w:t>
      </w:r>
      <w:r w:rsidR="00C7058A">
        <w:rPr>
          <w:rFonts w:hint="eastAsia"/>
        </w:rPr>
        <w:t>骑行时</w:t>
      </w:r>
      <w:r w:rsidR="00056D6A">
        <w:t>线圈在磁铁间的匀强磁场中转动</w:t>
      </w:r>
      <w:r w:rsidR="00730848">
        <w:rPr>
          <w:rFonts w:hint="eastAsia"/>
        </w:rPr>
        <w:t>，</w:t>
      </w:r>
      <w:r w:rsidR="00056D6A">
        <w:t>产生交流电。如图（</w:t>
      </w:r>
      <w:r w:rsidR="00056D6A">
        <w:rPr>
          <w:rFonts w:cs="Times New Roman" w:hint="eastAsia"/>
        </w:rPr>
        <w:t>b</w:t>
      </w:r>
      <w:r w:rsidR="00056D6A">
        <w:t>）</w:t>
      </w:r>
      <w:r w:rsidR="00056D6A">
        <w:rPr>
          <w:rFonts w:hint="eastAsia"/>
        </w:rPr>
        <w:t>所示，某次匀速</w:t>
      </w:r>
      <w:r w:rsidR="00056D6A">
        <w:t>骑行时</w:t>
      </w:r>
      <w:r w:rsidR="00056D6A">
        <w:rPr>
          <w:rFonts w:hint="eastAsia"/>
        </w:rPr>
        <w:t>，</w:t>
      </w:r>
      <w:r w:rsidR="00056D6A">
        <w:t>穿过线圈的磁通量满足</w:t>
      </w:r>
      <w:r w:rsidR="00F8167E">
        <w:rPr>
          <w:rFonts w:hint="eastAsia"/>
        </w:rPr>
        <w:t xml:space="preserve"> </w:t>
      </w:r>
      <w:r w:rsidR="00F8167E">
        <w:t xml:space="preserve">  </w:t>
      </w:r>
      <w:r w:rsidR="00AA546B" w:rsidRPr="00C7058A">
        <w:rPr>
          <w:rFonts w:cs="Times New Roman"/>
          <w:i/>
        </w:rPr>
        <w:t>Φ</w:t>
      </w:r>
      <w:r w:rsidR="00AA546B" w:rsidRPr="00AA546B">
        <w:rPr>
          <w:rFonts w:cs="Cambria Math" w:hint="eastAsia"/>
        </w:rPr>
        <w:t>＝</w:t>
      </w:r>
      <w:r w:rsidR="00C7058A" w:rsidRPr="00AA546B">
        <w:rPr>
          <w:position w:val="-6"/>
        </w:rPr>
        <w:object w:dxaOrig="1160" w:dyaOrig="279" w14:anchorId="0B2AE0A1">
          <v:shape id="_x0000_i1029" type="#_x0000_t75" style="width:58.4pt;height:13.6pt" o:ole="">
            <v:imagedata r:id="rId42" o:title=""/>
          </v:shape>
          <o:OLEObject Type="Embed" ProgID="Equation.DSMT4" ShapeID="_x0000_i1029" DrawAspect="Content" ObjectID="_1830876022" r:id="rId43"/>
        </w:object>
      </w:r>
      <w:r w:rsidR="00AA546B">
        <w:t>(Wb)</w:t>
      </w:r>
      <w:r w:rsidR="00056D6A">
        <w:t>，线圈匝数为</w:t>
      </w:r>
      <w:r w:rsidR="00056D6A">
        <w:rPr>
          <w:rFonts w:cs="Times New Roman"/>
        </w:rPr>
        <w:t>100</w:t>
      </w:r>
      <w:r w:rsidR="00056D6A">
        <w:t>，</w:t>
      </w:r>
      <w:r w:rsidR="00056D6A">
        <w:rPr>
          <w:rFonts w:hint="eastAsia"/>
        </w:rPr>
        <w:t>保护电阻</w:t>
      </w:r>
      <w:r w:rsidR="00056D6A">
        <w:rPr>
          <w:rFonts w:cs="Times New Roman"/>
          <w:i/>
          <w:iCs/>
        </w:rPr>
        <w:t>R</w:t>
      </w:r>
      <w:r w:rsidR="00056D6A">
        <w:rPr>
          <w:rFonts w:hint="eastAsia"/>
        </w:rPr>
        <w:t>的阻值为</w:t>
      </w:r>
      <w:r w:rsidR="00AA546B">
        <w:rPr>
          <w:rFonts w:cs="Times New Roman" w:hint="eastAsia"/>
        </w:rPr>
        <w:t xml:space="preserve">1 </w:t>
      </w:r>
      <w:r w:rsidR="00AA546B" w:rsidRPr="00AA546B">
        <w:rPr>
          <w:position w:val="-4"/>
        </w:rPr>
        <w:object w:dxaOrig="360" w:dyaOrig="240" w14:anchorId="700B3DAE">
          <v:shape id="_x0000_i1030" type="#_x0000_t75" style="width:18.2pt;height:11.35pt" o:ole="">
            <v:imagedata r:id="rId44" o:title=""/>
          </v:shape>
          <o:OLEObject Type="Embed" ProgID="Equation.DSMT4" ShapeID="_x0000_i1030" DrawAspect="Content" ObjectID="_1830876023" r:id="rId45"/>
        </w:object>
      </w:r>
      <w:r w:rsidR="00056D6A">
        <w:rPr>
          <w:rFonts w:hint="eastAsia"/>
        </w:rPr>
        <w:t>，灵敏电流计</w:t>
      </w:r>
      <w:r w:rsidR="00056D6A" w:rsidRPr="00D46D1B">
        <w:rPr>
          <w:rFonts w:cs="Times New Roman"/>
          <w:i/>
        </w:rPr>
        <w:t>G</w:t>
      </w:r>
      <w:r w:rsidR="00056D6A">
        <w:rPr>
          <w:rFonts w:hint="eastAsia"/>
        </w:rPr>
        <w:t>的内阻不计。则</w:t>
      </w:r>
      <w:r w:rsidR="00056D6A">
        <w:t>线圈中</w:t>
      </w:r>
      <w:r w:rsidR="00E31346">
        <w:rPr>
          <w:rFonts w:hint="eastAsia"/>
        </w:rPr>
        <w:t>产生的感应</w:t>
      </w:r>
      <w:r w:rsidR="00056D6A">
        <w:t>电动势</w:t>
      </w:r>
      <w:r w:rsidR="00E31346">
        <w:rPr>
          <w:rFonts w:hint="eastAsia"/>
        </w:rPr>
        <w:t>随时间变化的关系式</w:t>
      </w:r>
      <w:r w:rsidR="00056D6A">
        <w:t>为</w:t>
      </w:r>
      <w:r w:rsidR="00D46D1B" w:rsidRPr="00D46D1B">
        <w:rPr>
          <w:rFonts w:hint="eastAsia"/>
          <w:i/>
        </w:rPr>
        <w:t>e</w:t>
      </w:r>
      <w:r w:rsidR="00D46D1B" w:rsidRPr="00D46D1B">
        <w:rPr>
          <w:rFonts w:hint="eastAsia"/>
        </w:rPr>
        <w:t>＝</w:t>
      </w:r>
      <w:r w:rsidR="00056D6A">
        <w:rPr>
          <w:rFonts w:hint="eastAsia"/>
        </w:rPr>
        <w:t>__________</w:t>
      </w:r>
      <w:r w:rsidR="00056D6A">
        <w:rPr>
          <w:rFonts w:cs="Times New Roman" w:hint="eastAsia"/>
        </w:rPr>
        <w:t>V</w:t>
      </w:r>
      <w:r w:rsidR="00056D6A">
        <w:rPr>
          <w:rFonts w:hint="eastAsia"/>
        </w:rPr>
        <w:t>。</w:t>
      </w:r>
      <w:r w:rsidR="00056D6A">
        <w:t>若骑行</w:t>
      </w:r>
      <w:r w:rsidR="00056D6A">
        <w:rPr>
          <w:rFonts w:hint="eastAsia"/>
        </w:rPr>
        <w:t>速度减半</w:t>
      </w:r>
      <w:r w:rsidR="00056D6A">
        <w:t>，</w:t>
      </w:r>
      <w:r w:rsidR="00C7058A">
        <w:rPr>
          <w:rFonts w:hint="eastAsia"/>
        </w:rPr>
        <w:t>线圈的内阻不计，</w:t>
      </w:r>
      <w:r w:rsidR="00056D6A">
        <w:t>则感应</w:t>
      </w:r>
      <w:r w:rsidR="00056D6A">
        <w:rPr>
          <w:rFonts w:hint="eastAsia"/>
        </w:rPr>
        <w:t>电流的有效值为</w:t>
      </w:r>
      <w:r w:rsidR="005162FB">
        <w:rPr>
          <w:rFonts w:hint="eastAsia"/>
        </w:rPr>
        <w:t>__________</w:t>
      </w:r>
      <w:r w:rsidR="00056D6A">
        <w:rPr>
          <w:rFonts w:cs="Times New Roman"/>
        </w:rPr>
        <w:t>mA</w:t>
      </w:r>
      <w:r w:rsidR="004966CE">
        <w:rPr>
          <w:rFonts w:ascii="Cambria Math" w:hAnsi="Cambria Math" w:cs="Cambria Math" w:hint="eastAsia"/>
        </w:rPr>
        <w:t>（</w:t>
      </w:r>
      <w:r w:rsidR="00056D6A">
        <w:rPr>
          <w:rFonts w:ascii="Cambria Math" w:hAnsi="Cambria Math" w:cs="Cambria Math" w:hint="eastAsia"/>
        </w:rPr>
        <w:t>保留</w:t>
      </w:r>
      <w:r w:rsidR="00D46D1B" w:rsidRPr="00D46D1B">
        <w:rPr>
          <w:rFonts w:cs="Cambria Math"/>
        </w:rPr>
        <w:t>2</w:t>
      </w:r>
      <w:r w:rsidR="00056D6A">
        <w:rPr>
          <w:rFonts w:ascii="Cambria Math" w:hAnsi="Cambria Math" w:cs="Cambria Math" w:hint="eastAsia"/>
        </w:rPr>
        <w:t>位有效数字</w:t>
      </w:r>
      <w:r w:rsidR="004966CE">
        <w:rPr>
          <w:rFonts w:ascii="Cambria Math" w:hAnsi="Cambria Math" w:cs="Cambria Math" w:hint="eastAsia"/>
        </w:rPr>
        <w:t>）</w:t>
      </w:r>
      <w:r w:rsidR="00056D6A">
        <w:rPr>
          <w:rFonts w:hint="eastAsia"/>
        </w:rPr>
        <w:t>。</w:t>
      </w:r>
    </w:p>
    <w:p w14:paraId="3C267AA4" w14:textId="34C20EE9" w:rsidR="00996946" w:rsidRPr="001E790E" w:rsidRDefault="00996946" w:rsidP="00996946">
      <w:pPr>
        <w:spacing w:line="360" w:lineRule="auto"/>
        <w:ind w:left="315" w:hangingChars="150" w:hanging="315"/>
      </w:pPr>
      <w:r>
        <w:t>5</w:t>
      </w:r>
      <w:r>
        <w:t>．如图（</w:t>
      </w:r>
      <w:r>
        <w:t>a</w:t>
      </w:r>
      <w:r>
        <w:t>）</w:t>
      </w:r>
      <w:r>
        <w:rPr>
          <w:rFonts w:hint="eastAsia"/>
        </w:rPr>
        <w:t>，将一</w:t>
      </w:r>
      <w:r>
        <w:rPr>
          <w:rFonts w:hint="eastAsia"/>
        </w:rPr>
        <w:t>LED</w:t>
      </w:r>
      <w:r>
        <w:t>气嘴灯</w:t>
      </w:r>
      <w:r>
        <w:rPr>
          <w:rFonts w:hint="eastAsia"/>
        </w:rPr>
        <w:t>沿车轮半径方向安装在自行车的前轮上，</w:t>
      </w:r>
      <w:r>
        <w:t>气嘴灯</w:t>
      </w:r>
      <w:r>
        <w:rPr>
          <w:rFonts w:hint="eastAsia"/>
        </w:rPr>
        <w:t>的下</w:t>
      </w:r>
      <w:r>
        <w:t>端固定在车轮内</w:t>
      </w:r>
      <w:r>
        <w:rPr>
          <w:rFonts w:hint="eastAsia"/>
        </w:rPr>
        <w:t xml:space="preserve"> </w:t>
      </w:r>
      <w:r>
        <w:t>圈，气嘴灯</w:t>
      </w:r>
      <w:r>
        <w:rPr>
          <w:rFonts w:hint="eastAsia"/>
        </w:rPr>
        <w:t>的</w:t>
      </w:r>
      <w:r>
        <w:t>大小</w:t>
      </w:r>
      <w:r>
        <w:rPr>
          <w:rFonts w:hint="eastAsia"/>
        </w:rPr>
        <w:t>远小于车轮的半径。</w:t>
      </w:r>
      <w:r>
        <w:t>气嘴灯</w:t>
      </w:r>
      <w:r>
        <w:rPr>
          <w:rFonts w:hint="eastAsia"/>
        </w:rPr>
        <w:t>内固定有一内壁光滑的感应装置</w:t>
      </w:r>
      <w:r>
        <w:t>，</w:t>
      </w:r>
      <w:r>
        <w:rPr>
          <w:rFonts w:hint="eastAsia"/>
        </w:rPr>
        <w:t>装置</w:t>
      </w:r>
      <w:r w:rsidRPr="00AA546B">
        <w:rPr>
          <w:rFonts w:hint="eastAsia"/>
          <w:i/>
        </w:rPr>
        <w:t>A</w:t>
      </w:r>
      <w:r>
        <w:rPr>
          <w:rFonts w:hint="eastAsia"/>
        </w:rPr>
        <w:t>端通过</w:t>
      </w:r>
      <w:r>
        <w:t>劲度系数为</w:t>
      </w:r>
      <w:r w:rsidRPr="00AA546B">
        <w:rPr>
          <w:rFonts w:hint="eastAsia"/>
          <w:i/>
        </w:rPr>
        <w:t>k</w:t>
      </w:r>
      <w:r>
        <w:t>的</w:t>
      </w:r>
      <w:r>
        <w:rPr>
          <w:rFonts w:hint="eastAsia"/>
        </w:rPr>
        <w:t>轻</w:t>
      </w:r>
      <w:r>
        <w:t>弹簧</w:t>
      </w:r>
      <w:r>
        <w:rPr>
          <w:rFonts w:hint="eastAsia"/>
        </w:rPr>
        <w:t>连接质量为</w:t>
      </w:r>
      <w:r w:rsidRPr="00996946">
        <w:rPr>
          <w:rFonts w:hint="eastAsia"/>
          <w:i/>
        </w:rPr>
        <w:t>m</w:t>
      </w:r>
      <w:r>
        <w:rPr>
          <w:rFonts w:hint="eastAsia"/>
        </w:rPr>
        <w:t>的重物，弹簧与重物均套在固定的光滑杆上，重物可沿杆滑动。</w:t>
      </w:r>
      <w:r>
        <w:t>重物</w:t>
      </w:r>
      <w:r>
        <w:rPr>
          <w:rFonts w:hint="eastAsia"/>
        </w:rPr>
        <w:t>下端</w:t>
      </w:r>
      <w:r>
        <w:t>有触点</w:t>
      </w:r>
      <w:r w:rsidRPr="00AA546B">
        <w:rPr>
          <w:rFonts w:hint="eastAsia"/>
          <w:i/>
        </w:rPr>
        <w:t>C</w:t>
      </w:r>
      <w:r>
        <w:t>，</w:t>
      </w:r>
      <w:r>
        <w:rPr>
          <w:rFonts w:hint="eastAsia"/>
        </w:rPr>
        <w:t>装置</w:t>
      </w:r>
      <w:r>
        <w:rPr>
          <w:rFonts w:hint="eastAsia"/>
        </w:rPr>
        <w:t>B</w:t>
      </w:r>
      <w:r>
        <w:rPr>
          <w:rFonts w:hint="eastAsia"/>
        </w:rPr>
        <w:t>端有触</w:t>
      </w:r>
      <w:r w:rsidR="00500F42">
        <w:rPr>
          <w:rFonts w:hint="eastAsia"/>
        </w:rPr>
        <w:t>点</w:t>
      </w:r>
      <w:r w:rsidRPr="00996946">
        <w:rPr>
          <w:rFonts w:hint="eastAsia"/>
          <w:i/>
        </w:rPr>
        <w:t>D</w:t>
      </w:r>
      <w:r>
        <w:rPr>
          <w:rFonts w:hint="eastAsia"/>
        </w:rPr>
        <w:t>，两触点大小不计，接触时</w:t>
      </w:r>
      <w:r>
        <w:rPr>
          <w:rFonts w:hint="eastAsia"/>
        </w:rPr>
        <w:t>LED</w:t>
      </w:r>
      <w:r>
        <w:rPr>
          <w:rFonts w:hint="eastAsia"/>
        </w:rPr>
        <w:t>灯发光。当</w:t>
      </w:r>
      <w:r w:rsidRPr="00AA546B">
        <w:rPr>
          <w:rFonts w:hint="eastAsia"/>
          <w:i/>
        </w:rPr>
        <w:t>B</w:t>
      </w:r>
      <w:r>
        <w:t>端朝下竖直静置时</w:t>
      </w:r>
      <w:r>
        <w:rPr>
          <w:rFonts w:hint="eastAsia"/>
        </w:rPr>
        <w:t>，</w:t>
      </w:r>
      <w:r>
        <w:t>触点</w:t>
      </w:r>
      <w:r w:rsidRPr="00AA546B">
        <w:rPr>
          <w:rFonts w:hint="eastAsia"/>
          <w:i/>
        </w:rPr>
        <w:t>C</w:t>
      </w:r>
      <w:r>
        <w:t>、</w:t>
      </w:r>
      <w:r w:rsidRPr="00AA546B">
        <w:rPr>
          <w:rFonts w:hint="eastAsia"/>
          <w:i/>
        </w:rPr>
        <w:t>D</w:t>
      </w:r>
      <w:r>
        <w:t>间的距离</w:t>
      </w:r>
      <w:r>
        <w:rPr>
          <w:rFonts w:hint="eastAsia"/>
        </w:rPr>
        <w:t>为</w:t>
      </w:r>
      <w:r w:rsidRPr="00AA546B">
        <w:rPr>
          <w:position w:val="-24"/>
        </w:rPr>
        <w:object w:dxaOrig="520" w:dyaOrig="620" w14:anchorId="6B5724BC">
          <v:shape id="_x0000_i1031" type="#_x0000_t75" style="width:25.45pt;height:30.6pt" o:ole="">
            <v:imagedata r:id="rId46" o:title=""/>
          </v:shape>
          <o:OLEObject Type="Embed" ProgID="Equation.DSMT4" ShapeID="_x0000_i1031" DrawAspect="Content" ObjectID="_1830876024" r:id="rId47"/>
        </w:object>
      </w:r>
      <w:r>
        <w:t>。</w:t>
      </w:r>
      <w:r>
        <w:rPr>
          <w:rFonts w:hint="eastAsia"/>
        </w:rPr>
        <w:t>现将</w:t>
      </w:r>
      <w:r>
        <w:t>自行车如图（</w:t>
      </w:r>
      <w:r>
        <w:t>b</w:t>
      </w:r>
      <w:r>
        <w:t>）所示竖直倒放在地面上，</w:t>
      </w:r>
      <w:r>
        <w:rPr>
          <w:rFonts w:hint="eastAsia"/>
        </w:rPr>
        <w:t>研究</w:t>
      </w:r>
      <w:r>
        <w:t>前轮旋转</w:t>
      </w:r>
      <w:r>
        <w:rPr>
          <w:rFonts w:hint="eastAsia"/>
        </w:rPr>
        <w:t>时的</w:t>
      </w:r>
      <w:r>
        <w:t>LED</w:t>
      </w:r>
      <w:r>
        <w:t>发光情况。</w:t>
      </w:r>
      <w:r>
        <w:rPr>
          <w:rFonts w:hint="eastAsia"/>
        </w:rPr>
        <w:t>（已知</w:t>
      </w:r>
      <w:r>
        <w:t>前轮</w:t>
      </w:r>
      <w:r>
        <w:rPr>
          <w:rFonts w:hint="eastAsia"/>
        </w:rPr>
        <w:t>的</w:t>
      </w:r>
      <w:r>
        <w:t>内径</w:t>
      </w:r>
      <w:r w:rsidRPr="00801407">
        <w:rPr>
          <w:rFonts w:hint="eastAsia"/>
          <w:i/>
        </w:rPr>
        <w:t>R</w:t>
      </w:r>
      <w:r>
        <w:t>，重力加速度</w:t>
      </w:r>
      <w:r w:rsidRPr="00801407">
        <w:rPr>
          <w:rFonts w:hint="eastAsia"/>
          <w:i/>
        </w:rPr>
        <w:t>g</w:t>
      </w:r>
      <w:r>
        <w:rPr>
          <w:rFonts w:hint="eastAsia"/>
        </w:rPr>
        <w:t>）</w:t>
      </w:r>
    </w:p>
    <w:p w14:paraId="2B3BC244" w14:textId="77777777" w:rsidR="00996946" w:rsidRPr="00801407" w:rsidRDefault="00996946" w:rsidP="00996946">
      <w:pPr>
        <w:spacing w:line="360" w:lineRule="auto"/>
        <w:ind w:firstLineChars="100" w:firstLine="210"/>
        <w:jc w:val="left"/>
      </w:pPr>
      <w:r>
        <w:t>（</w:t>
      </w:r>
      <w:r>
        <w:t>1</w:t>
      </w:r>
      <w:r>
        <w:t>）当气嘴灯</w:t>
      </w:r>
      <w:r>
        <w:rPr>
          <w:rFonts w:hint="eastAsia"/>
        </w:rPr>
        <w:t>转动</w:t>
      </w:r>
      <w:r>
        <w:t>到最低点时，线速度</w:t>
      </w:r>
      <w:r>
        <w:rPr>
          <w:rFonts w:hint="eastAsia"/>
        </w:rPr>
        <w:t>的</w:t>
      </w:r>
      <w:r>
        <w:t>大小</w:t>
      </w:r>
      <w:r>
        <w:rPr>
          <w:rFonts w:hint="eastAsia"/>
        </w:rPr>
        <w:t>为</w:t>
      </w:r>
      <w:r w:rsidRPr="00801407">
        <w:rPr>
          <w:position w:val="-12"/>
        </w:rPr>
        <w:object w:dxaOrig="620" w:dyaOrig="400" w14:anchorId="09292EA2">
          <v:shape id="_x0000_i1032" type="#_x0000_t75" style="width:30.6pt;height:19.95pt" o:ole="">
            <v:imagedata r:id="rId48" o:title=""/>
          </v:shape>
          <o:OLEObject Type="Embed" ProgID="Equation.DSMT4" ShapeID="_x0000_i1032" DrawAspect="Content" ObjectID="_1830876025" r:id="rId49"/>
        </w:object>
      </w:r>
      <w:r>
        <w:t>，</w:t>
      </w:r>
      <w:r>
        <w:rPr>
          <w:rFonts w:hint="eastAsia"/>
        </w:rPr>
        <w:t>求此时</w:t>
      </w:r>
      <w:r>
        <w:t>重物对</w:t>
      </w:r>
      <w:r w:rsidRPr="00AA546B">
        <w:rPr>
          <w:rFonts w:hint="eastAsia"/>
          <w:i/>
        </w:rPr>
        <w:t>B</w:t>
      </w:r>
      <w:r>
        <w:t>端的</w:t>
      </w:r>
      <w:r>
        <w:rPr>
          <w:rFonts w:hint="eastAsia"/>
        </w:rPr>
        <w:t>弹</w:t>
      </w:r>
      <w:r>
        <w:t>力；</w:t>
      </w:r>
    </w:p>
    <w:p w14:paraId="2E9878A1" w14:textId="08696F8D" w:rsidR="00996946" w:rsidRPr="00E31346" w:rsidRDefault="00996946" w:rsidP="00996946">
      <w:pPr>
        <w:spacing w:line="360" w:lineRule="auto"/>
        <w:ind w:firstLineChars="100" w:firstLine="210"/>
        <w:jc w:val="left"/>
        <w:rPr>
          <w:b/>
        </w:rPr>
      </w:pPr>
      <w:r>
        <w:t>（</w:t>
      </w:r>
      <w:r>
        <w:t>2</w:t>
      </w:r>
      <w:r>
        <w:t>）</w:t>
      </w:r>
      <w:r>
        <w:rPr>
          <w:rFonts w:hint="eastAsia"/>
        </w:rPr>
        <w:t>为使</w:t>
      </w:r>
      <w:r>
        <w:t>LED</w:t>
      </w:r>
      <w:r>
        <w:t>灯能一直发光，</w:t>
      </w:r>
      <w:r>
        <w:rPr>
          <w:rFonts w:hint="eastAsia"/>
        </w:rPr>
        <w:t>求</w:t>
      </w:r>
      <w:r>
        <w:t>前轮</w:t>
      </w:r>
      <w:r>
        <w:rPr>
          <w:rFonts w:hint="eastAsia"/>
        </w:rPr>
        <w:t>匀速</w:t>
      </w:r>
      <w:r>
        <w:t>转动的</w:t>
      </w:r>
      <w:r>
        <w:rPr>
          <w:rFonts w:hint="eastAsia"/>
        </w:rPr>
        <w:t>最小角速度</w:t>
      </w:r>
      <w:r w:rsidR="0014271F">
        <w:rPr>
          <w:rFonts w:hint="eastAsia"/>
        </w:rPr>
        <w:t>大小</w:t>
      </w:r>
      <w:r>
        <w:t>。</w:t>
      </w:r>
    </w:p>
    <w:p w14:paraId="2A588EBB" w14:textId="16F11FFA" w:rsidR="00996946" w:rsidRDefault="009E1CC4" w:rsidP="00996946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B64704B" wp14:editId="08AE65CA">
                <wp:simplePos x="0" y="0"/>
                <wp:positionH relativeFrom="column">
                  <wp:posOffset>2777490</wp:posOffset>
                </wp:positionH>
                <wp:positionV relativeFrom="paragraph">
                  <wp:posOffset>1320165</wp:posOffset>
                </wp:positionV>
                <wp:extent cx="82550" cy="31750"/>
                <wp:effectExtent l="0" t="0" r="31750" b="25400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550" cy="317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F4640F" id="直接连接符 29" o:spid="_x0000_s1026" style="position:absolute;flip:y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8.7pt,103.95pt" to="225.2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" strokecolor="black [3213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A08D477" wp14:editId="7BA1C924">
                <wp:simplePos x="0" y="0"/>
                <wp:positionH relativeFrom="column">
                  <wp:posOffset>2783840</wp:posOffset>
                </wp:positionH>
                <wp:positionV relativeFrom="paragraph">
                  <wp:posOffset>1040765</wp:posOffset>
                </wp:positionV>
                <wp:extent cx="82550" cy="31750"/>
                <wp:effectExtent l="0" t="0" r="31750" b="2540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550" cy="317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26CD7A" id="直接连接符 13" o:spid="_x0000_s1026" style="position:absolute;flip:y;z-index: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9.2pt,81.95pt" to="225.7pt,8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" strokecolor="black [3213]" strokeweight=".5pt">
                <v:stroke joinstyle="miter"/>
              </v:lin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53120" behindDoc="0" locked="0" layoutInCell="1" allowOverlap="1" wp14:anchorId="1CDF9A14" wp14:editId="59B47964">
                <wp:simplePos x="0" y="0"/>
                <wp:positionH relativeFrom="column">
                  <wp:posOffset>2499360</wp:posOffset>
                </wp:positionH>
                <wp:positionV relativeFrom="paragraph">
                  <wp:posOffset>1306195</wp:posOffset>
                </wp:positionV>
                <wp:extent cx="318770" cy="1404620"/>
                <wp:effectExtent l="0" t="0" r="0" b="6350"/>
                <wp:wrapNone/>
                <wp:docPr id="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EEAF22" w14:textId="77777777" w:rsidR="00996946" w:rsidRPr="00D411B4" w:rsidRDefault="00996946" w:rsidP="00996946">
                            <w:pPr>
                              <w:jc w:val="center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DF9A14" id="_x0000_s1763" type="#_x0000_t202" style="position:absolute;left:0;text-align:left;margin-left:196.8pt;margin-top:102.85pt;width:25.1pt;height:110.6pt;z-index:2516531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" filled="f" stroked="f">
                <v:textbox style="mso-fit-shape-to-text:t">
                  <w:txbxContent>
                    <w:p w14:paraId="0BEEAF22" w14:textId="77777777" w:rsidR="00996946" w:rsidRPr="00D411B4" w:rsidRDefault="00996946" w:rsidP="00996946"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52096" behindDoc="0" locked="0" layoutInCell="1" allowOverlap="1" wp14:anchorId="6BDB2F90" wp14:editId="6084977D">
                <wp:simplePos x="0" y="0"/>
                <wp:positionH relativeFrom="column">
                  <wp:posOffset>2499360</wp:posOffset>
                </wp:positionH>
                <wp:positionV relativeFrom="paragraph">
                  <wp:posOffset>292735</wp:posOffset>
                </wp:positionV>
                <wp:extent cx="318770" cy="1404620"/>
                <wp:effectExtent l="0" t="0" r="0" b="6350"/>
                <wp:wrapNone/>
                <wp:docPr id="4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7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C15A41" w14:textId="77777777" w:rsidR="00996946" w:rsidRPr="00D411B4" w:rsidRDefault="00996946" w:rsidP="00996946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D411B4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DB2F90" id="_x0000_s1764" type="#_x0000_t202" style="position:absolute;left:0;text-align:left;margin-left:196.8pt;margin-top:23.05pt;width:25.1pt;height:110.6pt;z-index:2516520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" filled="f" stroked="f">
                <v:textbox style="mso-fit-shape-to-text:t">
                  <w:txbxContent>
                    <w:p w14:paraId="5EC15A41" w14:textId="77777777" w:rsidR="00996946" w:rsidRPr="00D411B4" w:rsidRDefault="00996946" w:rsidP="00996946">
                      <w:pPr>
                        <w:jc w:val="center"/>
                        <w:rPr>
                          <w:i/>
                        </w:rPr>
                      </w:pPr>
                      <w:r w:rsidRPr="00D411B4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50048" behindDoc="0" locked="0" layoutInCell="1" allowOverlap="1" wp14:anchorId="271D8B30" wp14:editId="59A7D124">
                <wp:simplePos x="0" y="0"/>
                <wp:positionH relativeFrom="column">
                  <wp:posOffset>4801520</wp:posOffset>
                </wp:positionH>
                <wp:positionV relativeFrom="paragraph">
                  <wp:posOffset>186910</wp:posOffset>
                </wp:positionV>
                <wp:extent cx="344495" cy="1404620"/>
                <wp:effectExtent l="0" t="0" r="0" b="8890"/>
                <wp:wrapNone/>
                <wp:docPr id="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495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B06494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前轮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1D8B30" id="_x0000_s1765" type="#_x0000_t202" style="position:absolute;left:0;text-align:left;margin-left:378.05pt;margin-top:14.7pt;width:27.15pt;height:110.6pt;z-index:2516500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" fillcolor="white [3212]" stroked="f">
                <v:textbox style="mso-fit-shape-to-text:t" inset="0,0,0,0">
                  <w:txbxContent>
                    <w:p w14:paraId="3AB06494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>
                        <w:rPr>
                          <w:rFonts w:hint="eastAsia"/>
                        </w:rPr>
                        <w:t>前轮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18B68BD" wp14:editId="160F3583">
                <wp:simplePos x="0" y="0"/>
                <wp:positionH relativeFrom="column">
                  <wp:posOffset>4567425</wp:posOffset>
                </wp:positionH>
                <wp:positionV relativeFrom="paragraph">
                  <wp:posOffset>276225</wp:posOffset>
                </wp:positionV>
                <wp:extent cx="233916" cy="0"/>
                <wp:effectExtent l="0" t="0" r="33020" b="19050"/>
                <wp:wrapNone/>
                <wp:docPr id="41" name="直接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3916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55D855" id="直接连接符 41" o:spid="_x0000_s1026" style="position:absolute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9.65pt,21.75pt" to="378.05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" strokecolor="black [3213]">
                <v:stroke joinstyle="miter"/>
              </v:lin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8000" behindDoc="0" locked="0" layoutInCell="1" allowOverlap="1" wp14:anchorId="6F5E09BB" wp14:editId="3A5BC863">
                <wp:simplePos x="0" y="0"/>
                <wp:positionH relativeFrom="column">
                  <wp:posOffset>4749956</wp:posOffset>
                </wp:positionH>
                <wp:positionV relativeFrom="paragraph">
                  <wp:posOffset>626421</wp:posOffset>
                </wp:positionV>
                <wp:extent cx="464820" cy="1404620"/>
                <wp:effectExtent l="0" t="0" r="0" b="8890"/>
                <wp:wrapNone/>
                <wp:docPr id="3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0F4A00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气嘴灯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F5E09BB" id="_x0000_s1766" type="#_x0000_t202" style="position:absolute;left:0;text-align:left;margin-left:374pt;margin-top:49.3pt;width:36.6pt;height:110.6pt;z-index:2516480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" fillcolor="white [3212]" stroked="f">
                <v:textbox style="mso-fit-shape-to-text:t" inset="0,0,0,0">
                  <w:txbxContent>
                    <w:p w14:paraId="1C0F4A00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>
                        <w:rPr>
                          <w:rFonts w:hint="eastAsia"/>
                        </w:rPr>
                        <w:t>气嘴灯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2186954" wp14:editId="6E2341FF">
                <wp:simplePos x="0" y="0"/>
                <wp:positionH relativeFrom="column">
                  <wp:posOffset>4398788</wp:posOffset>
                </wp:positionH>
                <wp:positionV relativeFrom="paragraph">
                  <wp:posOffset>709697</wp:posOffset>
                </wp:positionV>
                <wp:extent cx="356017" cy="56213"/>
                <wp:effectExtent l="0" t="0" r="25400" b="20320"/>
                <wp:wrapNone/>
                <wp:docPr id="39" name="直接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6017" cy="56213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CC216A" id="直接连接符 39" o:spid="_x0000_s1026" style="position:absolute;flip:y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6.35pt,55.9pt" to="374.4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" strokecolor="black [3213]">
                <v:stroke joinstyle="miter"/>
              </v:lin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6976" behindDoc="0" locked="0" layoutInCell="1" allowOverlap="1" wp14:anchorId="59AACC9F" wp14:editId="27B3DE16">
                <wp:simplePos x="0" y="0"/>
                <wp:positionH relativeFrom="column">
                  <wp:posOffset>2534680</wp:posOffset>
                </wp:positionH>
                <wp:positionV relativeFrom="paragraph">
                  <wp:posOffset>1562100</wp:posOffset>
                </wp:positionV>
                <wp:extent cx="634559" cy="1404620"/>
                <wp:effectExtent l="0" t="0" r="0" b="8890"/>
                <wp:wrapNone/>
                <wp:docPr id="3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4559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969960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感应装置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AACC9F" id="_x0000_s1767" type="#_x0000_t202" style="position:absolute;left:0;text-align:left;margin-left:199.6pt;margin-top:123pt;width:49.95pt;height:110.6pt;z-index:25164697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" fillcolor="white [3212]" stroked="f">
                <v:textbox style="mso-fit-shape-to-text:t" inset="0,0,0,0">
                  <w:txbxContent>
                    <w:p w14:paraId="11969960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>
                        <w:rPr>
                          <w:rFonts w:hint="eastAsia"/>
                        </w:rPr>
                        <w:t>感应装置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5952" behindDoc="0" locked="0" layoutInCell="1" allowOverlap="1" wp14:anchorId="1CDDCA7E" wp14:editId="7708CD2B">
                <wp:simplePos x="0" y="0"/>
                <wp:positionH relativeFrom="column">
                  <wp:posOffset>2825115</wp:posOffset>
                </wp:positionH>
                <wp:positionV relativeFrom="paragraph">
                  <wp:posOffset>1220470</wp:posOffset>
                </wp:positionV>
                <wp:extent cx="465414" cy="1404620"/>
                <wp:effectExtent l="0" t="0" r="0" b="8890"/>
                <wp:wrapNone/>
                <wp:docPr id="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414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86B444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触点</w:t>
                            </w:r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DDCA7E" id="_x0000_s1768" type="#_x0000_t202" style="position:absolute;left:0;text-align:left;margin-left:222.45pt;margin-top:96.1pt;width:36.65pt;height:110.6pt;z-index:2516459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" fillcolor="white [3212]" stroked="f">
                <v:textbox style="mso-fit-shape-to-text:t" inset="0,0,0,0">
                  <w:txbxContent>
                    <w:p w14:paraId="5986B444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>
                        <w:rPr>
                          <w:rFonts w:hint="eastAsia"/>
                        </w:rPr>
                        <w:t>触点</w:t>
                      </w: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4928" behindDoc="0" locked="0" layoutInCell="1" allowOverlap="1" wp14:anchorId="4343CBD0" wp14:editId="14E6D868">
                <wp:simplePos x="0" y="0"/>
                <wp:positionH relativeFrom="column">
                  <wp:posOffset>2825115</wp:posOffset>
                </wp:positionH>
                <wp:positionV relativeFrom="paragraph">
                  <wp:posOffset>941705</wp:posOffset>
                </wp:positionV>
                <wp:extent cx="465414" cy="1404620"/>
                <wp:effectExtent l="0" t="0" r="0" b="8890"/>
                <wp:wrapNone/>
                <wp:docPr id="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414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BE7DFB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触点</w:t>
                            </w:r>
                            <w:r w:rsidRPr="00E31346">
                              <w:rPr>
                                <w:rFonts w:hint="eastAsia"/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43CBD0" id="_x0000_s1769" type="#_x0000_t202" style="position:absolute;left:0;text-align:left;margin-left:222.45pt;margin-top:74.15pt;width:36.65pt;height:110.6pt;z-index:2516449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" fillcolor="white [3212]" stroked="f">
                <v:textbox style="mso-fit-shape-to-text:t" inset="0,0,0,0">
                  <w:txbxContent>
                    <w:p w14:paraId="1FBE7DFB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>
                        <w:rPr>
                          <w:rFonts w:hint="eastAsia"/>
                        </w:rPr>
                        <w:t>触点</w:t>
                      </w:r>
                      <w:r w:rsidRPr="00E31346"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3904" behindDoc="0" locked="0" layoutInCell="1" allowOverlap="1" wp14:anchorId="524DF37B" wp14:editId="0ADB29FF">
                <wp:simplePos x="0" y="0"/>
                <wp:positionH relativeFrom="column">
                  <wp:posOffset>1576705</wp:posOffset>
                </wp:positionH>
                <wp:positionV relativeFrom="paragraph">
                  <wp:posOffset>1540750</wp:posOffset>
                </wp:positionV>
                <wp:extent cx="465414" cy="1404620"/>
                <wp:effectExtent l="0" t="0" r="0" b="8890"/>
                <wp:wrapNone/>
                <wp:docPr id="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414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F3C186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气嘴灯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4DF37B" id="_x0000_s1770" type="#_x0000_t202" style="position:absolute;left:0;text-align:left;margin-left:124.15pt;margin-top:121.3pt;width:36.65pt;height:110.6pt;z-index:2516439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" fillcolor="white [3212]" stroked="f">
                <v:textbox style="mso-fit-shape-to-text:t" inset="0,0,0,0">
                  <w:txbxContent>
                    <w:p w14:paraId="69F3C186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>
                        <w:rPr>
                          <w:rFonts w:hint="eastAsia"/>
                        </w:rPr>
                        <w:t>气嘴灯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2880" behindDoc="0" locked="0" layoutInCell="1" allowOverlap="1" wp14:anchorId="141EE9F7" wp14:editId="6DC3C7F6">
                <wp:simplePos x="0" y="0"/>
                <wp:positionH relativeFrom="column">
                  <wp:posOffset>1870710</wp:posOffset>
                </wp:positionH>
                <wp:positionV relativeFrom="paragraph">
                  <wp:posOffset>603713</wp:posOffset>
                </wp:positionV>
                <wp:extent cx="324000" cy="1404620"/>
                <wp:effectExtent l="0" t="0" r="0" b="9525"/>
                <wp:wrapNone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00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542C7D" w14:textId="77777777" w:rsidR="00996946" w:rsidRPr="00E31346" w:rsidRDefault="00996946" w:rsidP="00996946">
                            <w:pPr>
                              <w:snapToGrid w:val="0"/>
                              <w:jc w:val="center"/>
                            </w:pPr>
                            <w:r w:rsidRPr="00E31346">
                              <w:t>LED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1EE9F7" id="_x0000_s1771" type="#_x0000_t202" style="position:absolute;left:0;text-align:left;margin-left:147.3pt;margin-top:47.55pt;width:25.5pt;height:110.6pt;z-index:251642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" fillcolor="white [3212]" stroked="f">
                <v:textbox style="mso-fit-shape-to-text:t" inset="0,0,0,0">
                  <w:txbxContent>
                    <w:p w14:paraId="47542C7D" w14:textId="77777777" w:rsidR="00996946" w:rsidRPr="00E31346" w:rsidRDefault="00996946" w:rsidP="00996946">
                      <w:pPr>
                        <w:snapToGrid w:val="0"/>
                        <w:jc w:val="center"/>
                      </w:pPr>
                      <w:r w:rsidRPr="00E31346">
                        <w:t>LED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mc:AlternateContent>
          <mc:Choice Requires="wps">
            <w:drawing>
              <wp:anchor distT="45720" distB="45720" distL="114300" distR="114300" simplePos="0" relativeHeight="251641856" behindDoc="0" locked="0" layoutInCell="1" allowOverlap="1" wp14:anchorId="53C60158" wp14:editId="53BBFC1D">
                <wp:simplePos x="0" y="0"/>
                <wp:positionH relativeFrom="column">
                  <wp:posOffset>2494177</wp:posOffset>
                </wp:positionH>
                <wp:positionV relativeFrom="paragraph">
                  <wp:posOffset>807085</wp:posOffset>
                </wp:positionV>
                <wp:extent cx="318977" cy="1404620"/>
                <wp:effectExtent l="0" t="0" r="0" b="6350"/>
                <wp:wrapNone/>
                <wp:docPr id="3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97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3B8617" w14:textId="77777777" w:rsidR="00996946" w:rsidRPr="00E31346" w:rsidRDefault="00996946" w:rsidP="00996946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E31346">
                              <w:rPr>
                                <w:i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C60158" id="_x0000_s1772" type="#_x0000_t202" style="position:absolute;left:0;text-align:left;margin-left:196.4pt;margin-top:63.55pt;width:25.1pt;height:110.6pt;z-index:2516418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" filled="f" stroked="f">
                <v:textbox style="mso-fit-shape-to-text:t">
                  <w:txbxContent>
                    <w:p w14:paraId="033B8617" w14:textId="77777777" w:rsidR="00996946" w:rsidRPr="00E31346" w:rsidRDefault="00996946" w:rsidP="00996946">
                      <w:pPr>
                        <w:jc w:val="center"/>
                        <w:rPr>
                          <w:i/>
                        </w:rPr>
                      </w:pPr>
                      <w:r w:rsidRPr="00E31346"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996946">
        <w:rPr>
          <w:noProof/>
        </w:rPr>
        <w:drawing>
          <wp:inline distT="0" distB="0" distL="114300" distR="114300" wp14:anchorId="073D5D8C" wp14:editId="59193EC9">
            <wp:extent cx="5272329" cy="1941195"/>
            <wp:effectExtent l="0" t="0" r="5080" b="1905"/>
            <wp:docPr id="2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3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2329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421FC" w14:textId="05E37D9B" w:rsidR="00376A72" w:rsidRPr="00AA546B" w:rsidRDefault="00432CE4" w:rsidP="00AA546B">
      <w:pPr>
        <w:pStyle w:val="ab"/>
        <w:widowControl/>
        <w:shd w:val="clear" w:color="auto" w:fill="FFFFFF"/>
        <w:spacing w:line="360" w:lineRule="auto"/>
        <w:ind w:left="360" w:hangingChars="150" w:hanging="360"/>
        <w:rPr>
          <w:rFonts w:cs="Segoe UI"/>
          <w:color w:val="0F1115"/>
          <w:sz w:val="21"/>
          <w:szCs w:val="21"/>
          <w:shd w:val="clear" w:color="auto" w:fill="FFFFFF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B675197" wp14:editId="2583A5AA">
                <wp:simplePos x="0" y="0"/>
                <wp:positionH relativeFrom="column">
                  <wp:posOffset>5285740</wp:posOffset>
                </wp:positionH>
                <wp:positionV relativeFrom="paragraph">
                  <wp:posOffset>828040</wp:posOffset>
                </wp:positionV>
                <wp:extent cx="325755" cy="166370"/>
                <wp:effectExtent l="0" t="0" r="0" b="5080"/>
                <wp:wrapSquare wrapText="bothSides"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1663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790E54" w14:textId="77777777" w:rsidR="00500F42" w:rsidRPr="0000614B" w:rsidRDefault="00500F42" w:rsidP="005C6906">
                            <w:pPr>
                              <w:pStyle w:val="ab"/>
                              <w:widowControl/>
                              <w:shd w:val="clear" w:color="auto" w:fill="FFFFFF"/>
                              <w:spacing w:line="0" w:lineRule="atLeast"/>
                              <w:ind w:left="315" w:hangingChars="150" w:hanging="315"/>
                              <w:rPr>
                                <w:rFonts w:ascii="Cambria Math" w:hAnsi="Cambria Math" w:cs="Cambria Math"/>
                                <w:noProof/>
                              </w:rPr>
                            </w:pPr>
                            <w:r w:rsidRPr="00AA546B">
                              <w:rPr>
                                <w:rFonts w:cs="Times New Roman" w:hint="eastAsia"/>
                                <w:i/>
                                <w:iCs/>
                                <w:color w:val="0F1115"/>
                                <w:sz w:val="21"/>
                                <w:szCs w:val="21"/>
                                <w:shd w:val="clear" w:color="auto" w:fill="FFFFFF"/>
                              </w:rPr>
                              <w:t>U</w:t>
                            </w:r>
                            <w:r w:rsidRPr="0014271F">
                              <w:rPr>
                                <w:rFonts w:eastAsia="Segoe UI" w:cs="Times New Roman"/>
                                <w:i/>
                                <w:iCs/>
                                <w:color w:val="0F1115"/>
                                <w:sz w:val="21"/>
                                <w:szCs w:val="21"/>
                                <w:shd w:val="clear" w:color="auto" w:fill="FFFFFF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75197" id="文本框 31" o:spid="_x0000_s1773" type="#_x0000_t202" style="position:absolute;left:0;text-align:left;margin-left:416.2pt;margin-top:65.2pt;width:25.65pt;height:13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" filled="f" stroked="f" strokeweight=".5pt">
                <v:textbox inset=",0,,0">
                  <w:txbxContent>
                    <w:p w14:paraId="7A790E54" w14:textId="77777777" w:rsidR="00500F42" w:rsidRPr="0000614B" w:rsidRDefault="00500F42" w:rsidP="005C6906">
                      <w:pPr>
                        <w:pStyle w:val="ab"/>
                        <w:widowControl/>
                        <w:shd w:val="clear" w:color="auto" w:fill="FFFFFF"/>
                        <w:spacing w:line="0" w:lineRule="atLeast"/>
                        <w:ind w:left="315" w:hangingChars="150" w:hanging="315"/>
                        <w:rPr>
                          <w:rFonts w:ascii="Cambria Math" w:hAnsi="Cambria Math" w:cs="Cambria Math"/>
                          <w:noProof/>
                        </w:rPr>
                      </w:pPr>
                      <w:r w:rsidRPr="00AA546B">
                        <w:rPr>
                          <w:rFonts w:cs="Times New Roman" w:hint="eastAsia"/>
                          <w:i/>
                          <w:iCs/>
                          <w:color w:val="0F1115"/>
                          <w:sz w:val="21"/>
                          <w:szCs w:val="21"/>
                          <w:shd w:val="clear" w:color="auto" w:fill="FFFFFF"/>
                        </w:rPr>
                        <w:t>U</w:t>
                      </w:r>
                      <w:r w:rsidRPr="0014271F">
                        <w:rPr>
                          <w:rFonts w:eastAsia="Segoe UI" w:cs="Times New Roman"/>
                          <w:i/>
                          <w:iCs/>
                          <w:color w:val="0F1115"/>
                          <w:sz w:val="21"/>
                          <w:szCs w:val="21"/>
                          <w:shd w:val="clear" w:color="auto" w:fill="FFFFFF"/>
                          <w:vertAlign w:val="subscript"/>
                        </w:rP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580416" behindDoc="0" locked="0" layoutInCell="1" allowOverlap="1" wp14:anchorId="225D6018" wp14:editId="3C3146FA">
            <wp:simplePos x="0" y="0"/>
            <wp:positionH relativeFrom="column">
              <wp:posOffset>3653790</wp:posOffset>
            </wp:positionH>
            <wp:positionV relativeFrom="paragraph">
              <wp:posOffset>0</wp:posOffset>
            </wp:positionV>
            <wp:extent cx="991870" cy="1149350"/>
            <wp:effectExtent l="0" t="0" r="0" b="0"/>
            <wp:wrapSquare wrapText="bothSides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/>
                    </pic:cNvPicPr>
                  </pic:nvPicPr>
                  <pic:blipFill rotWithShape="1">
                    <a:blip r:embed="rId51"/>
                    <a:srcRect t="3492" r="67157" b="6234"/>
                    <a:stretch/>
                  </pic:blipFill>
                  <pic:spPr bwMode="auto">
                    <a:xfrm>
                      <a:off x="0" y="0"/>
                      <a:ext cx="99187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81440" behindDoc="0" locked="0" layoutInCell="1" allowOverlap="1" wp14:anchorId="103BF389" wp14:editId="497CB6A4">
            <wp:simplePos x="0" y="0"/>
            <wp:positionH relativeFrom="column">
              <wp:posOffset>4618990</wp:posOffset>
            </wp:positionH>
            <wp:positionV relativeFrom="paragraph">
              <wp:posOffset>0</wp:posOffset>
            </wp:positionV>
            <wp:extent cx="1353185" cy="1155700"/>
            <wp:effectExtent l="0" t="0" r="0" b="6350"/>
            <wp:wrapSquare wrapText="bothSides"/>
            <wp:docPr id="2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"/>
                    <pic:cNvPicPr>
                      <a:picLocks noChangeAspect="1"/>
                    </pic:cNvPicPr>
                  </pic:nvPicPr>
                  <pic:blipFill rotWithShape="1">
                    <a:blip r:embed="rId51"/>
                    <a:srcRect l="55222" t="4989" b="4239"/>
                    <a:stretch/>
                  </pic:blipFill>
                  <pic:spPr bwMode="auto">
                    <a:xfrm>
                      <a:off x="0" y="0"/>
                      <a:ext cx="1353185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96946">
        <w:rPr>
          <w:sz w:val="21"/>
          <w:szCs w:val="21"/>
        </w:rPr>
        <w:t>6</w:t>
      </w:r>
      <w:r w:rsidR="00056D6A" w:rsidRPr="00AA546B">
        <w:rPr>
          <w:sz w:val="21"/>
          <w:szCs w:val="21"/>
        </w:rPr>
        <w:t>．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如图</w:t>
      </w:r>
      <w:r w:rsidR="00056D6A" w:rsidRPr="00AA546B">
        <w:rPr>
          <w:rFonts w:hint="eastAsia"/>
          <w:sz w:val="21"/>
          <w:szCs w:val="21"/>
        </w:rPr>
        <w:t>（</w:t>
      </w:r>
      <w:r w:rsidR="00056D6A" w:rsidRPr="00AA546B">
        <w:rPr>
          <w:rFonts w:cs="Times New Roman"/>
          <w:sz w:val="21"/>
          <w:szCs w:val="21"/>
        </w:rPr>
        <w:t>a</w:t>
      </w:r>
      <w:r w:rsidR="00056D6A" w:rsidRPr="00AA546B">
        <w:rPr>
          <w:rFonts w:hint="eastAsia"/>
          <w:sz w:val="21"/>
          <w:szCs w:val="21"/>
        </w:rPr>
        <w:t>）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所示</w:t>
      </w:r>
      <w:r w:rsidR="00056D6A" w:rsidRPr="00AA546B"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，将</w:t>
      </w:r>
      <w:r w:rsidR="00056D6A" w:rsidRPr="00AA546B">
        <w:rPr>
          <w:rFonts w:eastAsia="Segoe UI" w:cs="Times New Roman"/>
          <w:color w:val="0F1115"/>
          <w:sz w:val="21"/>
          <w:szCs w:val="21"/>
          <w:shd w:val="clear" w:color="auto" w:fill="FFFFFF"/>
        </w:rPr>
        <w:t>LED</w:t>
      </w:r>
      <w:bookmarkStart w:id="8" w:name="_Hlk216254866"/>
      <w:r w:rsidR="00056D6A" w:rsidRPr="00AA546B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bookmarkEnd w:id="8"/>
      <w:r w:rsidR="0084742F" w:rsidRPr="00AA546B"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、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电阻</w:t>
      </w:r>
      <w:r w:rsidR="00056D6A" w:rsidRPr="00AA546B">
        <w:rPr>
          <w:rFonts w:eastAsia="Segoe UI" w:cs="Times New Roman"/>
          <w:i/>
          <w:iCs/>
          <w:color w:val="0F1115"/>
          <w:sz w:val="21"/>
          <w:szCs w:val="21"/>
          <w:shd w:val="clear" w:color="auto" w:fill="FFFFFF"/>
        </w:rPr>
        <w:t>R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和电动势为</w:t>
      </w:r>
      <w:r w:rsidR="00056D6A" w:rsidRPr="00AA546B">
        <w:rPr>
          <w:rFonts w:cs="Times New Roman"/>
          <w:i/>
          <w:iCs/>
          <w:color w:val="0F1115"/>
          <w:sz w:val="21"/>
          <w:szCs w:val="21"/>
          <w:shd w:val="clear" w:color="auto" w:fill="FFFFFF"/>
        </w:rPr>
        <w:t>E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、内阻为零的电源串联连接。</w:t>
      </w:r>
      <w:r>
        <w:rPr>
          <w:rFonts w:asciiTheme="minorEastAsia" w:eastAsiaTheme="minorEastAsia" w:hAnsiTheme="minorEastAsia" w:cs="Segoe UI" w:hint="eastAsia"/>
          <w:color w:val="0F1115"/>
          <w:sz w:val="21"/>
          <w:szCs w:val="21"/>
          <w:shd w:val="clear" w:color="auto" w:fill="FFFFFF"/>
        </w:rPr>
        <w:t>该</w:t>
      </w:r>
      <w:r w:rsidR="00056D6A" w:rsidRPr="00AA546B">
        <w:rPr>
          <w:rFonts w:eastAsia="Segoe UI" w:cs="Times New Roman"/>
          <w:color w:val="0F1115"/>
          <w:sz w:val="21"/>
          <w:szCs w:val="21"/>
          <w:shd w:val="clear" w:color="auto" w:fill="FFFFFF"/>
        </w:rPr>
        <w:t>LED</w:t>
      </w:r>
      <w:r w:rsidR="0076037C" w:rsidRPr="00AA546B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的</w:t>
      </w:r>
      <w:r w:rsidR="00A03814" w:rsidRPr="00AA546B">
        <w:rPr>
          <w:rFonts w:ascii="宋体" w:hAnsi="宋体" w:cs="微软雅黑" w:hint="eastAsia"/>
          <w:color w:val="0F1115"/>
          <w:sz w:val="21"/>
          <w:szCs w:val="21"/>
          <w:shd w:val="clear" w:color="auto" w:fill="FFFFFF"/>
        </w:rPr>
        <w:t>伏安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特性如图</w:t>
      </w:r>
      <w:r w:rsidR="00056D6A" w:rsidRPr="00AA546B">
        <w:rPr>
          <w:rFonts w:hint="eastAsia"/>
          <w:sz w:val="21"/>
          <w:szCs w:val="21"/>
        </w:rPr>
        <w:t>（</w:t>
      </w:r>
      <w:r w:rsidR="00056D6A" w:rsidRPr="00AA546B">
        <w:rPr>
          <w:rFonts w:cs="Times New Roman" w:hint="eastAsia"/>
          <w:sz w:val="21"/>
          <w:szCs w:val="21"/>
        </w:rPr>
        <w:t>b</w:t>
      </w:r>
      <w:r w:rsidR="00056D6A" w:rsidRPr="00AA546B">
        <w:rPr>
          <w:rFonts w:hint="eastAsia"/>
          <w:sz w:val="21"/>
          <w:szCs w:val="21"/>
        </w:rPr>
        <w:t>）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所示，当</w:t>
      </w:r>
      <w:r w:rsidR="00A17E07" w:rsidRPr="00AA546B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 w:rsidR="00056D6A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两端的</w:t>
      </w:r>
      <w:r w:rsidR="00056D6A" w:rsidRPr="00AA546B"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电压</w:t>
      </w:r>
      <w:r w:rsidR="00FC7103" w:rsidRPr="00AA546B">
        <w:rPr>
          <w:rFonts w:hint="eastAsia"/>
          <w:sz w:val="21"/>
          <w:szCs w:val="21"/>
        </w:rPr>
        <w:t>小</w:t>
      </w:r>
      <w:r w:rsidR="00FC7103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于</w:t>
      </w:r>
      <w:r w:rsidRPr="00AA546B">
        <w:rPr>
          <w:rFonts w:cs="Times New Roman" w:hint="eastAsia"/>
          <w:i/>
          <w:iCs/>
          <w:color w:val="0F1115"/>
          <w:sz w:val="21"/>
          <w:szCs w:val="21"/>
          <w:shd w:val="clear" w:color="auto" w:fill="FFFFFF"/>
        </w:rPr>
        <w:t>U</w:t>
      </w:r>
      <w:r w:rsidRPr="0014271F">
        <w:rPr>
          <w:rFonts w:cs="Times New Roman"/>
          <w:i/>
          <w:iCs/>
          <w:color w:val="0F1115"/>
          <w:sz w:val="21"/>
          <w:szCs w:val="21"/>
          <w:shd w:val="clear" w:color="auto" w:fill="FFFFFF"/>
          <w:vertAlign w:val="subscript"/>
        </w:rPr>
        <w:t>c</w:t>
      </w:r>
      <w:r w:rsidR="00FC7103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时，</w:t>
      </w:r>
      <w:r w:rsidR="00FC7103" w:rsidRPr="00AA546B">
        <w:rPr>
          <w:rFonts w:cs="Times New Roman" w:hint="eastAsia"/>
          <w:color w:val="0F1115"/>
          <w:sz w:val="21"/>
          <w:szCs w:val="21"/>
          <w:shd w:val="clear" w:color="auto" w:fill="FFFFFF"/>
        </w:rPr>
        <w:t>电流为零；</w:t>
      </w:r>
      <w:r w:rsidR="00FC7103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当</w:t>
      </w:r>
      <w:r w:rsidR="00A17E07" w:rsidRPr="00AA546B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 w:rsidR="00FC7103" w:rsidRPr="00AA546B"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两端的</w:t>
      </w:r>
      <w:r w:rsidR="00FC7103" w:rsidRPr="00AA546B"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电压</w:t>
      </w:r>
      <w:r w:rsidR="00056D6A" w:rsidRPr="00AA546B">
        <w:rPr>
          <w:rFonts w:cs="Times New Roman" w:hint="eastAsia"/>
          <w:i/>
          <w:iCs/>
          <w:color w:val="0F1115"/>
          <w:sz w:val="21"/>
          <w:szCs w:val="21"/>
          <w:shd w:val="clear" w:color="auto" w:fill="FFFFFF"/>
        </w:rPr>
        <w:t>U</w:t>
      </w:r>
      <w:r w:rsidR="00056D6A" w:rsidRPr="0014271F">
        <w:rPr>
          <w:rFonts w:cs="Times New Roman"/>
          <w:i/>
          <w:iCs/>
          <w:color w:val="0F1115"/>
          <w:sz w:val="21"/>
          <w:szCs w:val="21"/>
          <w:shd w:val="clear" w:color="auto" w:fill="FFFFFF"/>
          <w:vertAlign w:val="subscript"/>
        </w:rPr>
        <w:t>c</w:t>
      </w:r>
      <w:r w:rsidR="00AA546B" w:rsidRPr="00AA546B">
        <w:rPr>
          <w:rFonts w:cs="微软雅黑" w:hint="eastAsia"/>
          <w:color w:val="0F1115"/>
          <w:sz w:val="21"/>
          <w:szCs w:val="21"/>
          <w:shd w:val="clear" w:color="auto" w:fill="FFFFFF"/>
        </w:rPr>
        <w:t>＝</w:t>
      </w:r>
      <w:r w:rsidR="00C73863" w:rsidRPr="00AA546B">
        <w:rPr>
          <w:rFonts w:cs="Times New Roman"/>
          <w:color w:val="0F1115"/>
          <w:sz w:val="21"/>
          <w:szCs w:val="21"/>
          <w:shd w:val="clear" w:color="auto" w:fill="FFFFFF"/>
        </w:rPr>
        <w:t>1.8 V</w:t>
      </w:r>
      <w:r w:rsidR="00056D6A" w:rsidRPr="00AA546B">
        <w:rPr>
          <w:rFonts w:cs="Segoe UI"/>
          <w:color w:val="0F1115"/>
          <w:sz w:val="21"/>
          <w:szCs w:val="21"/>
          <w:shd w:val="clear" w:color="auto" w:fill="FFFFFF"/>
        </w:rPr>
        <w:t>时，</w:t>
      </w:r>
      <w:r w:rsidR="0076037C" w:rsidRPr="00AA546B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 w:rsidR="00FC7103" w:rsidRPr="00AA546B">
        <w:rPr>
          <w:rFonts w:hint="eastAsia"/>
          <w:sz w:val="21"/>
          <w:szCs w:val="21"/>
        </w:rPr>
        <w:t>两端的</w:t>
      </w:r>
      <w:r w:rsidR="00FC7103" w:rsidRPr="00AA546B">
        <w:rPr>
          <w:rFonts w:cs="Segoe UI" w:hint="eastAsia"/>
          <w:color w:val="0F1115"/>
          <w:sz w:val="21"/>
          <w:szCs w:val="21"/>
          <w:shd w:val="clear" w:color="auto" w:fill="FFFFFF"/>
        </w:rPr>
        <w:t>电压</w:t>
      </w:r>
      <w:r w:rsidR="0014271F">
        <w:rPr>
          <w:rFonts w:cs="Segoe UI" w:hint="eastAsia"/>
          <w:color w:val="0F1115"/>
          <w:sz w:val="21"/>
          <w:szCs w:val="21"/>
          <w:shd w:val="clear" w:color="auto" w:fill="FFFFFF"/>
        </w:rPr>
        <w:t>不随电流变化</w:t>
      </w:r>
      <w:r w:rsidR="00F8167E">
        <w:rPr>
          <w:rFonts w:cs="Segoe UI" w:hint="eastAsia"/>
          <w:color w:val="0F1115"/>
          <w:sz w:val="21"/>
          <w:szCs w:val="21"/>
          <w:shd w:val="clear" w:color="auto" w:fill="FFFFFF"/>
        </w:rPr>
        <w:t>而</w:t>
      </w:r>
      <w:r w:rsidR="00FC7103" w:rsidRPr="00AA546B">
        <w:rPr>
          <w:rFonts w:cs="Segoe UI" w:hint="eastAsia"/>
          <w:color w:val="0F1115"/>
          <w:sz w:val="21"/>
          <w:szCs w:val="21"/>
          <w:shd w:val="clear" w:color="auto" w:fill="FFFFFF"/>
        </w:rPr>
        <w:t>变化。</w:t>
      </w:r>
    </w:p>
    <w:p w14:paraId="390A912D" w14:textId="4EF1E785" w:rsidR="00C31B0A" w:rsidRPr="00376A72" w:rsidRDefault="00056D6A" w:rsidP="00AA546B">
      <w:pPr>
        <w:pStyle w:val="ab"/>
        <w:widowControl/>
        <w:shd w:val="clear" w:color="auto" w:fill="FFFFFF"/>
        <w:spacing w:line="360" w:lineRule="auto"/>
        <w:ind w:leftChars="100" w:left="735" w:hangingChars="250" w:hanging="525"/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</w:pP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（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1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）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电动势</w:t>
      </w:r>
      <w:r>
        <w:rPr>
          <w:rFonts w:cs="Times New Roman"/>
          <w:i/>
          <w:iCs/>
          <w:color w:val="0F1115"/>
          <w:sz w:val="21"/>
          <w:szCs w:val="21"/>
          <w:shd w:val="clear" w:color="auto" w:fill="FFFFFF"/>
        </w:rPr>
        <w:t>E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为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5.0 V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，</w:t>
      </w:r>
      <w:r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需</w:t>
      </w:r>
      <w:r w:rsidR="00482D56"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利用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电阻将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LED</w:t>
      </w:r>
      <w:r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的电流限制在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24 mA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，</w:t>
      </w:r>
      <w:r w:rsidR="00482D56">
        <w:rPr>
          <w:rFonts w:hint="eastAsia"/>
          <w:sz w:val="21"/>
        </w:rPr>
        <w:t>求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电阻</w:t>
      </w:r>
      <w:r>
        <w:rPr>
          <w:rFonts w:cs="Times New Roman"/>
          <w:i/>
          <w:iCs/>
          <w:color w:val="0F1115"/>
          <w:sz w:val="21"/>
          <w:szCs w:val="21"/>
          <w:shd w:val="clear" w:color="auto" w:fill="FFFFFF"/>
        </w:rPr>
        <w:t>R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的阻值</w:t>
      </w:r>
      <w:r w:rsidRPr="00FC7103">
        <w:rPr>
          <w:rFonts w:cs="Times New Roman"/>
          <w:color w:val="0F1115"/>
          <w:sz w:val="21"/>
          <w:szCs w:val="21"/>
          <w:shd w:val="clear" w:color="auto" w:fill="FFFFFF"/>
        </w:rPr>
        <w:t>；</w:t>
      </w:r>
    </w:p>
    <w:p w14:paraId="1BD699BF" w14:textId="15526BB2" w:rsidR="00C31B0A" w:rsidRDefault="00056D6A" w:rsidP="00AA546B">
      <w:pPr>
        <w:pStyle w:val="ab"/>
        <w:widowControl/>
        <w:shd w:val="clear" w:color="auto" w:fill="FFFFFF"/>
        <w:spacing w:line="360" w:lineRule="auto"/>
        <w:ind w:leftChars="100" w:left="735" w:hangingChars="250" w:hanging="525"/>
        <w:rPr>
          <w:rFonts w:eastAsia="Segoe UI" w:cs="Times New Roman"/>
          <w:color w:val="0F1115"/>
          <w:sz w:val="21"/>
          <w:szCs w:val="21"/>
          <w:shd w:val="clear" w:color="auto" w:fill="FFFFFF"/>
        </w:rPr>
      </w:pP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（</w:t>
      </w:r>
      <w:r w:rsidR="0014271F">
        <w:rPr>
          <w:rFonts w:eastAsia="Segoe UI" w:cs="Times New Roman"/>
          <w:color w:val="0F1115"/>
          <w:sz w:val="21"/>
          <w:szCs w:val="21"/>
          <w:shd w:val="clear" w:color="auto" w:fill="FFFFFF"/>
        </w:rPr>
        <w:t>2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）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将电源替换为一个</w:t>
      </w:r>
      <w:r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可变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电源，</w:t>
      </w:r>
      <w:r w:rsidR="0014271F">
        <w:rPr>
          <w:rFonts w:asciiTheme="minorEastAsia" w:eastAsiaTheme="minorEastAsia" w:hAnsiTheme="minorEastAsia" w:cs="Segoe UI" w:hint="eastAsia"/>
          <w:color w:val="0F1115"/>
          <w:sz w:val="21"/>
          <w:szCs w:val="21"/>
          <w:shd w:val="clear" w:color="auto" w:fill="FFFFFF"/>
        </w:rPr>
        <w:t>其所提供</w:t>
      </w:r>
      <w:r w:rsidR="0018193E">
        <w:rPr>
          <w:rFonts w:cs="Times New Roman" w:hint="eastAsia"/>
          <w:color w:val="0F1115"/>
          <w:sz w:val="21"/>
          <w:szCs w:val="21"/>
          <w:shd w:val="clear" w:color="auto" w:fill="FFFFFF"/>
        </w:rPr>
        <w:t>的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电压</w:t>
      </w:r>
      <w:r>
        <w:rPr>
          <w:rFonts w:cs="Times New Roman" w:hint="eastAsia"/>
          <w:i/>
          <w:iCs/>
          <w:color w:val="0F1115"/>
          <w:sz w:val="21"/>
          <w:szCs w:val="21"/>
          <w:shd w:val="clear" w:color="auto" w:fill="FFFFFF"/>
        </w:rPr>
        <w:t>U</w:t>
      </w:r>
      <w:r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随时间</w:t>
      </w:r>
      <w:r>
        <w:rPr>
          <w:rFonts w:cs="Times New Roman" w:hint="eastAsia"/>
          <w:i/>
          <w:iCs/>
          <w:color w:val="0F1115"/>
          <w:sz w:val="21"/>
          <w:szCs w:val="21"/>
          <w:shd w:val="clear" w:color="auto" w:fill="FFFFFF"/>
        </w:rPr>
        <w:t>t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线性上升后垂直下降，</w:t>
      </w:r>
      <w:r w:rsidR="00E31346">
        <w:rPr>
          <w:rFonts w:eastAsia="Segoe UI" w:cs="Times New Roman"/>
          <w:color w:val="0F1115"/>
          <w:sz w:val="21"/>
          <w:szCs w:val="21"/>
          <w:shd w:val="clear" w:color="auto" w:fill="FFFFFF"/>
        </w:rPr>
        <w:t>如图</w:t>
      </w:r>
      <w:r w:rsidR="00E31346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（</w:t>
      </w:r>
      <w:r w:rsidR="00E31346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c</w:t>
      </w:r>
      <w:r w:rsidR="00E31346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）</w:t>
      </w:r>
      <w:r w:rsidR="00E31346">
        <w:rPr>
          <w:rFonts w:eastAsia="Segoe UI" w:cs="Times New Roman"/>
          <w:color w:val="0F1115"/>
          <w:sz w:val="21"/>
          <w:szCs w:val="21"/>
          <w:shd w:val="clear" w:color="auto" w:fill="FFFFFF"/>
        </w:rPr>
        <w:t>所示</w:t>
      </w:r>
      <w:r w:rsidR="00E31346">
        <w:rPr>
          <w:rFonts w:asciiTheme="minorEastAsia" w:eastAsiaTheme="minorEastAsia" w:hAnsiTheme="minorEastAsia" w:cs="Times New Roman" w:hint="eastAsia"/>
          <w:color w:val="0F1115"/>
          <w:sz w:val="21"/>
          <w:szCs w:val="21"/>
          <w:shd w:val="clear" w:color="auto" w:fill="FFFFFF"/>
        </w:rPr>
        <w:t>，</w:t>
      </w:r>
      <w:r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  <w:t>周期为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40 ms</w:t>
      </w:r>
      <w:r w:rsidR="0014271F">
        <w:rPr>
          <w:rFonts w:asciiTheme="minorEastAsia" w:eastAsiaTheme="minorEastAsia" w:hAnsiTheme="minorEastAsia" w:cs="Times New Roman" w:hint="eastAsia"/>
          <w:color w:val="0F1115"/>
          <w:sz w:val="21"/>
          <w:szCs w:val="21"/>
          <w:shd w:val="clear" w:color="auto" w:fill="FFFFFF"/>
        </w:rPr>
        <w:t>，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施加电压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的最大值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为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5.0 V</w:t>
      </w:r>
      <w:r w:rsidR="0014271F">
        <w:rPr>
          <w:rFonts w:asciiTheme="minorEastAsia" w:eastAsiaTheme="minorEastAsia" w:hAnsiTheme="minorEastAsia" w:cs="Times New Roman" w:hint="eastAsia"/>
          <w:color w:val="0F1115"/>
          <w:sz w:val="21"/>
          <w:szCs w:val="21"/>
          <w:shd w:val="clear" w:color="auto" w:fill="FFFFFF"/>
        </w:rPr>
        <w:t>。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求：</w:t>
      </w:r>
    </w:p>
    <w:p w14:paraId="12D4F162" w14:textId="13ABECEC" w:rsidR="00C31B0A" w:rsidRDefault="00D119C1" w:rsidP="00AA546B">
      <w:pPr>
        <w:pStyle w:val="ab"/>
        <w:widowControl/>
        <w:shd w:val="clear" w:color="auto" w:fill="FFFFFF"/>
        <w:spacing w:line="360" w:lineRule="auto"/>
        <w:ind w:leftChars="350" w:left="945" w:hangingChars="100" w:hanging="210"/>
        <w:rPr>
          <w:rFonts w:eastAsia="Segoe UI" w:cs="Times New Roman"/>
          <w:color w:val="0F1115"/>
          <w:sz w:val="21"/>
          <w:szCs w:val="21"/>
          <w:shd w:val="clear" w:color="auto" w:fill="FFFFFF"/>
        </w:rPr>
      </w:pPr>
      <w:r w:rsidRPr="00AA546B">
        <w:rPr>
          <w:rFonts w:ascii="宋体" w:hAnsi="宋体" w:cs="Times New Roman"/>
          <w:noProof/>
          <w:color w:val="0F1115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583488" behindDoc="0" locked="0" layoutInCell="1" allowOverlap="1" wp14:anchorId="539610C1" wp14:editId="1731C244">
                <wp:simplePos x="0" y="0"/>
                <wp:positionH relativeFrom="margin">
                  <wp:align>right</wp:align>
                </wp:positionH>
                <wp:positionV relativeFrom="paragraph">
                  <wp:posOffset>48283</wp:posOffset>
                </wp:positionV>
                <wp:extent cx="2172335" cy="1231265"/>
                <wp:effectExtent l="0" t="0" r="0" b="6985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2335" cy="1231265"/>
                          <a:chOff x="0" y="0"/>
                          <a:chExt cx="2172335" cy="1231265"/>
                        </a:xfrm>
                      </wpg:grpSpPr>
                      <pic:pic xmlns:pic="http://schemas.openxmlformats.org/drawingml/2006/picture">
                        <pic:nvPicPr>
                          <pic:cNvPr id="17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335" cy="123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直接连接符 2"/>
                        <wps:cNvCnPr/>
                        <wps:spPr>
                          <a:xfrm flipV="1">
                            <a:off x="355600" y="869950"/>
                            <a:ext cx="1555750" cy="635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直接连接符 6"/>
                        <wps:cNvCnPr/>
                        <wps:spPr>
                          <a:xfrm flipV="1">
                            <a:off x="361950" y="127000"/>
                            <a:ext cx="0" cy="7429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73ACE6" id="组合 7" o:spid="_x0000_s1026" style="position:absolute;margin-left:119.85pt;margin-top:3.8pt;width:171.05pt;height:96.95pt;z-index:251583488;mso-position-horizontal:right;mso-position-horizontal-relative:margin" coordsize="21723,1231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">
                <v:shape id="图片 13" o:spid="_x0000_s1027" type="#_x0000_t75" style="position:absolute;width:21723;height:12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">
                  <v:imagedata r:id="rId53" o:title=""/>
                </v:shape>
                <v:line id="直接连接符 2" o:spid="_x0000_s1028" style="position:absolute;flip:y;visibility:visible;mso-wrap-style:square" from="3556,8699" to="19113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" strokecolor="black [3200]" strokeweight=".5pt">
                  <v:stroke joinstyle="miter"/>
                </v:line>
                <v:line id="直接连接符 6" o:spid="_x0000_s1029" style="position:absolute;flip:y;visibility:visible;mso-wrap-style:square" from="3619,1270" to="3619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" strokecolor="black [3213]">
                  <v:stroke joinstyle="miter"/>
                </v:line>
                <w10:wrap type="square" anchorx="margin"/>
              </v:group>
            </w:pict>
          </mc:Fallback>
        </mc:AlternateContent>
      </w:r>
      <w:r w:rsidR="00056D6A" w:rsidRPr="00AA546B">
        <w:rPr>
          <w:rFonts w:ascii="宋体" w:hAnsi="宋体" w:cs="Times New Roman"/>
          <w:color w:val="0F1115"/>
          <w:sz w:val="21"/>
          <w:szCs w:val="21"/>
          <w:shd w:val="clear" w:color="auto" w:fill="FFFFFF"/>
        </w:rPr>
        <w:t>①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LED</w:t>
      </w:r>
      <w:r w:rsidR="00056D6A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首次点亮的</w:t>
      </w:r>
      <w:r w:rsidR="00056D6A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时刻</w:t>
      </w:r>
      <w:r w:rsidR="00056D6A">
        <w:rPr>
          <w:sz w:val="21"/>
        </w:rPr>
        <w:t>；</w:t>
      </w:r>
    </w:p>
    <w:p w14:paraId="0E3CEA89" w14:textId="67B76849" w:rsidR="00C31B0A" w:rsidRDefault="00E31346" w:rsidP="00AA546B">
      <w:pPr>
        <w:pStyle w:val="ab"/>
        <w:widowControl/>
        <w:shd w:val="clear" w:color="auto" w:fill="FFFFFF"/>
        <w:spacing w:line="360" w:lineRule="auto"/>
        <w:ind w:leftChars="350" w:left="945" w:hangingChars="100" w:hanging="210"/>
        <w:rPr>
          <w:rFonts w:eastAsia="Segoe UI" w:cs="Times New Roman"/>
          <w:color w:val="0F1115"/>
          <w:sz w:val="21"/>
          <w:szCs w:val="21"/>
          <w:shd w:val="clear" w:color="auto" w:fill="FFFFFF"/>
        </w:rPr>
      </w:pPr>
      <w:r>
        <w:rPr>
          <w:rFonts w:ascii="宋体" w:hAnsi="宋体" w:cs="Times New Roman"/>
          <w:noProof/>
          <w:color w:val="0F1115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02289FB3" wp14:editId="78F01F62">
                <wp:simplePos x="0" y="0"/>
                <wp:positionH relativeFrom="column">
                  <wp:posOffset>4129165</wp:posOffset>
                </wp:positionH>
                <wp:positionV relativeFrom="paragraph">
                  <wp:posOffset>74709</wp:posOffset>
                </wp:positionV>
                <wp:extent cx="1713246" cy="0"/>
                <wp:effectExtent l="0" t="0" r="0" b="1905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3246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A18A3B" id="直接连接符 26" o:spid="_x0000_s1026" style="position:absolute;z-index:2515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5.15pt,5.9pt" to="460.05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" strokecolor="black [3213]">
                <v:stroke dashstyle="dash" joinstyle="miter"/>
              </v:line>
            </w:pict>
          </mc:Fallback>
        </mc:AlternateContent>
      </w:r>
      <w:r w:rsidR="00056D6A" w:rsidRPr="00AA546B">
        <w:rPr>
          <w:rFonts w:ascii="宋体" w:hAnsi="宋体" w:cs="Times New Roman"/>
          <w:color w:val="0F1115"/>
          <w:sz w:val="21"/>
          <w:szCs w:val="21"/>
          <w:shd w:val="clear" w:color="auto" w:fill="FFFFFF"/>
        </w:rPr>
        <w:t>②</w:t>
      </w:r>
      <w:r w:rsidR="00056D6A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画出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两个周期内通过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LED</w:t>
      </w:r>
      <w:r w:rsidR="00056D6A"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的电流</w:t>
      </w:r>
      <w:r w:rsidR="00056D6A">
        <w:rPr>
          <w:rFonts w:cs="Times New Roman" w:hint="eastAsia"/>
          <w:i/>
          <w:iCs/>
          <w:color w:val="0F1115"/>
          <w:sz w:val="21"/>
          <w:szCs w:val="21"/>
          <w:shd w:val="clear" w:color="auto" w:fill="FFFFFF"/>
        </w:rPr>
        <w:t>I</w:t>
      </w:r>
      <w:r w:rsidR="00056D6A">
        <w:rPr>
          <w:rFonts w:ascii="Segoe UI" w:hAnsi="Segoe UI" w:cs="Segoe UI" w:hint="eastAsia"/>
          <w:color w:val="0F1115"/>
          <w:sz w:val="21"/>
          <w:szCs w:val="21"/>
          <w:shd w:val="clear" w:color="auto" w:fill="FFFFFF"/>
        </w:rPr>
        <w:t>随时间</w:t>
      </w:r>
      <w:r w:rsidR="00056D6A">
        <w:rPr>
          <w:rFonts w:cs="Times New Roman" w:hint="eastAsia"/>
          <w:i/>
          <w:iCs/>
          <w:color w:val="0F1115"/>
          <w:sz w:val="21"/>
          <w:szCs w:val="21"/>
          <w:shd w:val="clear" w:color="auto" w:fill="FFFFFF"/>
        </w:rPr>
        <w:t>t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变化的</w:t>
      </w:r>
      <w:r w:rsidR="00056D6A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图像，并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在坐标轴上标出</w:t>
      </w:r>
      <w:r w:rsidR="00056D6A"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相应</w:t>
      </w:r>
      <w:r w:rsidR="00056D6A">
        <w:rPr>
          <w:rFonts w:eastAsia="Segoe UI" w:cs="Times New Roman"/>
          <w:color w:val="0F1115"/>
          <w:sz w:val="21"/>
          <w:szCs w:val="21"/>
          <w:shd w:val="clear" w:color="auto" w:fill="FFFFFF"/>
        </w:rPr>
        <w:t>数值</w:t>
      </w:r>
      <w:r w:rsidR="00056D6A">
        <w:rPr>
          <w:sz w:val="21"/>
        </w:rPr>
        <w:t>；</w:t>
      </w:r>
    </w:p>
    <w:p w14:paraId="657B1C49" w14:textId="0A65320B" w:rsidR="00CA56DD" w:rsidRDefault="00CA56DD" w:rsidP="00AA546B">
      <w:pPr>
        <w:pStyle w:val="ab"/>
        <w:widowControl/>
        <w:shd w:val="clear" w:color="auto" w:fill="FFFFFF"/>
        <w:spacing w:before="192"/>
        <w:ind w:firstLineChars="450" w:firstLine="945"/>
        <w:jc w:val="left"/>
        <w:rPr>
          <w:rFonts w:eastAsia="Segoe UI" w:cs="Times New Roman"/>
          <w:color w:val="0F1115"/>
          <w:sz w:val="21"/>
          <w:szCs w:val="21"/>
          <w:shd w:val="clear" w:color="auto" w:fill="FFFFFF"/>
        </w:rPr>
      </w:pPr>
      <w:r>
        <w:rPr>
          <w:noProof/>
          <w:sz w:val="21"/>
          <w:szCs w:val="21"/>
        </w:rPr>
        <w:drawing>
          <wp:inline distT="0" distB="0" distL="0" distR="0" wp14:anchorId="2451353C" wp14:editId="6F2A8D5C">
            <wp:extent cx="2101215" cy="1170305"/>
            <wp:effectExtent l="0" t="0" r="0" b="0"/>
            <wp:docPr id="1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4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E4A82" w14:textId="06539E72" w:rsidR="00C31B0A" w:rsidRDefault="00056D6A" w:rsidP="00AA546B">
      <w:pPr>
        <w:pStyle w:val="ab"/>
        <w:widowControl/>
        <w:shd w:val="clear" w:color="auto" w:fill="FFFFFF"/>
        <w:spacing w:line="360" w:lineRule="auto"/>
        <w:ind w:firstLineChars="350" w:firstLine="735"/>
        <w:jc w:val="left"/>
        <w:rPr>
          <w:rFonts w:ascii="Segoe UI" w:eastAsia="Segoe UI" w:hAnsi="Segoe UI" w:cs="Segoe UI"/>
          <w:color w:val="0F1115"/>
          <w:sz w:val="21"/>
          <w:szCs w:val="21"/>
          <w:shd w:val="clear" w:color="auto" w:fill="FFFFFF"/>
        </w:rPr>
      </w:pPr>
      <w:r w:rsidRPr="00AA546B">
        <w:rPr>
          <w:rFonts w:ascii="宋体" w:hAnsi="宋体" w:cs="Times New Roman"/>
          <w:color w:val="0F1115"/>
          <w:sz w:val="21"/>
          <w:szCs w:val="21"/>
          <w:shd w:val="clear" w:color="auto" w:fill="FFFFFF"/>
        </w:rPr>
        <w:t>③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40 ms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内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LED</w:t>
      </w:r>
      <w:r>
        <w:rPr>
          <w:rFonts w:cs="Times New Roman" w:hint="eastAsia"/>
          <w:color w:val="0F1115"/>
          <w:sz w:val="21"/>
          <w:szCs w:val="21"/>
          <w:shd w:val="clear" w:color="auto" w:fill="FFFFFF"/>
        </w:rPr>
        <w:t>灯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的平均</w:t>
      </w:r>
      <w:r>
        <w:rPr>
          <w:rFonts w:eastAsia="Segoe UI" w:cs="Times New Roman" w:hint="eastAsia"/>
          <w:color w:val="0F1115"/>
          <w:sz w:val="21"/>
          <w:szCs w:val="21"/>
          <w:shd w:val="clear" w:color="auto" w:fill="FFFFFF"/>
        </w:rPr>
        <w:t>电</w:t>
      </w:r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功率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F1115"/>
                <w:sz w:val="21"/>
                <w:szCs w:val="21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color w:val="0F1115"/>
                <w:sz w:val="21"/>
                <w:szCs w:val="21"/>
                <w:shd w:val="clear" w:color="auto" w:fill="FFFFFF"/>
              </w:rPr>
              <m:t>P</m:t>
            </m:r>
          </m:e>
        </m:acc>
      </m:oMath>
      <w:r>
        <w:rPr>
          <w:rFonts w:eastAsia="Segoe UI" w:cs="Times New Roman"/>
          <w:color w:val="0F1115"/>
          <w:sz w:val="21"/>
          <w:szCs w:val="21"/>
          <w:shd w:val="clear" w:color="auto" w:fill="FFFFFF"/>
        </w:rPr>
        <w:t>。</w:t>
      </w:r>
    </w:p>
    <w:p w14:paraId="237D34AC" w14:textId="308597AC" w:rsidR="00C31B0A" w:rsidRDefault="00C31B0A" w:rsidP="00AA546B">
      <w:pPr>
        <w:spacing w:line="360" w:lineRule="auto"/>
        <w:ind w:firstLineChars="200" w:firstLine="420"/>
        <w:rPr>
          <w:rFonts w:hAnsi="Cambria Math" w:cs="Cambria Math"/>
          <w:color w:val="0F1115"/>
          <w:szCs w:val="21"/>
          <w:shd w:val="clear" w:color="auto" w:fill="FFFFFF"/>
        </w:rPr>
      </w:pPr>
    </w:p>
    <w:p w14:paraId="10187ABA" w14:textId="601AA598" w:rsidR="007C0E0A" w:rsidRDefault="007C0E0A">
      <w:pPr>
        <w:widowControl/>
        <w:jc w:val="left"/>
        <w:rPr>
          <w:rFonts w:hAnsi="Cambria Math" w:cs="Cambria Math"/>
          <w:color w:val="0F1115"/>
          <w:szCs w:val="21"/>
          <w:shd w:val="clear" w:color="auto" w:fill="FFFFFF"/>
        </w:rPr>
      </w:pPr>
      <w:r>
        <w:rPr>
          <w:rFonts w:hAnsi="Cambria Math" w:cs="Cambria Math"/>
          <w:color w:val="0F1115"/>
          <w:szCs w:val="21"/>
          <w:shd w:val="clear" w:color="auto" w:fill="FFFFFF"/>
        </w:rPr>
        <w:br w:type="page"/>
      </w:r>
    </w:p>
    <w:p w14:paraId="7FA57875" w14:textId="77777777" w:rsidR="007C0E0A" w:rsidRDefault="007C0E0A" w:rsidP="007C0E0A">
      <w:pPr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lastRenderedPageBreak/>
        <w:t>黄浦区</w:t>
      </w:r>
      <w:r>
        <w:rPr>
          <w:rFonts w:eastAsia="黑体" w:hint="eastAsia"/>
          <w:sz w:val="32"/>
          <w:szCs w:val="32"/>
        </w:rPr>
        <w:t>2025</w:t>
      </w:r>
      <w:r>
        <w:rPr>
          <w:rFonts w:ascii="黑体" w:eastAsia="黑体" w:hint="eastAsia"/>
          <w:sz w:val="32"/>
          <w:szCs w:val="32"/>
        </w:rPr>
        <w:t>学年度第一学期高三年级期终调研测试</w:t>
      </w:r>
    </w:p>
    <w:p w14:paraId="0A0B2881" w14:textId="77777777" w:rsidR="007C0E0A" w:rsidRDefault="007C0E0A" w:rsidP="007C0E0A">
      <w:pPr>
        <w:pStyle w:val="af"/>
        <w:ind w:left="360" w:firstLineChars="0" w:firstLine="0"/>
        <w:jc w:val="center"/>
        <w:rPr>
          <w:rFonts w:ascii="黑体" w:eastAsia="黑体" w:hAnsi="Times New Roman"/>
          <w:bCs/>
          <w:sz w:val="32"/>
          <w:szCs w:val="32"/>
        </w:rPr>
      </w:pPr>
      <w:r>
        <w:rPr>
          <w:rFonts w:ascii="黑体" w:eastAsia="黑体" w:hAnsi="Times New Roman" w:hint="eastAsia"/>
          <w:bCs/>
          <w:sz w:val="32"/>
          <w:szCs w:val="32"/>
        </w:rPr>
        <w:t>物 理 参考答案</w:t>
      </w:r>
    </w:p>
    <w:p w14:paraId="691D840C" w14:textId="77777777" w:rsidR="007C0E0A" w:rsidRDefault="007C0E0A" w:rsidP="007C0E0A">
      <w:pPr>
        <w:tabs>
          <w:tab w:val="left" w:pos="2127"/>
        </w:tabs>
        <w:spacing w:line="288" w:lineRule="auto"/>
        <w:jc w:val="right"/>
        <w:rPr>
          <w:rFonts w:ascii="黑体" w:eastAsia="黑体" w:hAnsi="黑体" w:hint="eastAsia"/>
          <w:bCs/>
          <w:sz w:val="32"/>
          <w:szCs w:val="32"/>
        </w:rPr>
      </w:pPr>
      <w:r>
        <w:rPr>
          <w:szCs w:val="21"/>
        </w:rPr>
        <w:t>202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年</w:t>
      </w:r>
      <w:r>
        <w:rPr>
          <w:szCs w:val="21"/>
        </w:rPr>
        <w:t>1</w:t>
      </w:r>
      <w:r>
        <w:rPr>
          <w:rFonts w:hint="eastAsia"/>
          <w:szCs w:val="21"/>
        </w:rPr>
        <w:t>月</w:t>
      </w:r>
    </w:p>
    <w:p w14:paraId="2C5FC07D" w14:textId="77777777" w:rsidR="007C0E0A" w:rsidRDefault="007C0E0A" w:rsidP="007C0E0A">
      <w:pPr>
        <w:jc w:val="left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  <w:r>
        <w:rPr>
          <w:rFonts w:ascii="Times New Roman Regular" w:hAnsi="Times New Roman Regular" w:cs="Times New Roman Regular"/>
          <w:b/>
          <w:bCs/>
          <w:szCs w:val="21"/>
          <w:lang w:eastAsia="zh-Hans"/>
        </w:rPr>
        <w:t>一、</w:t>
      </w:r>
      <w:r>
        <w:rPr>
          <w:rFonts w:ascii="黑体" w:eastAsia="黑体" w:hAnsi="黑体" w:cs="黑体" w:hint="eastAsia"/>
          <w:sz w:val="24"/>
          <w:szCs w:val="32"/>
        </w:rPr>
        <w:t>各类温度计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（共</w:t>
      </w:r>
      <w:r>
        <w:rPr>
          <w:rFonts w:ascii="Times New Roman Regular" w:hAnsi="Times New Roman Regular" w:cs="Times New Roman Regular" w:hint="eastAsia"/>
          <w:b/>
          <w:bCs/>
          <w:szCs w:val="21"/>
        </w:rPr>
        <w:t>12</w:t>
      </w:r>
      <w:r>
        <w:rPr>
          <w:rFonts w:ascii="Times New Roman Regular" w:hAnsi="Times New Roman Regular" w:cs="Times New Roman Regular"/>
          <w:b/>
          <w:bCs/>
          <w:szCs w:val="21"/>
          <w:lang w:eastAsia="zh-Hans"/>
        </w:rPr>
        <w:t>分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）</w:t>
      </w:r>
    </w:p>
    <w:p w14:paraId="7068461C" w14:textId="77777777" w:rsidR="007C0E0A" w:rsidRDefault="007C0E0A" w:rsidP="007C0E0A">
      <w:r>
        <w:rPr>
          <w:rFonts w:hint="eastAsia"/>
        </w:rPr>
        <w:t>1</w:t>
      </w:r>
      <w:r>
        <w:t>．</w:t>
      </w:r>
      <w:r>
        <w:t xml:space="preserve"> </w:t>
      </w:r>
      <w:r>
        <w:rPr>
          <w:rFonts w:hint="eastAsia"/>
        </w:rPr>
        <w:t xml:space="preserve">C </w:t>
      </w:r>
      <w:r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14:paraId="6B56A40B" w14:textId="77777777" w:rsidR="007C0E0A" w:rsidRDefault="007C0E0A" w:rsidP="007C0E0A">
      <w:r>
        <w:rPr>
          <w:rFonts w:hint="eastAsia"/>
        </w:rPr>
        <w:t>2</w:t>
      </w:r>
      <w:r>
        <w:t>．</w:t>
      </w:r>
      <w:r>
        <w:t xml:space="preserve"> A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75E02E35" w14:textId="77777777" w:rsidR="007C0E0A" w:rsidRDefault="007C0E0A" w:rsidP="007C0E0A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设细玻璃管内有色水柱</w:t>
      </w:r>
      <w:r>
        <w:rPr>
          <w:rFonts w:hint="eastAsia"/>
        </w:rPr>
        <w:t>移动的距离</w:t>
      </w:r>
      <w:r>
        <w:t>为</w:t>
      </w:r>
      <w:r>
        <w:rPr>
          <w:rFonts w:cs="Times New Roman"/>
          <w:i/>
          <w:iCs/>
        </w:rPr>
        <w:t>l</w:t>
      </w:r>
    </w:p>
    <w:p w14:paraId="34599CF8" w14:textId="77777777" w:rsidR="007C0E0A" w:rsidRDefault="007C0E0A" w:rsidP="007C0E0A">
      <w:pPr>
        <w:spacing w:line="360" w:lineRule="auto"/>
        <w:ind w:firstLineChars="200" w:firstLine="420"/>
        <w:jc w:val="left"/>
        <w:textAlignment w:val="center"/>
      </w:pPr>
      <w:r>
        <w:rPr>
          <w:rFonts w:hint="eastAsia"/>
        </w:rPr>
        <w:t>由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/>
              </w:rPr>
              <m:t>+</m:t>
            </m:r>
            <m:r>
              <w:rPr>
                <w:rFonts w:ascii="Cambria Math"/>
              </w:rPr>
              <m:t>lS</m:t>
            </m:r>
          </m:num>
          <m:den>
            <m:r>
              <w:rPr>
                <w:rFonts w:ascii="Cambria Math"/>
              </w:rPr>
              <m:t>T</m:t>
            </m:r>
          </m:den>
        </m:f>
      </m:oMath>
      <w:r>
        <w:rPr>
          <w:rFonts w:hAnsi="Cambria Math" w:hint="eastAsia"/>
        </w:rPr>
        <w:t xml:space="preserve">    </w:t>
      </w:r>
      <w:r>
        <w:rPr>
          <w:rFonts w:hint="eastAsia"/>
        </w:rPr>
        <w:t>可</w:t>
      </w:r>
      <w:r>
        <w:t>得</w:t>
      </w:r>
      <w:r>
        <w:rPr>
          <w:rFonts w:hint="eastAsia"/>
        </w:rPr>
        <w:t>：</w:t>
      </w:r>
      <m:oMath>
        <m:r>
          <w:rPr>
            <w:rFonts w:ascii="Cambria Math"/>
          </w:rPr>
          <m:t>T</m:t>
        </m:r>
        <m:r>
          <m:rPr>
            <m:sty m:val="p"/>
          </m:rP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r>
          <m:rPr>
            <m:sty m:val="p"/>
          </m:rP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0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r>
          <m:rPr>
            <m:sty m:val="p"/>
          </m:rP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l</m:t>
        </m:r>
      </m:oMath>
      <w:r>
        <w:t xml:space="preserve"> </w:t>
      </w:r>
    </w:p>
    <w:p w14:paraId="6CE7975B" w14:textId="77777777" w:rsidR="007C0E0A" w:rsidRDefault="007C0E0A" w:rsidP="007C0E0A">
      <w:pPr>
        <w:spacing w:line="360" w:lineRule="auto"/>
        <w:ind w:firstLineChars="200" w:firstLine="420"/>
        <w:jc w:val="left"/>
        <w:textAlignment w:val="center"/>
      </w:pPr>
      <w:r>
        <w:rPr>
          <w:rFonts w:hAnsi="Cambria Math" w:hint="eastAsia"/>
        </w:rPr>
        <w:t>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r>
          <m:rPr>
            <m:sty m:val="p"/>
          </m:rPr>
          <w:rPr>
            <w:rFonts w:ascii="Cambria Math"/>
          </w:rPr>
          <m:t>,</m:t>
        </m:r>
        <m:r>
          <w:rPr>
            <w:rFonts w:ascii="Cambria Math"/>
          </w:rPr>
          <m:t>S</m:t>
        </m:r>
        <m:r>
          <m:rPr>
            <m:sty m:val="p"/>
          </m:rP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</m:oMath>
      <w:r>
        <w:t>均为定值，故温度和刻度</w:t>
      </w:r>
      <w:r>
        <w:rPr>
          <w:rFonts w:hint="eastAsia"/>
        </w:rPr>
        <w:t>（移动距离）</w:t>
      </w:r>
      <w:r>
        <w:t>线性相关，</w:t>
      </w:r>
      <w:r>
        <w:rPr>
          <w:rFonts w:hint="eastAsia"/>
        </w:rPr>
        <w:t>所以</w:t>
      </w:r>
      <w:r>
        <w:t>温度刻度是均匀分布</w:t>
      </w:r>
      <w:r>
        <w:rPr>
          <w:rFonts w:hint="eastAsia"/>
        </w:rPr>
        <w:t>的</w:t>
      </w:r>
      <w: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0BA65FEB" w14:textId="77777777" w:rsidR="007C0E0A" w:rsidRDefault="007C0E0A" w:rsidP="007C0E0A">
      <w:pPr>
        <w:spacing w:line="360" w:lineRule="auto"/>
        <w:ind w:firstLineChars="100" w:firstLine="210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可更换更小横截面积的玻璃管。</w:t>
      </w:r>
      <w:r>
        <w:rPr>
          <w:rFonts w:hint="eastAsia"/>
        </w:rPr>
        <w:t>（</w:t>
      </w:r>
      <w:r>
        <w:t>更换容积更大一些的容器瓶</w:t>
      </w:r>
      <w:r>
        <w:rPr>
          <w:rFonts w:hint="eastAsia"/>
        </w:rPr>
        <w:t>等合理均可）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08BA768B" w14:textId="77777777" w:rsidR="007C0E0A" w:rsidRDefault="007C0E0A" w:rsidP="007C0E0A"/>
    <w:p w14:paraId="74626080" w14:textId="77777777" w:rsidR="007C0E0A" w:rsidRDefault="007C0E0A" w:rsidP="007C0E0A">
      <w:pPr>
        <w:jc w:val="left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  <w:r>
        <w:rPr>
          <w:rFonts w:ascii="Times New Roman Regular" w:hAnsi="Times New Roman Regular" w:cs="Times New Roman Regular"/>
          <w:b/>
          <w:bCs/>
          <w:szCs w:val="21"/>
          <w:lang w:eastAsia="zh-Hans"/>
        </w:rPr>
        <w:t>二、</w:t>
      </w:r>
      <w:r>
        <w:rPr>
          <w:rFonts w:ascii="黑体" w:eastAsia="黑体" w:hAnsi="黑体" w:cs="黑体" w:hint="eastAsia"/>
          <w:sz w:val="24"/>
          <w:szCs w:val="32"/>
        </w:rPr>
        <w:t>霓与虹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（共</w:t>
      </w:r>
      <w:r>
        <w:rPr>
          <w:rFonts w:ascii="Times New Roman Regular" w:hAnsi="Times New Roman Regular" w:cs="Times New Roman Regular" w:hint="eastAsia"/>
          <w:b/>
          <w:bCs/>
          <w:szCs w:val="21"/>
        </w:rPr>
        <w:t>16</w:t>
      </w:r>
      <w:r>
        <w:rPr>
          <w:rFonts w:ascii="Times New Roman Regular" w:hAnsi="Times New Roman Regular" w:cs="Times New Roman Regular"/>
          <w:b/>
          <w:bCs/>
          <w:szCs w:val="21"/>
          <w:lang w:eastAsia="zh-Hans"/>
        </w:rPr>
        <w:t>分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）</w:t>
      </w:r>
    </w:p>
    <w:p w14:paraId="7D1CFC91" w14:textId="77777777" w:rsidR="007C0E0A" w:rsidRDefault="007C0E0A" w:rsidP="007C0E0A">
      <w:pPr>
        <w:shd w:val="clear" w:color="auto" w:fill="FFFFFF"/>
        <w:spacing w:line="360" w:lineRule="auto"/>
        <w:jc w:val="left"/>
      </w:pPr>
      <w:r>
        <w:t>1</w:t>
      </w:r>
      <w:r>
        <w:t>．</w:t>
      </w:r>
      <w:r>
        <w:t xml:space="preserve">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5C12406F" w14:textId="77777777" w:rsidR="007C0E0A" w:rsidRDefault="007C0E0A" w:rsidP="007C0E0A">
      <w:pPr>
        <w:shd w:val="clear" w:color="auto" w:fill="FFFFFF"/>
        <w:spacing w:line="360" w:lineRule="auto"/>
        <w:jc w:val="left"/>
      </w:pPr>
      <w:r>
        <w:t>2</w:t>
      </w:r>
      <m:oMath>
        <m:r>
          <m:rPr>
            <m:sty m:val="p"/>
          </m:rPr>
          <w:rPr>
            <w:rFonts w:ascii="Cambria Math" w:hAnsi="Cambria Math"/>
          </w:rPr>
          <m:t>．</m:t>
        </m:r>
      </m:oMath>
      <w:r>
        <w:t xml:space="preserve"> </w:t>
      </w:r>
      <w:r>
        <w:rPr>
          <w:rFonts w:cs="Times New Roman" w:hint="eastAsia"/>
          <w:i/>
        </w:rPr>
        <w:t xml:space="preserve">b 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  <w:iCs/>
        </w:rPr>
        <w:t>；</w:t>
      </w:r>
      <w:r>
        <w:rPr>
          <w:rFonts w:cs="Times New Roman" w:hint="eastAsia"/>
          <w:iCs/>
        </w:rPr>
        <w:t>1.3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33EC29B" w14:textId="77777777" w:rsidR="007C0E0A" w:rsidRDefault="007C0E0A" w:rsidP="007C0E0A">
      <w:pPr>
        <w:spacing w:line="360" w:lineRule="auto"/>
        <w:jc w:val="left"/>
        <w:textAlignment w:val="center"/>
        <w:rPr>
          <w:rFonts w:eastAsiaTheme="minorEastAsia"/>
        </w:rPr>
      </w:pPr>
      <w:r>
        <w:t>3</w:t>
      </w:r>
      <w:r>
        <w:t>．</w:t>
      </w:r>
      <w:r>
        <w:rPr>
          <w:rFonts w:hAnsi="Cambria Math" w:hint="eastAsia"/>
        </w:rPr>
        <w:t xml:space="preserve"> </w:t>
      </w:r>
      <w:r>
        <w:t>霓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  <w:iCs/>
        </w:rPr>
        <w:t>；</w:t>
      </w:r>
      <w:r>
        <w:rPr>
          <w:rFonts w:hint="eastAsia"/>
        </w:rPr>
        <w:t>相反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9BC9DCE" w14:textId="77777777" w:rsidR="007C0E0A" w:rsidRDefault="007C0E0A" w:rsidP="007C0E0A">
      <w:pPr>
        <w:jc w:val="left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</w:p>
    <w:p w14:paraId="33FEDE73" w14:textId="77777777" w:rsidR="007C0E0A" w:rsidRDefault="007C0E0A" w:rsidP="007C0E0A">
      <w:pPr>
        <w:jc w:val="left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三、</w:t>
      </w:r>
      <w:r>
        <w:rPr>
          <w:rFonts w:ascii="黑体" w:eastAsia="黑体" w:hAnsi="黑体" w:cs="黑体" w:hint="eastAsia"/>
          <w:sz w:val="24"/>
          <w:szCs w:val="32"/>
        </w:rPr>
        <w:t>斜面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（共</w:t>
      </w:r>
      <w:r>
        <w:rPr>
          <w:rFonts w:ascii="Times New Roman Regular" w:hAnsi="Times New Roman Regular" w:cs="Times New Roman Regular" w:hint="eastAsia"/>
          <w:b/>
          <w:bCs/>
          <w:szCs w:val="21"/>
        </w:rPr>
        <w:t>37</w:t>
      </w:r>
      <w:r>
        <w:rPr>
          <w:rFonts w:ascii="Times New Roman Regular" w:hAnsi="Times New Roman Regular" w:cs="Times New Roman Regular"/>
          <w:b/>
          <w:bCs/>
          <w:szCs w:val="21"/>
          <w:lang w:eastAsia="zh-Hans"/>
        </w:rPr>
        <w:t>分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）</w:t>
      </w:r>
    </w:p>
    <w:p w14:paraId="53A8A9DC" w14:textId="77777777" w:rsidR="007C0E0A" w:rsidRDefault="007C0E0A" w:rsidP="007C0E0A">
      <w:r>
        <w:t>1</w:t>
      </w:r>
      <w:r>
        <w:t>．</w:t>
      </w:r>
      <w:r>
        <w:t xml:space="preserve"> </w:t>
      </w:r>
      <w:r>
        <w:rPr>
          <w:rFonts w:hint="eastAsia"/>
        </w:rPr>
        <w:t xml:space="preserve">D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08892CB9" w14:textId="77777777" w:rsidR="007C0E0A" w:rsidRDefault="007C0E0A" w:rsidP="007C0E0A">
      <w:r>
        <w:t>2</w:t>
      </w:r>
      <w:r>
        <w:t>．</w:t>
      </w:r>
      <w:r>
        <w:t xml:space="preserve"> </w:t>
      </w:r>
      <w:r>
        <w:rPr>
          <w:rFonts w:hint="eastAsia"/>
        </w:rPr>
        <w:t xml:space="preserve">C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118579D8" w14:textId="77777777" w:rsidR="007C0E0A" w:rsidRDefault="007C0E0A" w:rsidP="007C0E0A">
      <w:r>
        <w:t>3</w:t>
      </w:r>
      <w:r>
        <w:t>．</w:t>
      </w:r>
      <w:r>
        <w:t xml:space="preserve"> </w:t>
      </w:r>
      <w:r>
        <w:rPr>
          <w:rFonts w:hint="eastAsia"/>
        </w:rPr>
        <w:t xml:space="preserve">B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8A015A1" w14:textId="77777777" w:rsidR="007C0E0A" w:rsidRDefault="007C0E0A" w:rsidP="007C0E0A">
      <w:r>
        <w:t>4</w:t>
      </w:r>
      <w:r>
        <w:t>．</w:t>
      </w:r>
      <w:r>
        <w:t xml:space="preserve"> </w:t>
      </w:r>
      <w:r>
        <w:rPr>
          <w:rFonts w:hint="eastAsia"/>
        </w:rPr>
        <w:t xml:space="preserve">A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06AAA3D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rPr>
          <w:rFonts w:hint="eastAsia"/>
        </w:rPr>
        <w:t xml:space="preserve"> 20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711BD73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</w:t>
      </w:r>
      <w:r>
        <w:rPr>
          <w:rFonts w:hint="eastAsia"/>
        </w:rPr>
        <w:t xml:space="preserve"> 1.0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；</w:t>
      </w:r>
      <w:r>
        <w:rPr>
          <w:rFonts w:hint="eastAsia"/>
        </w:rPr>
        <w:t xml:space="preserve">0.46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E9DD611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cs="Cambria Math"/>
                  </w:rPr>
                  <m:t>v</m:t>
                </m:r>
              </m:e>
              <m:sub>
                <m:r>
                  <w:rPr>
                    <w:rFonts w:ascii="Cambria Math" w:hAnsi="Cambria Math" w:cs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R</m:t>
                </m:r>
              </m:e>
              <m:sup>
                <m:r>
                  <w:rPr>
                    <w:rFonts w:ascii="Cambria Math" w:hAnsi="Cambria Math" w:cs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Cambria Math"/>
              </w:rPr>
              <m:t>Gt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an</m:t>
            </m:r>
            <m:r>
              <w:rPr>
                <w:rFonts w:ascii="Cambria Math" w:hAnsi="Cambria Math" w:cs="Cambria Math"/>
              </w:rPr>
              <m:t>θ</m:t>
            </m:r>
          </m:den>
        </m:f>
      </m:oMath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82A3C97" w14:textId="77777777" w:rsidR="007C0E0A" w:rsidRDefault="007C0E0A" w:rsidP="007C0E0A">
      <w:r>
        <w:rPr>
          <w:rFonts w:hint="eastAsia"/>
        </w:rPr>
        <w:t>8</w:t>
      </w:r>
      <w:r>
        <w:t>．（</w:t>
      </w:r>
      <w:r>
        <w:t>1</w:t>
      </w:r>
      <w:r>
        <w:t>）</w:t>
      </w:r>
      <w:r>
        <w:rPr>
          <w:rFonts w:hint="eastAsia"/>
        </w:rPr>
        <w:t xml:space="preserve">D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376354B5" w14:textId="77777777" w:rsidR="007C0E0A" w:rsidRDefault="007C0E0A" w:rsidP="007C0E0A">
      <w:pPr>
        <w:ind w:firstLineChars="100" w:firstLine="210"/>
      </w:pPr>
      <w:r>
        <w:t>（</w:t>
      </w:r>
      <w:r>
        <w:rPr>
          <w:rFonts w:hint="eastAsia"/>
        </w:rPr>
        <w:t>2</w:t>
      </w:r>
      <w:r>
        <w:t>）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</w:rPr>
                  <m:t>2</m:t>
                </m:r>
              </m:sup>
            </m:sSup>
            <m:r>
              <w:rPr>
                <w:rFonts w:ascii="Cambria Math" w:hAnsi="Cambria Math" w:cs="Cambria Math"/>
              </w:rPr>
              <m:t>+</m:t>
            </m:r>
            <m:f>
              <m:fPr>
                <m:ctrlPr>
                  <w:rPr>
                    <w:rFonts w:ascii="Cambria Math" w:hAnsi="Cambria Math" w:cs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3</m:t>
                </m:r>
              </m:num>
              <m:den>
                <m:r>
                  <w:rPr>
                    <w:rFonts w:ascii="Cambria Math" w:hAnsi="Cambria Math" w:cs="Cambria Math" w:hint="eastAsia"/>
                  </w:rPr>
                  <m:t>2</m:t>
                </m:r>
              </m:den>
            </m:f>
            <m:r>
              <w:rPr>
                <w:rFonts w:ascii="Cambria Math" w:hAnsi="Cambria Math" w:cs="Cambria Math"/>
              </w:rPr>
              <m:t>gL</m:t>
            </m:r>
          </m:e>
        </m:rad>
      </m:oMath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78B57426" w14:textId="77777777" w:rsidR="007C0E0A" w:rsidRDefault="007C0E0A" w:rsidP="007C0E0A">
      <w:pPr>
        <w:jc w:val="left"/>
      </w:pPr>
      <w:r>
        <w:rPr>
          <w:rFonts w:hint="eastAsia"/>
        </w:rPr>
        <w:t>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435D22F" w14:textId="77777777" w:rsidR="007C0E0A" w:rsidRDefault="007C0E0A" w:rsidP="007C0E0A">
      <w:pPr>
        <w:ind w:firstLineChars="200"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斜面的倾角为</w:t>
      </w:r>
      <m:oMath>
        <m:r>
          <w:rPr>
            <w:rFonts w:ascii="Cambria Math" w:hAnsi="Cambria Math" w:hint="eastAsia"/>
          </w:rPr>
          <m:t>θ</m:t>
        </m:r>
      </m:oMath>
      <w:r>
        <w:rPr>
          <w:rFonts w:hint="eastAsia"/>
        </w:rPr>
        <w:t>，对滑块受力分析，由平衡条件可得：</w:t>
      </w:r>
      <m:oMath>
        <m:r>
          <w:rPr>
            <w:rFonts w:ascii="Cambria Math" w:hAnsi="Cambria Math" w:hint="eastAsia"/>
          </w:rPr>
          <m:t>mgsinθ=k</m:t>
        </m:r>
        <m:sSub>
          <m:sSubPr>
            <m:ctrlPr>
              <w:rPr>
                <w:rFonts w:ascii="Cambria Math" w:hAnsi="Cambria Math" w:hint="eastAsia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</w:p>
    <w:p w14:paraId="7FCD42FE" w14:textId="77777777" w:rsidR="007C0E0A" w:rsidRDefault="007C0E0A" w:rsidP="007C0E0A">
      <w:pPr>
        <w:ind w:firstLineChars="200" w:firstLine="420"/>
        <w:jc w:val="left"/>
      </w:pPr>
      <w:r>
        <w:rPr>
          <w:rFonts w:hint="eastAsia"/>
        </w:rPr>
        <w:t>假设在运动过程中，任意时刻滑块相对平衡位置的位移为</w:t>
      </w:r>
      <w:r>
        <w:rPr>
          <w:rFonts w:hint="eastAsia"/>
          <w:i/>
          <w:iCs/>
        </w:rPr>
        <w:t>x</w:t>
      </w:r>
      <w:r>
        <w:rPr>
          <w:rFonts w:hint="eastAsia"/>
        </w:rPr>
        <w:t>，则滑块受到的回复力为</w:t>
      </w:r>
    </w:p>
    <w:p w14:paraId="008FF606" w14:textId="77777777" w:rsidR="007C0E0A" w:rsidRDefault="007C0E0A" w:rsidP="007C0E0A">
      <w:pPr>
        <w:jc w:val="left"/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F</m:t>
          </m:r>
          <m:r>
            <w:rPr>
              <w:rFonts w:ascii="Cambria Math" w:hAnsi="Cambria Math" w:hint="eastAsia"/>
            </w:rPr>
            <m:t>=k(</m:t>
          </m:r>
          <m:sSub>
            <m:sSubPr>
              <m:ctrlPr>
                <w:rPr>
                  <w:rFonts w:ascii="Cambria Math" w:hAnsi="Cambria Math" w:hint="eastAsia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 w:hint="eastAsia"/>
            </w:rPr>
            <m:t>+x)</m:t>
          </m:r>
          <m:r>
            <w:rPr>
              <w:rFonts w:ascii="Cambria Math" w:hAnsi="Cambria Math" w:hint="eastAsia"/>
            </w:rPr>
            <m:t>-</m:t>
          </m:r>
          <m:r>
            <w:rPr>
              <w:rFonts w:ascii="Cambria Math" w:hAnsi="Cambria Math" w:hint="eastAsia"/>
            </w:rPr>
            <m:t>mgsinθ=kx</m:t>
          </m:r>
        </m:oMath>
      </m:oMathPara>
    </w:p>
    <w:p w14:paraId="2DDDFF73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并且回复力的方向与位移</w:t>
      </w:r>
      <w:r>
        <w:rPr>
          <w:rFonts w:cs="Times New Roman"/>
          <w:i/>
          <w:iCs/>
        </w:rPr>
        <w:t>x</w:t>
      </w:r>
      <w:r>
        <w:rPr>
          <w:rFonts w:hint="eastAsia"/>
        </w:rPr>
        <w:t>方向相反，即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－</m:t>
        </m:r>
        <m:r>
          <w:rPr>
            <w:rFonts w:ascii="Cambria Math" w:hAnsi="Cambria Math" w:hint="eastAsia"/>
          </w:rPr>
          <m:t>kx</m:t>
        </m:r>
      </m:oMath>
      <w:r>
        <w:rPr>
          <w:rFonts w:hint="eastAsia"/>
          <w:iCs/>
        </w:rPr>
        <w:t>，</w:t>
      </w:r>
      <w:r>
        <w:rPr>
          <w:rFonts w:hint="eastAsia"/>
        </w:rPr>
        <w:t>得证滑块的振动是简谐运动。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389DAC41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</w:pPr>
    </w:p>
    <w:p w14:paraId="13E617EA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  <w:rPr>
          <w:rFonts w:ascii="Times New Roman Regular" w:hAnsi="Times New Roman Regular" w:cs="Times New Roman Regular"/>
          <w:b/>
          <w:bCs/>
          <w:szCs w:val="21"/>
          <w:lang w:eastAsia="zh-Hans"/>
        </w:rPr>
      </w:pP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四、</w:t>
      </w:r>
      <w:r>
        <w:rPr>
          <w:rFonts w:eastAsia="黑体" w:cs="Times New Roman"/>
          <w:sz w:val="24"/>
          <w:szCs w:val="32"/>
        </w:rPr>
        <w:t>LED</w:t>
      </w:r>
      <w:r>
        <w:rPr>
          <w:rFonts w:eastAsia="黑体" w:cs="Times New Roman" w:hint="eastAsia"/>
          <w:sz w:val="24"/>
          <w:szCs w:val="32"/>
        </w:rPr>
        <w:t>灯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（共</w:t>
      </w:r>
      <w:r>
        <w:rPr>
          <w:rFonts w:ascii="Times New Roman Regular" w:hAnsi="Times New Roman Regular" w:cs="Times New Roman Regular" w:hint="eastAsia"/>
          <w:b/>
          <w:bCs/>
          <w:szCs w:val="21"/>
        </w:rPr>
        <w:t>35</w:t>
      </w:r>
      <w:r>
        <w:rPr>
          <w:rFonts w:ascii="Times New Roman Regular" w:hAnsi="Times New Roman Regular" w:cs="Times New Roman Regular"/>
          <w:b/>
          <w:bCs/>
          <w:szCs w:val="21"/>
          <w:lang w:eastAsia="zh-Hans"/>
        </w:rPr>
        <w:t>分</w:t>
      </w:r>
      <w:r>
        <w:rPr>
          <w:rFonts w:ascii="Times New Roman Regular" w:hAnsi="Times New Roman Regular" w:cs="Times New Roman Regular" w:hint="eastAsia"/>
          <w:b/>
          <w:bCs/>
          <w:szCs w:val="21"/>
          <w:lang w:eastAsia="zh-Hans"/>
        </w:rPr>
        <w:t>）</w:t>
      </w:r>
    </w:p>
    <w:p w14:paraId="7D302327" w14:textId="77777777" w:rsidR="007C0E0A" w:rsidRDefault="007C0E0A" w:rsidP="007C0E0A">
      <w:r>
        <w:lastRenderedPageBreak/>
        <w:t>1</w:t>
      </w:r>
      <w:r>
        <w:t>．</w:t>
      </w:r>
      <w:r>
        <w:t xml:space="preserve"> </w:t>
      </w:r>
      <w:r>
        <w:rPr>
          <w:rFonts w:hint="eastAsia"/>
        </w:rPr>
        <w:t xml:space="preserve">C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3AC18362" w14:textId="77777777" w:rsidR="007C0E0A" w:rsidRDefault="007C0E0A" w:rsidP="007C0E0A"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 w:hint="eastAsia"/>
        </w:rPr>
        <w:t>A</w:t>
      </w:r>
      <w:r>
        <w:rPr>
          <w:rFonts w:cs="Times New Roman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2CDA15F4" w14:textId="77777777" w:rsidR="007C0E0A" w:rsidRDefault="007C0E0A" w:rsidP="007C0E0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远离（或增大</w:t>
      </w:r>
      <w:r>
        <w:rPr>
          <w:rFonts w:hint="eastAsia"/>
        </w:rPr>
        <w:t>/</w:t>
      </w:r>
      <w:r>
        <w:rPr>
          <w:rFonts w:hint="eastAsia"/>
        </w:rPr>
        <w:t>变大）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588F2D4" w14:textId="77777777" w:rsidR="007C0E0A" w:rsidRDefault="007C0E0A" w:rsidP="007C0E0A">
      <w:r>
        <w:rPr>
          <w:rFonts w:hint="eastAsia"/>
        </w:rPr>
        <w:t>3</w:t>
      </w:r>
      <w:r>
        <w:t>．</w:t>
      </w:r>
      <w:r>
        <w:t xml:space="preserve"> </w:t>
      </w:r>
      <w:r>
        <w:rPr>
          <w:rFonts w:cs="Times New Roman"/>
        </w:rPr>
        <w:t>B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31D889E8" w14:textId="77777777" w:rsidR="007C0E0A" w:rsidRDefault="007C0E0A" w:rsidP="007C0E0A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 xml:space="preserve"> </w:t>
      </w:r>
      <m:oMath>
        <m:r>
          <m:rPr>
            <m:nor/>
          </m:rPr>
          <w:rPr>
            <w:rFonts w:cs="Times New Roman"/>
          </w:rPr>
          <m:t>8</m:t>
        </m:r>
        <m:r>
          <m:rPr>
            <m:nor/>
          </m:rPr>
          <w:rPr>
            <w:rFonts w:cs="Times New Roman"/>
            <w:iCs/>
          </w:rPr>
          <m:t>π</m:t>
        </m:r>
        <m:r>
          <m:rPr>
            <m:nor/>
          </m:rPr>
          <w:rPr>
            <w:rFonts w:cs="Times New Roman"/>
            <w:i/>
          </w:rPr>
          <m:t>cos</m:t>
        </m:r>
        <m:r>
          <m:rPr>
            <m:nor/>
          </m:rPr>
          <w:rPr>
            <w:rFonts w:cs="Times New Roman"/>
          </w:rPr>
          <m:t>2</m:t>
        </m:r>
        <m:r>
          <m:rPr>
            <m:nor/>
          </m:rPr>
          <w:rPr>
            <w:rFonts w:cs="Times New Roman"/>
            <w:iCs/>
          </w:rPr>
          <m:t>π</m:t>
        </m:r>
        <m:r>
          <m:rPr>
            <m:nor/>
          </m:rPr>
          <w:rPr>
            <w:rFonts w:cs="Times New Roman"/>
            <w:i/>
          </w:rPr>
          <m:t>t</m:t>
        </m:r>
      </m:oMath>
      <w:r>
        <w:rPr>
          <w:rFonts w:hAnsi="Cambria Math" w:cs="Cambria Math"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Ansi="Cambria Math" w:cs="Cambria Math" w:hint="eastAsia"/>
        </w:rPr>
        <w:t xml:space="preserve">;  </w:t>
      </w:r>
      <m:oMath>
        <m:r>
          <m:rPr>
            <m:nor/>
          </m:rPr>
          <w:rPr>
            <w:rFonts w:cs="Times New Roman"/>
          </w:rPr>
          <m:t>8.9</m:t>
        </m:r>
      </m:oMath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B2F496B" w14:textId="77777777" w:rsidR="007C0E0A" w:rsidRDefault="007C0E0A" w:rsidP="007C0E0A">
      <w:pPr>
        <w:spacing w:after="200"/>
        <w:ind w:left="420" w:hangingChars="200" w:hanging="420"/>
        <w:jc w:val="left"/>
        <w:rPr>
          <w:szCs w:val="21"/>
        </w:rPr>
      </w:pPr>
      <w:r>
        <w:rPr>
          <w:rFonts w:hint="eastAsia"/>
        </w:rPr>
        <w:t>5</w:t>
      </w:r>
      <w: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重物静止时，弹簧弹力</w:t>
      </w:r>
      <m:oMath>
        <m:r>
          <w:rPr>
            <w:rFonts w:ascii="Cambria Math" w:hAnsi="Cambria Math" w:hint="eastAsia"/>
            <w:szCs w:val="21"/>
          </w:rPr>
          <m:t>kx=mg</m:t>
        </m:r>
      </m:oMath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在最低点时，弹簧形变量</w:t>
      </w:r>
      <m:oMath>
        <m:r>
          <m:rPr>
            <m:nor/>
          </m:rPr>
          <w:rPr>
            <w:rFonts w:ascii="Cambria Math" w:hAnsi="Cambria Math" w:cs="Cambria Math"/>
          </w:rPr>
          <m:t>Δ</m:t>
        </m:r>
        <m:r>
          <w:rPr>
            <w:rFonts w:ascii="Cambria Math" w:hAnsi="Cambria Math" w:cs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cs="Cambria Math"/>
              </w:rPr>
              <m:t>2mg</m:t>
            </m:r>
          </m:num>
          <m:den>
            <m:r>
              <w:rPr>
                <w:rFonts w:ascii="Cambria Math" w:hAnsi="Cambria Math" w:cs="Cambria Math"/>
              </w:rPr>
              <m:t>k</m:t>
            </m:r>
          </m:den>
        </m:f>
      </m:oMath>
      <w:r>
        <w:rPr>
          <w:rFonts w:hint="eastAsia"/>
        </w:rPr>
        <w:t>。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</w:t>
      </w:r>
      <w:r>
        <w:rPr>
          <w:rFonts w:hint="eastAsia"/>
          <w:szCs w:val="21"/>
        </w:rPr>
        <w:t>以重物为研究对象，向心力：</w:t>
      </w:r>
      <m:oMath>
        <m:sSub>
          <m:sSubPr>
            <m:ctrlPr>
              <w:rPr>
                <w:rFonts w:ascii="Cambria Math" w:hAnsi="Cambria Math" w:hint="eastAsia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 w:hint="eastAsia"/>
            <w:szCs w:val="21"/>
          </w:rPr>
          <m:t>+k</m:t>
        </m:r>
        <m:d>
          <m:dPr>
            <m:ctrlPr>
              <w:rPr>
                <w:rFonts w:ascii="Cambria Math" w:hAnsi="Cambria Math" w:hint="eastAsia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x+Δx</m:t>
            </m:r>
          </m:e>
        </m:d>
        <m:r>
          <w:rPr>
            <w:rFonts w:ascii="Cambria Math" w:hAnsi="Cambria Math" w:hint="eastAsia"/>
            <w:szCs w:val="21"/>
          </w:rPr>
          <m:t>-</m:t>
        </m:r>
        <m:r>
          <w:rPr>
            <w:rFonts w:ascii="Cambria Math" w:hAnsi="Cambria Math" w:hint="eastAsia"/>
            <w:szCs w:val="21"/>
          </w:rPr>
          <m:t>mg=m</m:t>
        </m:r>
        <m:f>
          <m:fPr>
            <m:ctrlPr>
              <w:rPr>
                <w:rFonts w:ascii="Cambria Math" w:hAnsi="Cambria Math" w:hint="eastAsia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hint="eastAsia"/>
                <w:szCs w:val="21"/>
              </w:rPr>
              <m:t>R</m:t>
            </m:r>
          </m:den>
        </m:f>
      </m:oMath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解得</w:t>
      </w:r>
      <m:oMath>
        <m:sSub>
          <m:sSubPr>
            <m:ctrlPr>
              <w:rPr>
                <w:rFonts w:ascii="Cambria Math" w:hAnsi="Cambria Math" w:hint="eastAsia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 w:hint="eastAsia"/>
            <w:szCs w:val="21"/>
          </w:rPr>
          <m:t>mg</m:t>
        </m:r>
      </m:oMath>
    </w:p>
    <w:p w14:paraId="40207A4B" w14:textId="77777777" w:rsidR="007C0E0A" w:rsidRDefault="007C0E0A" w:rsidP="007C0E0A">
      <w:pPr>
        <w:spacing w:after="200"/>
        <w:ind w:firstLineChars="200" w:firstLine="420"/>
        <w:rPr>
          <w:szCs w:val="21"/>
        </w:rPr>
      </w:pPr>
      <w:r>
        <w:rPr>
          <w:rFonts w:hint="eastAsia"/>
          <w:szCs w:val="21"/>
        </w:rPr>
        <w:t>根据牛顿第三定律可知，重物对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B</m:t>
        </m:r>
      </m:oMath>
      <w:r>
        <w:rPr>
          <w:rFonts w:hint="eastAsia"/>
          <w:szCs w:val="21"/>
        </w:rPr>
        <w:t>端的弹力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大小为</m:t>
        </m:r>
        <m:r>
          <w:rPr>
            <w:rFonts w:ascii="Cambria Math" w:hAnsi="Cambria Math" w:hint="eastAsia"/>
            <w:szCs w:val="21"/>
          </w:rPr>
          <m:t>mg</m:t>
        </m:r>
      </m:oMath>
      <w:r>
        <w:rPr>
          <w:rFonts w:hint="eastAsia"/>
          <w:szCs w:val="21"/>
        </w:rPr>
        <w:t>，方向竖直向下。</w:t>
      </w:r>
      <w:r>
        <w:rPr>
          <w:rFonts w:cs="Times New Roman"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390062B8" w14:textId="77777777" w:rsidR="007C0E0A" w:rsidRDefault="007C0E0A" w:rsidP="007C0E0A">
      <w:pPr>
        <w:spacing w:after="20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气嘴灯运动到最高点时恰能发光，</w:t>
      </w:r>
      <m:oMath>
        <m:sSub>
          <m:sSubPr>
            <m:ctrlPr>
              <w:rPr>
                <w:rFonts w:ascii="Cambria Math" w:hAnsi="Cambria Math" w:hint="eastAsia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 w:hint="eastAsia"/>
            <w:szCs w:val="21"/>
          </w:rPr>
          <m:t>=0</m:t>
        </m:r>
      </m:oMath>
    </w:p>
    <w:p w14:paraId="5ED7EDA8" w14:textId="77777777" w:rsidR="007C0E0A" w:rsidRDefault="007C0E0A" w:rsidP="007C0E0A">
      <w:pPr>
        <w:spacing w:after="200"/>
        <w:ind w:firstLineChars="200" w:firstLine="420"/>
        <w:rPr>
          <w:rFonts w:eastAsiaTheme="minorEastAsia"/>
          <w:szCs w:val="21"/>
        </w:rPr>
      </w:pPr>
      <w:r>
        <w:rPr>
          <w:rFonts w:hint="eastAsia"/>
          <w:szCs w:val="21"/>
        </w:rPr>
        <w:t>在最高点时，向心力：</w:t>
      </w:r>
      <m:oMath>
        <m:r>
          <w:rPr>
            <w:rFonts w:ascii="Cambria Math" w:hAnsi="Cambria Math" w:hint="eastAsia"/>
            <w:szCs w:val="21"/>
          </w:rPr>
          <m:t>k</m:t>
        </m:r>
        <m:d>
          <m:dPr>
            <m:ctrlPr>
              <w:rPr>
                <w:rFonts w:ascii="Cambria Math" w:hAnsi="Cambria Math" w:hint="eastAsia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x+Δx</m:t>
            </m:r>
          </m:e>
        </m:d>
        <m:r>
          <w:rPr>
            <w:rFonts w:ascii="Cambria Math" w:hAnsi="Cambria Math" w:hint="eastAsia"/>
            <w:szCs w:val="21"/>
          </w:rPr>
          <m:t>+mg=m</m:t>
        </m:r>
        <m:sSup>
          <m:sSupPr>
            <m:ctrlPr>
              <w:rPr>
                <w:rFonts w:ascii="Cambria Math" w:hAnsi="Cambria Math" w:hint="eastAsia"/>
                <w:i/>
                <w:iCs/>
                <w:szCs w:val="21"/>
              </w:rPr>
            </m:ctrlPr>
          </m:sSupPr>
          <m:e>
            <m: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 w:hint="eastAsia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R</m:t>
        </m:r>
      </m:oMath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解得</w:t>
      </w:r>
      <m:oMath>
        <m:r>
          <w:rPr>
            <w:rFonts w:ascii="Cambria Math" w:hAnsi="Cambria Math"/>
          </w:rPr>
          <m:t>ω</m:t>
        </m:r>
        <m:r>
          <w:rPr>
            <w:rFonts w:ascii="Cambria Math" w:hAnsi="Cambria Math" w:hint="eastAsia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hint="eastAsia"/>
                <w:i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hint="eastAsia"/>
                    <w:szCs w:val="21"/>
                  </w:rPr>
                  <m:t>g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den>
            </m:f>
          </m:e>
        </m:rad>
      </m:oMath>
      <w:r>
        <w:rPr>
          <w:rFonts w:hAnsi="Cambria Math" w:hint="eastAsia"/>
          <w:szCs w:val="21"/>
        </w:rPr>
        <w:t xml:space="preserve"> </w:t>
      </w:r>
    </w:p>
    <w:p w14:paraId="1CC52472" w14:textId="77777777" w:rsidR="007C0E0A" w:rsidRDefault="007C0E0A" w:rsidP="007C0E0A">
      <w:pPr>
        <w:spacing w:after="200"/>
        <w:ind w:firstLineChars="200" w:firstLine="420"/>
      </w:pPr>
      <w:r>
        <w:rPr>
          <w:rFonts w:hint="eastAsia"/>
          <w:szCs w:val="21"/>
        </w:rPr>
        <w:t>为使</w:t>
      </w:r>
      <w:r>
        <w:rPr>
          <w:rFonts w:hint="eastAsia"/>
          <w:szCs w:val="21"/>
        </w:rPr>
        <w:t>LED</w:t>
      </w:r>
      <w:r>
        <w:rPr>
          <w:rFonts w:hint="eastAsia"/>
          <w:szCs w:val="21"/>
        </w:rPr>
        <w:t>灯能一直发光，前轮匀速转动的最小角速度为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hint="eastAsia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 w:hint="eastAsia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g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R</m:t>
                </m:r>
              </m:den>
            </m:f>
          </m:e>
        </m:rad>
      </m:oMath>
      <w:r>
        <w:rPr>
          <w:rFonts w:hAnsi="Cambria Math"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14:paraId="5213D7CB" w14:textId="77777777" w:rsidR="007C0E0A" w:rsidRDefault="007C0E0A" w:rsidP="007C0E0A">
      <w:pPr>
        <w:spacing w:after="200"/>
        <w:rPr>
          <w:rFonts w:hAnsi="Cambria Math" w:cstheme="minorBidi"/>
          <w:szCs w:val="21"/>
        </w:rPr>
      </w:pPr>
      <w:r>
        <w:rPr>
          <w:rFonts w:hint="eastAsia"/>
        </w:rPr>
        <w:t>6</w:t>
      </w:r>
      <w:r>
        <w:t>．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（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1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）</w:t>
      </w:r>
      <m:oMath>
        <m:r>
          <w:rPr>
            <w:rFonts w:ascii="Cambria Math" w:hAnsi="Cambria Math" w:cstheme="minorBidi"/>
            <w:szCs w:val="21"/>
          </w:rPr>
          <m:t>R=</m:t>
        </m:r>
        <m:f>
          <m:fPr>
            <m:ctrlPr>
              <w:rPr>
                <w:rFonts w:ascii="Cambria Math" w:hAnsi="Cambria Math" w:cstheme="minorBidi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theme="minorBidi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Bidi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 w:cstheme="minorBidi"/>
                    <w:szCs w:val="21"/>
                  </w:rPr>
                  <m:t>R</m:t>
                </m:r>
              </m:sub>
            </m:sSub>
          </m:num>
          <m:den>
            <m:r>
              <w:rPr>
                <w:rFonts w:ascii="Cambria Math" w:hAnsi="Cambria Math" w:cstheme="minorBidi"/>
                <w:szCs w:val="21"/>
              </w:rPr>
              <m:t>I</m:t>
            </m:r>
          </m:den>
        </m:f>
        <m:r>
          <w:rPr>
            <w:rFonts w:ascii="Cambria Math" w:hAnsi="Cambria Math" w:cstheme="minorBidi"/>
            <w:szCs w:val="21"/>
          </w:rPr>
          <m:t>=</m:t>
        </m:r>
        <m:f>
          <m:fPr>
            <m:ctrlPr>
              <w:rPr>
                <w:rFonts w:ascii="Cambria Math" w:hAnsi="Cambria Math" w:cstheme="minorBidi"/>
                <w:i/>
                <w:szCs w:val="21"/>
              </w:rPr>
            </m:ctrlPr>
          </m:fPr>
          <m:num>
            <m:r>
              <w:rPr>
                <w:rFonts w:ascii="Cambria Math" w:hAnsi="Cambria Math" w:cstheme="minorBidi"/>
                <w:szCs w:val="21"/>
              </w:rPr>
              <m:t>E-</m:t>
            </m:r>
            <m:sSub>
              <m:sSubPr>
                <m:ctrlPr>
                  <w:rPr>
                    <w:rFonts w:ascii="Cambria Math" w:hAnsi="Cambria Math" w:cstheme="minorBidi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Bidi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 w:cstheme="minorBidi"/>
                    <w:szCs w:val="21"/>
                  </w:rPr>
                  <m:t>c</m:t>
                </m:r>
              </m:sub>
            </m:sSub>
          </m:num>
          <m:den>
            <m:r>
              <w:rPr>
                <w:rFonts w:ascii="Cambria Math" w:hAnsi="Cambria Math" w:cstheme="minorBidi"/>
                <w:szCs w:val="21"/>
              </w:rPr>
              <m:t>I</m:t>
            </m:r>
          </m:den>
        </m:f>
        <m:r>
          <w:rPr>
            <w:rFonts w:ascii="Cambria Math" w:hAnsi="Cambria Math" w:cstheme="minorBidi"/>
            <w:szCs w:val="21"/>
          </w:rPr>
          <m:t>=</m:t>
        </m:r>
        <m:f>
          <m:fPr>
            <m:ctrlPr>
              <w:rPr>
                <w:rFonts w:ascii="Cambria Math" w:hAnsi="Cambria Math" w:cstheme="minorBidi"/>
                <w:i/>
                <w:szCs w:val="21"/>
              </w:rPr>
            </m:ctrlPr>
          </m:fPr>
          <m:num>
            <m:r>
              <w:rPr>
                <w:rFonts w:ascii="Cambria Math" w:hAnsi="Cambria Math" w:cstheme="minorBidi"/>
                <w:szCs w:val="21"/>
              </w:rPr>
              <m:t>(5.0-1.8)</m:t>
            </m:r>
          </m:num>
          <m:den>
            <m:r>
              <w:rPr>
                <w:rFonts w:ascii="Cambria Math" w:hAnsi="Cambria Math" w:cstheme="minorBidi"/>
                <w:szCs w:val="21"/>
              </w:rPr>
              <m:t>24×</m:t>
            </m:r>
            <m:sSup>
              <m:sSupPr>
                <m:ctrlPr>
                  <w:rPr>
                    <w:rFonts w:ascii="Cambria Math" w:hAnsi="Cambria Math" w:cstheme="minorBidi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theme="minorBidi"/>
                    <w:szCs w:val="21"/>
                  </w:rPr>
                  <m:t>10</m:t>
                </m:r>
              </m:e>
              <m:sup>
                <m:r>
                  <w:rPr>
                    <w:rFonts w:ascii="Cambria Math" w:hAnsi="Cambria Math" w:cstheme="minorBidi"/>
                    <w:szCs w:val="21"/>
                  </w:rPr>
                  <m:t>-3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theme="minorBidi"/>
            <w:szCs w:val="21"/>
          </w:rPr>
          <m:t>Ω</m:t>
        </m:r>
        <m:r>
          <w:rPr>
            <w:rFonts w:ascii="Cambria Math" w:hAnsi="Cambria Math" w:cstheme="minorBidi" w:hint="eastAsia"/>
            <w:szCs w:val="21"/>
          </w:rPr>
          <m:t>≈</m:t>
        </m:r>
        <m:r>
          <w:rPr>
            <w:rFonts w:ascii="Cambria Math" w:hAnsi="Cambria Math" w:cstheme="minorBidi"/>
            <w:szCs w:val="21"/>
          </w:rPr>
          <m:t>13</m:t>
        </m:r>
        <m:r>
          <w:rPr>
            <w:rFonts w:ascii="Cambria Math" w:hAnsi="Cambria Math" w:cstheme="minorBidi" w:hint="eastAsia"/>
            <w:szCs w:val="21"/>
          </w:rPr>
          <m:t>3.33</m:t>
        </m:r>
        <m:r>
          <m:rPr>
            <m:sty m:val="p"/>
          </m:rPr>
          <w:rPr>
            <w:rFonts w:ascii="Cambria Math" w:hAnsi="Cambria Math" w:cstheme="minorBidi"/>
            <w:szCs w:val="21"/>
          </w:rPr>
          <m:t>Ω</m:t>
        </m:r>
      </m:oMath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5E4A714B" w14:textId="77777777" w:rsidR="007C0E0A" w:rsidRDefault="007C0E0A" w:rsidP="007C0E0A">
      <w:pPr>
        <w:spacing w:after="200"/>
        <w:ind w:firstLineChars="100" w:firstLine="210"/>
        <w:rPr>
          <w:rFonts w:hAnsi="Cambria Math" w:cstheme="minorBidi"/>
          <w:szCs w:val="21"/>
        </w:rPr>
      </w:pPr>
      <w:r>
        <w:rPr>
          <w:rFonts w:eastAsia="Segoe UI" w:cs="Times New Roman" w:hint="eastAsia"/>
          <w:color w:val="0F1115"/>
          <w:szCs w:val="21"/>
          <w:shd w:val="clear" w:color="auto" w:fill="FFFFFF"/>
        </w:rPr>
        <w:t>（</w:t>
      </w:r>
      <w:r>
        <w:rPr>
          <w:rFonts w:cs="Times New Roman" w:hint="eastAsia"/>
          <w:color w:val="0F1115"/>
          <w:szCs w:val="21"/>
          <w:shd w:val="clear" w:color="auto" w:fill="FFFFFF"/>
        </w:rPr>
        <w:t>2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）</w:t>
      </w:r>
      <w:r>
        <w:rPr>
          <w:rFonts w:eastAsia="Segoe UI" w:cs="Times New Roman"/>
          <w:color w:val="0F1115"/>
          <w:szCs w:val="21"/>
          <w:shd w:val="clear" w:color="auto" w:fill="FFFFFF"/>
        </w:rPr>
        <w:t>①LED</w:t>
      </w:r>
      <w:r>
        <w:rPr>
          <w:rFonts w:ascii="Segoe UI" w:eastAsia="Segoe UI" w:hAnsi="Segoe UI" w:cs="Segoe UI"/>
          <w:color w:val="0F1115"/>
          <w:szCs w:val="21"/>
          <w:shd w:val="clear" w:color="auto" w:fill="FFFFFF"/>
        </w:rPr>
        <w:t>的</w:t>
      </w:r>
      <w:r>
        <w:rPr>
          <w:rFonts w:ascii="Segoe UI" w:hAnsi="Segoe UI" w:cs="Segoe UI" w:hint="eastAsia"/>
          <w:color w:val="0F1115"/>
          <w:szCs w:val="21"/>
          <w:shd w:val="clear" w:color="auto" w:fill="FFFFFF"/>
        </w:rPr>
        <w:t>电压</w:t>
      </w:r>
      <w:r>
        <w:rPr>
          <w:rFonts w:cs="Times New Roman" w:hint="eastAsia"/>
          <w:i/>
          <w:iCs/>
          <w:color w:val="0F1115"/>
          <w:szCs w:val="21"/>
          <w:shd w:val="clear" w:color="auto" w:fill="FFFFFF"/>
        </w:rPr>
        <w:t>U</w:t>
      </w:r>
      <w:r>
        <w:rPr>
          <w:rFonts w:eastAsia="Segoe UI" w:cs="Times New Roman"/>
          <w:i/>
          <w:iCs/>
          <w:color w:val="0F1115"/>
          <w:szCs w:val="21"/>
          <w:shd w:val="clear" w:color="auto" w:fill="FFFFFF"/>
          <w:vertAlign w:val="subscript"/>
        </w:rPr>
        <w:t>c</w:t>
      </w:r>
      <w:r>
        <w:rPr>
          <w:rFonts w:cs="Times New Roman" w:hint="eastAsia"/>
          <w:color w:val="0F1115"/>
          <w:szCs w:val="21"/>
          <w:shd w:val="clear" w:color="auto" w:fill="FFFFFF"/>
        </w:rPr>
        <w:t>=1.8V</w:t>
      </w:r>
      <w:r>
        <w:rPr>
          <w:rFonts w:cs="Times New Roman" w:hint="eastAsia"/>
          <w:color w:val="0F1115"/>
          <w:szCs w:val="21"/>
          <w:shd w:val="clear" w:color="auto" w:fill="FFFFFF"/>
        </w:rPr>
        <w:t>时点亮，</w:t>
      </w:r>
      <w:r>
        <w:rPr>
          <w:rFonts w:ascii="Segoe UI" w:eastAsia="Segoe UI" w:hAnsi="Segoe UI" w:cs="Segoe UI"/>
          <w:color w:val="0F1115"/>
          <w:szCs w:val="21"/>
          <w:shd w:val="clear" w:color="auto" w:fill="FFFFFF"/>
        </w:rPr>
        <w:t>首次点亮的</w:t>
      </w:r>
      <w:r>
        <w:rPr>
          <w:rFonts w:ascii="Segoe UI" w:hAnsi="Segoe UI" w:cs="Segoe UI" w:hint="eastAsia"/>
          <w:color w:val="0F1115"/>
          <w:szCs w:val="21"/>
          <w:shd w:val="clear" w:color="auto" w:fill="FFFFFF"/>
        </w:rPr>
        <w:t>时刻</w:t>
      </w:r>
      <m:oMath>
        <m:r>
          <w:rPr>
            <w:rFonts w:ascii="Cambria Math" w:hAnsi="Cambria Math" w:cs="Segoe UI"/>
            <w:color w:val="0F1115"/>
            <w:szCs w:val="21"/>
            <w:shd w:val="clear" w:color="auto" w:fill="FFFFFF"/>
          </w:rPr>
          <m:t>t</m:t>
        </m:r>
        <m:r>
          <w:rPr>
            <w:rFonts w:ascii="Cambria Math" w:hAnsi="Cambria Math" w:cs="Segoe UI" w:hint="eastAsia"/>
            <w:color w:val="0F1115"/>
            <w:szCs w:val="21"/>
            <w:shd w:val="clear" w:color="auto" w:fill="FFFFFF"/>
          </w:rPr>
          <m:t>=1.8</m:t>
        </m: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×</m:t>
        </m:r>
        <m:f>
          <m:fPr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="Cambria Math" w:hint="eastAsia"/>
                <w:color w:val="0F1115"/>
                <w:szCs w:val="21"/>
                <w:shd w:val="clear" w:color="auto" w:fill="FFFFFF"/>
              </w:rPr>
              <m:t>40</m:t>
            </m:r>
          </m:num>
          <m:den>
            <m:r>
              <w:rPr>
                <w:rFonts w:ascii="Cambria Math" w:hAnsi="Cambria Math" w:cs="Cambria Math" w:hint="eastAsia"/>
                <w:color w:val="0F1115"/>
                <w:szCs w:val="21"/>
                <w:shd w:val="clear" w:color="auto" w:fill="FFFFFF"/>
              </w:rPr>
              <m:t>5.0</m:t>
            </m:r>
          </m:den>
        </m:f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ms</m:t>
        </m: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14.4</m:t>
        </m:r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ms</m:t>
        </m:r>
      </m:oMath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68E92F52" w14:textId="77777777" w:rsidR="007C0E0A" w:rsidRDefault="007C0E0A" w:rsidP="007C0E0A">
      <w:pPr>
        <w:spacing w:after="200"/>
        <w:ind w:firstLineChars="400" w:firstLine="840"/>
        <w:rPr>
          <w:rFonts w:hAnsi="Cambria Math" w:cstheme="minorBidi"/>
          <w:szCs w:val="21"/>
        </w:rPr>
      </w:pPr>
      <w:r>
        <w:rPr>
          <w:rFonts w:eastAsia="Segoe UI" w:cs="Times New Roman"/>
          <w:color w:val="0F1115"/>
          <w:szCs w:val="21"/>
          <w:shd w:val="clear" w:color="auto" w:fill="FFFFFF"/>
        </w:rPr>
        <w:t>②</w:t>
      </w:r>
      <w:r>
        <w:rPr>
          <w:noProof/>
          <w:szCs w:val="21"/>
        </w:rPr>
        <w:drawing>
          <wp:inline distT="0" distB="0" distL="114300" distR="114300" wp14:anchorId="3D800590" wp14:editId="73623FAC">
            <wp:extent cx="1760220" cy="980440"/>
            <wp:effectExtent l="0" t="0" r="7620" b="10160"/>
            <wp:docPr id="71004070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68572" cy="985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54C95E44" w14:textId="77777777" w:rsidR="007C0E0A" w:rsidRDefault="007C0E0A" w:rsidP="007C0E0A">
      <w:pPr>
        <w:ind w:firstLineChars="400" w:firstLine="840"/>
        <w:rPr>
          <w:rFonts w:eastAsia="Segoe UI" w:cs="Times New Roman"/>
          <w:color w:val="0F1115"/>
          <w:szCs w:val="21"/>
          <w:shd w:val="clear" w:color="auto" w:fill="FFFFFF"/>
        </w:rPr>
      </w:pPr>
      <w:r>
        <w:rPr>
          <w:rFonts w:eastAsia="Segoe UI" w:cs="Times New Roman"/>
          <w:color w:val="0F1115"/>
          <w:szCs w:val="21"/>
          <w:shd w:val="clear" w:color="auto" w:fill="FFFFFF"/>
        </w:rPr>
        <w:t>③40 ms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内通过</w:t>
      </w:r>
      <w:r>
        <w:rPr>
          <w:rFonts w:eastAsia="Segoe UI" w:cs="Times New Roman"/>
          <w:color w:val="0F1115"/>
          <w:szCs w:val="21"/>
          <w:shd w:val="clear" w:color="auto" w:fill="FFFFFF"/>
        </w:rPr>
        <w:t>LED</w:t>
      </w:r>
      <w:r>
        <w:rPr>
          <w:rFonts w:eastAsia="Segoe UI" w:cs="Times New Roman"/>
          <w:color w:val="0F1115"/>
          <w:szCs w:val="21"/>
          <w:shd w:val="clear" w:color="auto" w:fill="FFFFFF"/>
        </w:rPr>
        <w:t>的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电荷量</w:t>
      </w:r>
      <w:r>
        <w:rPr>
          <w:rFonts w:eastAsia="Segoe UI" w:cs="Times New Roman" w:hint="eastAsia"/>
          <w:i/>
          <w:iCs/>
          <w:color w:val="0F1115"/>
          <w:szCs w:val="21"/>
          <w:shd w:val="clear" w:color="auto" w:fill="FFFFFF"/>
        </w:rPr>
        <w:t>Q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可用</w:t>
      </w:r>
      <w:r>
        <w:rPr>
          <w:rFonts w:eastAsia="Segoe UI" w:cs="Times New Roman" w:hint="eastAsia"/>
          <w:i/>
          <w:iCs/>
          <w:color w:val="0F1115"/>
          <w:szCs w:val="21"/>
          <w:shd w:val="clear" w:color="auto" w:fill="FFFFFF"/>
        </w:rPr>
        <w:t>I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-</w:t>
      </w:r>
      <w:r>
        <w:rPr>
          <w:rFonts w:eastAsia="Segoe UI" w:cs="Times New Roman" w:hint="eastAsia"/>
          <w:i/>
          <w:iCs/>
          <w:color w:val="0F1115"/>
          <w:szCs w:val="21"/>
          <w:shd w:val="clear" w:color="auto" w:fill="FFFFFF"/>
        </w:rPr>
        <w:t>t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图的面积来表示</w:t>
      </w:r>
    </w:p>
    <w:p w14:paraId="4C322BBF" w14:textId="77777777" w:rsidR="007C0E0A" w:rsidRDefault="007C0E0A" w:rsidP="007C0E0A">
      <w:pPr>
        <w:ind w:firstLineChars="200" w:firstLine="420"/>
        <w:rPr>
          <w:rFonts w:eastAsia="Segoe UI" w:hAnsi="Cambria Math" w:cs="Cambria Math"/>
          <w:color w:val="0F1115"/>
          <w:szCs w:val="21"/>
          <w:shd w:val="clear" w:color="auto" w:fill="FFFFFF"/>
        </w:rPr>
      </w:pPr>
      <m:oMathPara>
        <m:oMath>
          <m:r>
            <w:rPr>
              <w:rFonts w:ascii="Cambria Math" w:eastAsia="Segoe UI" w:hAnsi="Cambria Math" w:cs="Times New Roman"/>
              <w:color w:val="0F1115"/>
              <w:szCs w:val="21"/>
              <w:shd w:val="clear" w:color="auto" w:fill="FFFFFF"/>
            </w:rPr>
            <m:t>Q</m:t>
          </m:r>
          <m:r>
            <w:rPr>
              <w:rFonts w:ascii="Cambria Math" w:eastAsia="Segoe UI" w:hAnsi="Cambria Math" w:cs="Times New Roman" w:hint="eastAsia"/>
              <w:color w:val="0F1115"/>
              <w:szCs w:val="21"/>
              <w:shd w:val="clear" w:color="auto" w:fill="FFFFFF"/>
            </w:rPr>
            <m:t>=</m:t>
          </m:r>
          <m:f>
            <m:fPr>
              <m:ctrlPr>
                <w:rPr>
                  <w:rFonts w:ascii="Cambria Math" w:eastAsia="Segoe UI" w:hAnsi="Cambria Math" w:cs="Times New Roman" w:hint="eastAsia"/>
                  <w:i/>
                  <w:color w:val="0F1115"/>
                  <w:szCs w:val="21"/>
                  <w:shd w:val="clear" w:color="auto" w:fill="FFFFFF"/>
                </w:rPr>
              </m:ctrlPr>
            </m:fPr>
            <m:num>
              <m:r>
                <w:rPr>
                  <w:rFonts w:ascii="Cambria Math" w:eastAsia="Segoe UI" w:hAnsi="Cambria Math" w:cs="Times New Roman" w:hint="eastAsia"/>
                  <w:color w:val="0F1115"/>
                  <w:szCs w:val="21"/>
                  <w:shd w:val="clear" w:color="auto" w:fill="FFFFFF"/>
                </w:rPr>
                <m:t>1</m:t>
              </m:r>
            </m:num>
            <m:den>
              <m:r>
                <w:rPr>
                  <w:rFonts w:ascii="Cambria Math" w:eastAsia="Segoe UI" w:hAnsi="Cambria Math" w:cs="Times New Roman" w:hint="eastAsia"/>
                  <w:color w:val="0F1115"/>
                  <w:szCs w:val="21"/>
                  <w:shd w:val="clear" w:color="auto" w:fill="FFFFFF"/>
                </w:rPr>
                <m:t>2</m:t>
              </m:r>
            </m:den>
          </m:f>
          <m: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×</m:t>
          </m:r>
          <m:r>
            <m:rPr>
              <m:sty m:val="p"/>
            </m:rPr>
            <w:rPr>
              <w:rFonts w:ascii="Cambria Math" w:eastAsia="Segoe UI" w:hAnsi="Cambria Math" w:cs="Cambria Math" w:hint="eastAsia"/>
              <w:color w:val="0F1115"/>
              <w:szCs w:val="21"/>
              <w:shd w:val="clear" w:color="auto" w:fill="FFFFFF"/>
            </w:rPr>
            <m:t>（</m:t>
          </m:r>
          <m:r>
            <m:rPr>
              <m:sty m:val="p"/>
            </m:rPr>
            <w:rPr>
              <w:rFonts w:ascii="Cambria Math" w:eastAsia="Segoe UI" w:hAnsi="Cambria Math" w:cs="Cambria Math" w:hint="eastAsia"/>
              <w:color w:val="0F1115"/>
              <w:szCs w:val="21"/>
              <w:shd w:val="clear" w:color="auto" w:fill="FFFFFF"/>
            </w:rPr>
            <m:t>40</m:t>
          </m:r>
          <m:r>
            <m:rPr>
              <m:sty m:val="p"/>
            </m:rP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-</m:t>
          </m:r>
          <m:r>
            <m:rPr>
              <m:sty m:val="p"/>
            </m:rPr>
            <w:rPr>
              <w:rFonts w:ascii="Cambria Math" w:eastAsia="Segoe UI" w:hAnsi="Cambria Math" w:cs="Cambria Math" w:hint="eastAsia"/>
              <w:color w:val="0F1115"/>
              <w:szCs w:val="21"/>
              <w:shd w:val="clear" w:color="auto" w:fill="FFFFFF"/>
            </w:rPr>
            <m:t>14.4</m:t>
          </m:r>
          <m:r>
            <m:rPr>
              <m:sty m:val="p"/>
            </m:rPr>
            <w:rPr>
              <w:rFonts w:ascii="Cambria Math" w:eastAsia="Segoe UI" w:hAnsi="Cambria Math" w:cs="Cambria Math" w:hint="eastAsia"/>
              <w:color w:val="0F1115"/>
              <w:szCs w:val="21"/>
              <w:shd w:val="clear" w:color="auto" w:fill="FFFFFF"/>
            </w:rPr>
            <m:t>）</m:t>
          </m:r>
          <m: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×</m:t>
          </m:r>
          <m:sSup>
            <m:sSupPr>
              <m:ctrlPr>
                <w:rPr>
                  <w:rFonts w:ascii="Cambria Math" w:eastAsia="Segoe UI" w:hAnsi="Cambria Math" w:cs="Cambria Math"/>
                  <w:i/>
                  <w:color w:val="0F1115"/>
                  <w:szCs w:val="21"/>
                  <w:shd w:val="clear" w:color="auto" w:fill="FFFFFF"/>
                </w:rPr>
              </m:ctrlPr>
            </m:sSupPr>
            <m:e>
              <m:r>
                <w:rPr>
                  <w:rFonts w:ascii="Cambria Math" w:eastAsia="Segoe UI" w:hAnsi="Cambria Math" w:cs="Cambria Math" w:hint="eastAsia"/>
                  <w:color w:val="0F1115"/>
                  <w:szCs w:val="21"/>
                  <w:shd w:val="clear" w:color="auto" w:fill="FFFFFF"/>
                </w:rPr>
                <m:t>10</m:t>
              </m:r>
            </m:e>
            <m:sup>
              <m:r>
                <w:rPr>
                  <w:rFonts w:ascii="Cambria Math" w:eastAsia="Segoe UI" w:hAnsi="Cambria Math" w:cs="Cambria Math"/>
                  <w:color w:val="0F1115"/>
                  <w:szCs w:val="21"/>
                  <w:shd w:val="clear" w:color="auto" w:fill="FFFFFF"/>
                </w:rPr>
                <m:t>-</m:t>
              </m:r>
              <m:r>
                <w:rPr>
                  <w:rFonts w:ascii="Cambria Math" w:eastAsia="Segoe UI" w:hAnsi="Cambria Math" w:cs="Cambria Math" w:hint="eastAsia"/>
                  <w:color w:val="0F1115"/>
                  <w:szCs w:val="21"/>
                  <w:shd w:val="clear" w:color="auto" w:fill="FFFFFF"/>
                </w:rPr>
                <m:t>3</m:t>
              </m:r>
            </m:sup>
          </m:sSup>
          <m: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×</m:t>
          </m:r>
          <m:r>
            <m:rPr>
              <m:sty m:val="p"/>
            </m:rPr>
            <w:rPr>
              <w:rFonts w:ascii="Cambria Math" w:eastAsia="Segoe UI" w:hAnsi="Cambria Math" w:cs="Cambria Math" w:hint="eastAsia"/>
              <w:color w:val="0F1115"/>
              <w:szCs w:val="21"/>
              <w:shd w:val="clear" w:color="auto" w:fill="FFFFFF"/>
            </w:rPr>
            <m:t>24</m:t>
          </m:r>
          <m: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×</m:t>
          </m:r>
          <m:sSup>
            <m:sSupPr>
              <m:ctrlPr>
                <w:rPr>
                  <w:rFonts w:ascii="Cambria Math" w:eastAsia="Segoe UI" w:hAnsi="Cambria Math" w:cs="Cambria Math"/>
                  <w:i/>
                  <w:color w:val="0F1115"/>
                  <w:szCs w:val="21"/>
                  <w:shd w:val="clear" w:color="auto" w:fill="FFFFFF"/>
                </w:rPr>
              </m:ctrlPr>
            </m:sSupPr>
            <m:e>
              <m:r>
                <w:rPr>
                  <w:rFonts w:ascii="Cambria Math" w:eastAsia="Segoe UI" w:hAnsi="Cambria Math" w:cs="Cambria Math" w:hint="eastAsia"/>
                  <w:color w:val="0F1115"/>
                  <w:szCs w:val="21"/>
                  <w:shd w:val="clear" w:color="auto" w:fill="FFFFFF"/>
                </w:rPr>
                <m:t>10</m:t>
              </m:r>
            </m:e>
            <m:sup>
              <m:r>
                <w:rPr>
                  <w:rFonts w:ascii="Cambria Math" w:eastAsia="Segoe UI" w:hAnsi="Cambria Math" w:cs="Cambria Math"/>
                  <w:color w:val="0F1115"/>
                  <w:szCs w:val="21"/>
                  <w:shd w:val="clear" w:color="auto" w:fill="FFFFFF"/>
                </w:rPr>
                <m:t>-</m:t>
              </m:r>
              <m:r>
                <w:rPr>
                  <w:rFonts w:ascii="Cambria Math" w:eastAsia="Segoe UI" w:hAnsi="Cambria Math" w:cs="Cambria Math" w:hint="eastAsia"/>
                  <w:color w:val="0F1115"/>
                  <w:szCs w:val="21"/>
                  <w:shd w:val="clear" w:color="auto" w:fill="FFFFFF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C</m:t>
          </m:r>
          <m: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=3.07</m:t>
          </m:r>
          <m:r>
            <w:rPr>
              <w:rFonts w:ascii="Cambria Math" w:eastAsiaTheme="minorEastAsia" w:hAnsi="Cambria Math" w:cs="Cambria Math" w:hint="eastAsia"/>
              <w:color w:val="0F1115"/>
              <w:szCs w:val="21"/>
              <w:shd w:val="clear" w:color="auto" w:fill="FFFFFF"/>
            </w:rPr>
            <m:t>2</m:t>
          </m:r>
          <m: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×</m:t>
          </m:r>
          <m:sSup>
            <m:sSupPr>
              <m:ctrlPr>
                <w:rPr>
                  <w:rFonts w:ascii="Cambria Math" w:eastAsia="Segoe UI" w:hAnsi="Cambria Math" w:cs="Cambria Math"/>
                  <w:i/>
                  <w:color w:val="0F1115"/>
                  <w:szCs w:val="21"/>
                  <w:shd w:val="clear" w:color="auto" w:fill="FFFFFF"/>
                </w:rPr>
              </m:ctrlPr>
            </m:sSupPr>
            <m:e>
              <m:r>
                <w:rPr>
                  <w:rFonts w:ascii="Cambria Math" w:eastAsia="Segoe UI" w:hAnsi="Cambria Math" w:cs="Cambria Math" w:hint="eastAsia"/>
                  <w:color w:val="0F1115"/>
                  <w:szCs w:val="21"/>
                  <w:shd w:val="clear" w:color="auto" w:fill="FFFFFF"/>
                </w:rPr>
                <m:t>10</m:t>
              </m:r>
            </m:e>
            <m:sup>
              <m:r>
                <w:rPr>
                  <w:rFonts w:ascii="Cambria Math" w:eastAsia="Segoe UI" w:hAnsi="Cambria Math" w:cs="Cambria Math"/>
                  <w:color w:val="0F1115"/>
                  <w:szCs w:val="21"/>
                  <w:shd w:val="clear" w:color="auto" w:fill="FFFFFF"/>
                </w:rPr>
                <m:t>-4</m:t>
              </m:r>
            </m:sup>
          </m:sSup>
          <m:r>
            <m:rPr>
              <m:sty m:val="p"/>
            </m:rPr>
            <w:rPr>
              <w:rFonts w:ascii="Cambria Math" w:eastAsia="Segoe UI" w:hAnsi="Cambria Math" w:cs="Cambria Math"/>
              <w:color w:val="0F1115"/>
              <w:szCs w:val="21"/>
              <w:shd w:val="clear" w:color="auto" w:fill="FFFFFF"/>
            </w:rPr>
            <m:t>C</m:t>
          </m:r>
        </m:oMath>
      </m:oMathPara>
    </w:p>
    <w:p w14:paraId="3BC51E72" w14:textId="77777777" w:rsidR="007C0E0A" w:rsidRDefault="007C0E0A" w:rsidP="007C0E0A">
      <w:pPr>
        <w:ind w:firstLineChars="400" w:firstLine="840"/>
        <w:rPr>
          <w:rFonts w:eastAsiaTheme="minorEastAsia" w:hAnsi="Cambria Math" w:cs="Cambria Math"/>
          <w:color w:val="0F1115"/>
          <w:szCs w:val="21"/>
          <w:shd w:val="clear" w:color="auto" w:fill="FFFFFF"/>
        </w:rPr>
      </w:pPr>
      <w:r>
        <w:rPr>
          <w:rFonts w:eastAsia="Segoe UI" w:hAnsi="Cambria Math" w:cs="Cambria Math" w:hint="eastAsia"/>
          <w:color w:val="0F1115"/>
          <w:szCs w:val="21"/>
          <w:shd w:val="clear" w:color="auto" w:fill="FFFFFF"/>
        </w:rPr>
        <w:t>平均电流</w:t>
      </w:r>
      <m:oMath>
        <m:bar>
          <m:barPr>
            <m:pos m:val="top"/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barPr>
          <m:e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I</m:t>
            </m:r>
          </m:e>
        </m:ba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Q</m:t>
            </m:r>
          </m:num>
          <m:den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t</m:t>
            </m:r>
          </m:den>
        </m:f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3.07</m:t>
            </m:r>
            <m:r>
              <w:rPr>
                <w:rFonts w:ascii="Cambria Math" w:eastAsiaTheme="minorEastAsia" w:hAnsi="Cambria Math" w:cs="Cambria Math" w:hint="eastAsia"/>
                <w:color w:val="0F1115"/>
                <w:szCs w:val="21"/>
                <w:shd w:val="clear" w:color="auto" w:fill="FFFFFF"/>
              </w:rPr>
              <m:t>2</m:t>
            </m:r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×</m:t>
            </m:r>
            <m:sSup>
              <m:sSupPr>
                <m:ctrlPr>
                  <w:rPr>
                    <w:rFonts w:ascii="Cambria Math" w:eastAsia="Segoe UI" w:hAnsi="Cambria Math" w:cs="Cambria Math"/>
                    <w:i/>
                    <w:color w:val="0F1115"/>
                    <w:szCs w:val="21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eastAsia="Segoe UI" w:hAnsi="Cambria Math" w:cs="Cambria Math" w:hint="eastAsia"/>
                    <w:color w:val="0F1115"/>
                    <w:szCs w:val="21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 w:eastAsia="Segoe UI" w:hAnsi="Cambria Math" w:cs="Cambria Math"/>
                    <w:color w:val="0F1115"/>
                    <w:szCs w:val="21"/>
                    <w:shd w:val="clear" w:color="auto" w:fill="FFFFFF"/>
                  </w:rPr>
                  <m:t>-4</m:t>
                </m:r>
              </m:sup>
            </m:sSup>
          </m:num>
          <m:den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40×</m:t>
            </m:r>
            <m:sSup>
              <m:sSupPr>
                <m:ctrlPr>
                  <w:rPr>
                    <w:rFonts w:ascii="Cambria Math" w:eastAsia="Segoe UI" w:hAnsi="Cambria Math" w:cs="Cambria Math"/>
                    <w:i/>
                    <w:color w:val="0F1115"/>
                    <w:szCs w:val="21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eastAsia="Segoe UI" w:hAnsi="Cambria Math" w:cs="Cambria Math" w:hint="eastAsia"/>
                    <w:color w:val="0F1115"/>
                    <w:szCs w:val="21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 w:eastAsia="Segoe UI" w:hAnsi="Cambria Math" w:cs="Cambria Math"/>
                    <w:color w:val="0F1115"/>
                    <w:szCs w:val="21"/>
                    <w:shd w:val="clear" w:color="auto" w:fill="FFFFFF"/>
                  </w:rPr>
                  <m:t>-3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A</m:t>
        </m: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7.68</m:t>
        </m:r>
        <m:sSup>
          <m:sSupPr>
            <m:ctrlPr>
              <w:rPr>
                <w:rFonts w:ascii="Cambria Math" w:eastAsia="Segoe UI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sSupPr>
          <m:e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×</m:t>
            </m:r>
            <m:r>
              <w:rPr>
                <w:rFonts w:ascii="Cambria Math" w:eastAsia="Segoe UI" w:hAnsi="Cambria Math" w:cs="Cambria Math" w:hint="eastAsia"/>
                <w:color w:val="0F1115"/>
                <w:szCs w:val="21"/>
                <w:shd w:val="clear" w:color="auto" w:fill="FFFFFF"/>
              </w:rPr>
              <m:t>10</m:t>
            </m:r>
          </m:e>
          <m:sup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-3</m:t>
            </m:r>
          </m:sup>
        </m:sSup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A</m:t>
        </m:r>
      </m:oMath>
      <w:r>
        <w:rPr>
          <w:rFonts w:eastAsiaTheme="minorEastAsia" w:hAnsi="Cambria Math" w:cs="Cambria Math" w:hint="eastAsia"/>
          <w:color w:val="0F1115"/>
          <w:szCs w:val="21"/>
          <w:shd w:val="clear" w:color="auto" w:fill="FFFFFF"/>
        </w:rPr>
        <w:t xml:space="preserve"> </w:t>
      </w:r>
    </w:p>
    <w:p w14:paraId="142DD003" w14:textId="77777777" w:rsidR="007C0E0A" w:rsidRDefault="007C0E0A" w:rsidP="007C0E0A">
      <w:pPr>
        <w:ind w:firstLineChars="400" w:firstLine="840"/>
      </w:pPr>
      <w:r>
        <w:rPr>
          <w:rFonts w:eastAsia="Segoe UI" w:cs="Times New Roman"/>
          <w:color w:val="0F1115"/>
          <w:szCs w:val="21"/>
          <w:shd w:val="clear" w:color="auto" w:fill="FFFFFF"/>
        </w:rPr>
        <w:t>平均</w:t>
      </w:r>
      <w:r>
        <w:rPr>
          <w:rFonts w:eastAsia="Segoe UI" w:cs="Times New Roman" w:hint="eastAsia"/>
          <w:color w:val="0F1115"/>
          <w:szCs w:val="21"/>
          <w:shd w:val="clear" w:color="auto" w:fill="FFFFFF"/>
        </w:rPr>
        <w:t>电</w:t>
      </w:r>
      <w:r>
        <w:rPr>
          <w:rFonts w:eastAsia="Segoe UI" w:cs="Times New Roman"/>
          <w:color w:val="0F1115"/>
          <w:szCs w:val="21"/>
          <w:shd w:val="clear" w:color="auto" w:fill="FFFFFF"/>
        </w:rPr>
        <w:t>功率</w:t>
      </w:r>
      <m:oMath>
        <m:bar>
          <m:barPr>
            <m:pos m:val="top"/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barPr>
          <m:e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P</m:t>
            </m:r>
          </m:e>
        </m:ba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U</m:t>
        </m:r>
        <m:bar>
          <m:barPr>
            <m:pos m:val="top"/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barPr>
          <m:e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I</m:t>
            </m:r>
          </m:e>
        </m:ba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1.8</m:t>
        </m:r>
        <m:r>
          <w:rPr>
            <w:rFonts w:ascii="Cambria Math" w:eastAsia="Segoe UI" w:hAnsi="Cambria Math" w:cs="Cambria Math"/>
            <w:color w:val="0F1115"/>
            <w:szCs w:val="21"/>
            <w:shd w:val="clear" w:color="auto" w:fill="FFFFFF"/>
          </w:rPr>
          <m:t>×</m:t>
        </m: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7.68</m:t>
        </m:r>
        <m:sSup>
          <m:sSupPr>
            <m:ctrlPr>
              <w:rPr>
                <w:rFonts w:ascii="Cambria Math" w:eastAsia="Segoe UI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sSupPr>
          <m:e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×</m:t>
            </m:r>
            <m:r>
              <w:rPr>
                <w:rFonts w:ascii="Cambria Math" w:eastAsia="Segoe UI" w:hAnsi="Cambria Math" w:cs="Cambria Math" w:hint="eastAsia"/>
                <w:color w:val="0F1115"/>
                <w:szCs w:val="21"/>
                <w:shd w:val="clear" w:color="auto" w:fill="FFFFFF"/>
              </w:rPr>
              <m:t>10</m:t>
            </m:r>
          </m:e>
          <m:sup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-3</m:t>
            </m:r>
          </m:sup>
        </m:sSup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W=</m:t>
        </m: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1.38</m:t>
        </m:r>
        <m:sSup>
          <m:sSupPr>
            <m:ctrlPr>
              <w:rPr>
                <w:rFonts w:ascii="Cambria Math" w:eastAsia="Segoe UI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sSupPr>
          <m:e>
            <m:r>
              <w:rPr>
                <w:rFonts w:ascii="Cambria Math" w:eastAsiaTheme="minorEastAsia" w:hAnsi="Cambria Math" w:cs="Cambria Math" w:hint="eastAsia"/>
                <w:color w:val="0F1115"/>
                <w:szCs w:val="21"/>
                <w:shd w:val="clear" w:color="auto" w:fill="FFFFFF"/>
              </w:rPr>
              <m:t>24</m:t>
            </m:r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×</m:t>
            </m:r>
            <m:r>
              <w:rPr>
                <w:rFonts w:ascii="Cambria Math" w:eastAsia="Segoe UI" w:hAnsi="Cambria Math" w:cs="Cambria Math" w:hint="eastAsia"/>
                <w:color w:val="0F1115"/>
                <w:szCs w:val="21"/>
                <w:shd w:val="clear" w:color="auto" w:fill="FFFFFF"/>
              </w:rPr>
              <m:t>10</m:t>
            </m:r>
          </m:e>
          <m:sup>
            <m:r>
              <w:rPr>
                <w:rFonts w:ascii="Cambria Math" w:eastAsia="Segoe UI" w:hAnsi="Cambria Math" w:cs="Cambria Math"/>
                <w:color w:val="0F1115"/>
                <w:szCs w:val="21"/>
                <w:shd w:val="clear" w:color="auto" w:fill="FFFFFF"/>
              </w:rPr>
              <m:t>-2</m:t>
            </m:r>
          </m:sup>
        </m:sSup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W</m:t>
        </m:r>
      </m:oMath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794FA623" w14:textId="70BD4FED" w:rsidR="009733F8" w:rsidRPr="007C0E0A" w:rsidRDefault="007C0E0A" w:rsidP="007C0E0A">
      <w:pPr>
        <w:spacing w:after="200"/>
        <w:ind w:firstLineChars="400" w:firstLine="840"/>
        <w:rPr>
          <w:rFonts w:hAnsi="Cambria Math" w:cs="Cambria Math"/>
          <w:color w:val="0F1115"/>
          <w:szCs w:val="21"/>
          <w:shd w:val="clear" w:color="auto" w:fill="FFFFFF"/>
        </w:rPr>
      </w:pPr>
      <w:r>
        <w:rPr>
          <w:rFonts w:eastAsiaTheme="minorEastAsia" w:hAnsi="Cambria Math" w:cs="Cambria Math" w:hint="eastAsia"/>
          <w:color w:val="0F1115"/>
          <w:szCs w:val="21"/>
          <w:shd w:val="clear" w:color="auto" w:fill="FFFFFF"/>
        </w:rPr>
        <w:t>（或用</w:t>
      </w:r>
      <w:r>
        <w:rPr>
          <w:rFonts w:eastAsiaTheme="minorEastAsia" w:hAnsi="Cambria Math" w:cs="Cambria Math" w:hint="eastAsia"/>
          <w:color w:val="0F1115"/>
          <w:szCs w:val="21"/>
          <w:shd w:val="clear" w:color="auto" w:fill="FFFFFF"/>
        </w:rPr>
        <w:t xml:space="preserve"> </w:t>
      </w:r>
      <m:oMath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W=</m:t>
        </m:r>
        <m:sSub>
          <m:sSubPr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sSubPr>
          <m:e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c</m:t>
            </m:r>
          </m:sub>
        </m:sSub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 xml:space="preserve">Q </m:t>
        </m:r>
        <m:r>
          <m:rPr>
            <m:sty m:val="p"/>
          </m:rPr>
          <w:rPr>
            <w:rFonts w:ascii="Cambria Math" w:hAnsi="Cambria Math" w:cs="Cambria Math" w:hint="eastAsia"/>
            <w:color w:val="0F1115"/>
            <w:szCs w:val="21"/>
            <w:shd w:val="clear" w:color="auto" w:fill="FFFFFF"/>
          </w:rPr>
          <m:t>，</m:t>
        </m:r>
        <m:bar>
          <m:barPr>
            <m:pos m:val="top"/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barPr>
          <m:e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P</m:t>
            </m:r>
          </m:e>
        </m:bar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Cambria Math"/>
                <w:i/>
                <w:color w:val="0F1115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W</m:t>
            </m:r>
          </m:num>
          <m:den>
            <m:r>
              <w:rPr>
                <w:rFonts w:ascii="Cambria Math" w:hAnsi="Cambria Math" w:cs="Cambria Math"/>
                <w:color w:val="0F1115"/>
                <w:szCs w:val="21"/>
                <w:shd w:val="clear" w:color="auto" w:fill="FFFFFF"/>
              </w:rPr>
              <m:t>t</m:t>
            </m:r>
          </m:den>
        </m:f>
        <m:r>
          <m:rPr>
            <m:sty m:val="p"/>
          </m:rP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 xml:space="preserve"> </m:t>
        </m:r>
        <m:r>
          <m:rPr>
            <m:sty m:val="p"/>
          </m:rPr>
          <w:rPr>
            <w:rFonts w:ascii="Cambria Math" w:hAnsi="Cambria Math" w:cs="Cambria Math" w:hint="eastAsia"/>
            <w:color w:val="0F1115"/>
            <w:szCs w:val="21"/>
            <w:shd w:val="clear" w:color="auto" w:fill="FFFFFF"/>
          </w:rPr>
          <m:t>计算</m:t>
        </m:r>
      </m:oMath>
      <w:r>
        <w:rPr>
          <w:rFonts w:hAnsi="Cambria Math" w:cs="Cambria Math" w:hint="eastAsia"/>
          <w:color w:val="0F1115"/>
          <w:szCs w:val="21"/>
          <w:shd w:val="clear" w:color="auto" w:fill="FFFFFF"/>
        </w:rPr>
        <w:t>/</w:t>
      </w:r>
      <w:r>
        <w:rPr>
          <w:rFonts w:hAnsi="Cambria Math" w:cs="Cambria Math" w:hint="eastAsia"/>
          <w:color w:val="0F1115"/>
          <w:szCs w:val="21"/>
          <w:shd w:val="clear" w:color="auto" w:fill="FFFFFF"/>
        </w:rPr>
        <w:t>或绘制</w:t>
      </w:r>
      <w:r>
        <w:rPr>
          <w:rFonts w:hAnsi="Cambria Math" w:cs="Cambria Math" w:hint="eastAsia"/>
          <w:i/>
          <w:iCs/>
          <w:color w:val="0F1115"/>
          <w:szCs w:val="21"/>
          <w:shd w:val="clear" w:color="auto" w:fill="FFFFFF"/>
        </w:rPr>
        <w:t>P-t</w:t>
      </w:r>
      <w:r>
        <w:rPr>
          <w:rFonts w:hAnsi="Cambria Math" w:cs="Cambria Math" w:hint="eastAsia"/>
          <w:color w:val="0F1115"/>
          <w:szCs w:val="21"/>
          <w:shd w:val="clear" w:color="auto" w:fill="FFFFFF"/>
        </w:rPr>
        <w:t>图像求面积得到</w:t>
      </w:r>
      <m:oMath>
        <m:r>
          <w:rPr>
            <w:rFonts w:ascii="Cambria Math" w:hAnsi="Cambria Math" w:cs="Cambria Math"/>
            <w:color w:val="0F1115"/>
            <w:szCs w:val="21"/>
            <w:shd w:val="clear" w:color="auto" w:fill="FFFFFF"/>
          </w:rPr>
          <m:t>W</m:t>
        </m:r>
      </m:oMath>
      <w:r>
        <w:rPr>
          <w:rFonts w:hAnsi="Cambria Math" w:cs="Cambria Math" w:hint="eastAsia"/>
          <w:color w:val="0F1115"/>
          <w:szCs w:val="21"/>
          <w:shd w:val="clear" w:color="auto" w:fill="FFFFFF"/>
        </w:rPr>
        <w:t>等均可</w:t>
      </w:r>
      <w:r>
        <w:rPr>
          <w:rFonts w:eastAsiaTheme="minorEastAsia" w:hAnsi="Cambria Math" w:cs="Cambria Math" w:hint="eastAsia"/>
          <w:color w:val="0F1115"/>
          <w:szCs w:val="21"/>
          <w:shd w:val="clear" w:color="auto" w:fill="FFFFFF"/>
        </w:rPr>
        <w:t>）</w:t>
      </w:r>
    </w:p>
    <w:sectPr w:rsidR="009733F8" w:rsidRPr="007C0E0A" w:rsidSect="0061227D">
      <w:pgSz w:w="11906" w:h="16838"/>
      <w:pgMar w:top="1276" w:right="1276" w:bottom="1276" w:left="1276" w:header="850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1-22T13:46:00Z" w:initials="phy">
    <w:p w14:paraId="0C8AF3B3" w14:textId="7F742F5A" w:rsidR="00373FD3" w:rsidRDefault="00373FD3">
      <w:pPr>
        <w:pStyle w:val="a3"/>
      </w:pPr>
      <w:r>
        <w:rPr>
          <w:rStyle w:val="ad"/>
        </w:rPr>
        <w:annotationRef/>
      </w:r>
      <w:r>
        <w:rPr>
          <w:rFonts w:hint="eastAsia"/>
        </w:rPr>
        <w:t>2026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</w:t>
      </w:r>
      <w:r w:rsidR="00183B4E">
        <w:rPr>
          <w:rFonts w:hint="eastAsia"/>
        </w:rPr>
        <w:t>13</w:t>
      </w:r>
      <w:r w:rsidR="00183B4E">
        <w:rPr>
          <w:rFonts w:hint="eastAsia"/>
        </w:rPr>
        <w:t>：</w:t>
      </w:r>
      <w:r w:rsidR="00183B4E">
        <w:rPr>
          <w:rFonts w:hint="eastAsia"/>
        </w:rPr>
        <w:t>00</w:t>
      </w:r>
      <w:r>
        <w:rPr>
          <w:rFonts w:hint="eastAsia"/>
        </w:rPr>
        <w:t>，考试人数</w:t>
      </w:r>
      <w:r>
        <w:rPr>
          <w:rFonts w:hint="eastAsia"/>
        </w:rPr>
        <w:t>2347</w:t>
      </w:r>
      <w:r>
        <w:rPr>
          <w:rFonts w:hint="eastAsia"/>
        </w:rPr>
        <w:t>人</w:t>
      </w:r>
    </w:p>
  </w:comment>
  <w:comment w:id="1" w:author="physics" w:date="2026-01-22T15:40:00Z" w:initials="phy">
    <w:p w14:paraId="358EF447" w14:textId="0AFC998E" w:rsidR="00071307" w:rsidRDefault="00071307" w:rsidP="00071307">
      <w:r>
        <w:rPr>
          <w:rStyle w:val="ad"/>
        </w:rPr>
        <w:annotationRef/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C</w:t>
      </w:r>
    </w:p>
    <w:p w14:paraId="483E265A" w14:textId="179BA3D8" w:rsidR="00071307" w:rsidRDefault="00071307" w:rsidP="00071307">
      <w:r>
        <w:rPr>
          <w:rFonts w:hint="eastAsia"/>
        </w:rPr>
        <w:t>2</w:t>
      </w:r>
      <w:r>
        <w:t>．</w:t>
      </w:r>
      <w:r>
        <w:t>A</w:t>
      </w:r>
    </w:p>
    <w:p w14:paraId="69F83089" w14:textId="1A81131F" w:rsidR="00071307" w:rsidRDefault="00071307" w:rsidP="00071307">
      <w:r>
        <w:rPr>
          <w:rFonts w:hint="eastAsia"/>
        </w:rPr>
        <w:t>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温度刻度是均匀分布</w:t>
      </w:r>
      <w:r>
        <w:rPr>
          <w:rFonts w:hint="eastAsia"/>
        </w:rPr>
        <w:t>的</w:t>
      </w:r>
    </w:p>
    <w:p w14:paraId="716AF233" w14:textId="64C74295" w:rsidR="00071307" w:rsidRDefault="00071307" w:rsidP="0007130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可更换更小横截面积的玻璃管。</w:t>
      </w:r>
      <w:r>
        <w:rPr>
          <w:rFonts w:hint="eastAsia"/>
        </w:rPr>
        <w:t>（</w:t>
      </w:r>
      <w:r>
        <w:t>更换容积更大一些的容器瓶</w:t>
      </w:r>
      <w:r>
        <w:rPr>
          <w:rFonts w:hint="eastAsia"/>
        </w:rPr>
        <w:t>等合理均可）</w:t>
      </w:r>
    </w:p>
    <w:p w14:paraId="7CF4F6FA" w14:textId="28B664C9" w:rsidR="00071307" w:rsidRDefault="00E617AF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黄浦一模一</w:t>
      </w:r>
    </w:p>
  </w:comment>
  <w:comment w:id="2" w:author="physics" w:date="2026-01-22T15:40:00Z" w:initials="phy">
    <w:p w14:paraId="162DD1F1" w14:textId="0B4AA593" w:rsidR="00071307" w:rsidRDefault="00071307" w:rsidP="00071307">
      <w:r>
        <w:rPr>
          <w:rStyle w:val="ad"/>
        </w:rPr>
        <w:annotationRef/>
      </w:r>
      <w:r>
        <w:t>1</w:t>
      </w:r>
      <w:r>
        <w:t>．</w:t>
      </w:r>
      <w:r>
        <w:rPr>
          <w:rFonts w:hint="eastAsia"/>
        </w:rPr>
        <w:t>A</w:t>
      </w:r>
      <w:r>
        <w:t>D</w:t>
      </w:r>
    </w:p>
    <w:p w14:paraId="76DBC597" w14:textId="5F929F1B" w:rsidR="00071307" w:rsidRDefault="00071307" w:rsidP="00071307">
      <w:r>
        <w:t>2</w:t>
      </w:r>
      <w:r>
        <w:t>．</w:t>
      </w:r>
      <w:r>
        <w:rPr>
          <w:rFonts w:cs="Times New Roman" w:hint="eastAsia"/>
          <w:i/>
        </w:rPr>
        <w:t>b</w:t>
      </w:r>
      <w:r>
        <w:rPr>
          <w:rFonts w:cs="Times New Roman" w:hint="eastAsia"/>
          <w:iCs/>
        </w:rPr>
        <w:t>；</w:t>
      </w:r>
      <w:r>
        <w:rPr>
          <w:rFonts w:cs="Times New Roman" w:hint="eastAsia"/>
          <w:iCs/>
        </w:rPr>
        <w:t>1.3</w:t>
      </w:r>
    </w:p>
    <w:p w14:paraId="68383727" w14:textId="4A19D9E8" w:rsidR="00071307" w:rsidRDefault="00071307" w:rsidP="00071307">
      <w:pPr>
        <w:rPr>
          <w:rFonts w:eastAsiaTheme="minorEastAsia"/>
        </w:rPr>
      </w:pPr>
      <w:r>
        <w:t>3</w:t>
      </w:r>
      <w:r>
        <w:t>．霓</w:t>
      </w:r>
      <w:r>
        <w:rPr>
          <w:rFonts w:cs="Times New Roman" w:hint="eastAsia"/>
          <w:iCs/>
        </w:rPr>
        <w:t>；</w:t>
      </w:r>
      <w:r>
        <w:rPr>
          <w:rFonts w:hint="eastAsia"/>
        </w:rPr>
        <w:t>相反</w:t>
      </w:r>
    </w:p>
    <w:p w14:paraId="1BA45B06" w14:textId="630592F1" w:rsidR="00071307" w:rsidRDefault="00E617AF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黄浦一模二</w:t>
      </w:r>
    </w:p>
  </w:comment>
  <w:comment w:id="3" w:author="physics" w:date="2026-01-22T15:40:00Z" w:initials="phy">
    <w:p w14:paraId="6A324F6F" w14:textId="5D601397" w:rsidR="00071307" w:rsidRDefault="00071307" w:rsidP="00071307">
      <w:r>
        <w:rPr>
          <w:rStyle w:val="ad"/>
        </w:rPr>
        <w:annotationRef/>
      </w:r>
      <w:r>
        <w:t>1</w:t>
      </w:r>
      <w:r>
        <w:t>．</w:t>
      </w:r>
      <w:r>
        <w:rPr>
          <w:rFonts w:hint="eastAsia"/>
        </w:rPr>
        <w:t>D</w:t>
      </w:r>
    </w:p>
    <w:p w14:paraId="271E3635" w14:textId="49DC6DC2" w:rsidR="00071307" w:rsidRDefault="00071307" w:rsidP="00071307">
      <w:r>
        <w:t>2</w:t>
      </w:r>
      <w:r>
        <w:t>．</w:t>
      </w:r>
      <w:r>
        <w:rPr>
          <w:rFonts w:hint="eastAsia"/>
        </w:rPr>
        <w:t>C</w:t>
      </w:r>
    </w:p>
    <w:p w14:paraId="4D1263C6" w14:textId="286B8684" w:rsidR="00071307" w:rsidRDefault="00071307" w:rsidP="00071307">
      <w:r>
        <w:t>3</w:t>
      </w:r>
      <w:r>
        <w:t>．</w:t>
      </w:r>
      <w:r>
        <w:rPr>
          <w:rFonts w:hint="eastAsia"/>
        </w:rPr>
        <w:t>B</w:t>
      </w:r>
    </w:p>
    <w:p w14:paraId="558A7892" w14:textId="40144407" w:rsidR="00071307" w:rsidRDefault="00071307" w:rsidP="00071307">
      <w:r>
        <w:t>4</w:t>
      </w:r>
      <w:r>
        <w:t>．</w:t>
      </w:r>
      <w:r>
        <w:rPr>
          <w:rFonts w:hint="eastAsia"/>
        </w:rPr>
        <w:t>A</w:t>
      </w:r>
    </w:p>
    <w:p w14:paraId="3C406A7B" w14:textId="6482A4B8" w:rsidR="00071307" w:rsidRDefault="00071307" w:rsidP="00071307">
      <w:r>
        <w:t>5</w:t>
      </w:r>
      <w:r>
        <w:t>．</w:t>
      </w:r>
      <w:r>
        <w:rPr>
          <w:rFonts w:hint="eastAsia"/>
        </w:rPr>
        <w:t>20</w:t>
      </w:r>
    </w:p>
    <w:p w14:paraId="0E41CAAD" w14:textId="376D32BB" w:rsidR="00071307" w:rsidRDefault="00071307" w:rsidP="00071307">
      <w:r>
        <w:rPr>
          <w:rFonts w:hint="eastAsia"/>
        </w:rPr>
        <w:t>6</w:t>
      </w:r>
      <w:r>
        <w:t>．</w:t>
      </w:r>
      <w:r>
        <w:rPr>
          <w:rFonts w:hint="eastAsia"/>
        </w:rPr>
        <w:t>1.0</w:t>
      </w:r>
      <w:r>
        <w:rPr>
          <w:rFonts w:hint="eastAsia"/>
        </w:rPr>
        <w:t>；</w:t>
      </w:r>
      <w:r>
        <w:rPr>
          <w:rFonts w:hint="eastAsia"/>
        </w:rPr>
        <w:t>0.46</w:t>
      </w:r>
    </w:p>
    <w:p w14:paraId="0D090819" w14:textId="7B05F6A0" w:rsidR="00071307" w:rsidRDefault="00071307" w:rsidP="00071307">
      <w:r>
        <w:rPr>
          <w:rFonts w:hint="eastAsia"/>
        </w:rPr>
        <w:t>7</w:t>
      </w:r>
      <w: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363AD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 w:rsidRPr="00363ADA">
        <w:rPr>
          <w:rFonts w:hint="eastAsia"/>
          <w:i/>
          <w:iCs/>
        </w:rPr>
        <w:instrText>R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</w:instrText>
      </w:r>
      <w:r w:rsidRPr="00363ADA">
        <w:rPr>
          <w:rFonts w:hint="eastAsia"/>
          <w:i/>
          <w:iCs/>
        </w:rPr>
        <w:instrText>Gt</w:instrText>
      </w:r>
      <w:r>
        <w:rPr>
          <w:rFonts w:hint="eastAsia"/>
        </w:rPr>
        <w:instrText xml:space="preserve"> tan</w:instrText>
      </w:r>
      <w:r w:rsidRPr="00363ADA">
        <w:rPr>
          <w:rFonts w:cs="Times New Roman"/>
          <w:i/>
          <w:iCs/>
        </w:rPr>
        <w:instrText>θ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2E8851DE" w14:textId="2ED3631E" w:rsidR="00071307" w:rsidRDefault="00071307" w:rsidP="00071307">
      <w:r>
        <w:rPr>
          <w:rFonts w:hint="eastAsia"/>
        </w:rPr>
        <w:t>8</w:t>
      </w:r>
      <w:r>
        <w:t>．（</w:t>
      </w:r>
      <w:r>
        <w:t>1</w:t>
      </w:r>
      <w:r>
        <w:t>）</w:t>
      </w:r>
      <w:r>
        <w:rPr>
          <w:rFonts w:hint="eastAsia"/>
        </w:rPr>
        <w:t>D</w:t>
      </w:r>
    </w:p>
    <w:p w14:paraId="3EB980A0" w14:textId="35B46C5B" w:rsidR="00071307" w:rsidRDefault="00071307" w:rsidP="00071307">
      <w:r>
        <w:t>（</w:t>
      </w:r>
      <w:r>
        <w:rPr>
          <w:rFonts w:hint="eastAsia"/>
        </w:rPr>
        <w:t>2</w:t>
      </w:r>
      <w: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</w:instrText>
      </w:r>
      <w:r w:rsidRPr="00363ADA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\F(3,2) </w:instrText>
      </w:r>
      <w:r w:rsidRPr="00363ADA">
        <w:rPr>
          <w:rFonts w:hint="eastAsia"/>
          <w:i/>
          <w:iCs/>
        </w:rPr>
        <w:instrText>g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6D883ED5" w14:textId="53E15059" w:rsidR="00071307" w:rsidRDefault="00071307" w:rsidP="00071307">
      <w:r>
        <w:rPr>
          <w:rFonts w:hint="eastAsia"/>
        </w:rPr>
        <w:t>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/>
        </w:rPr>
        <w:t>A</w:t>
      </w:r>
    </w:p>
    <w:p w14:paraId="1EDF60E0" w14:textId="77777777" w:rsidR="00071307" w:rsidRDefault="00071307" w:rsidP="0007130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斜面的倾角为</w:t>
      </w:r>
      <w:r w:rsidRPr="00363ADA">
        <w:rPr>
          <w:rFonts w:asciiTheme="majorBidi" w:hAnsiTheme="majorBidi" w:cstheme="majorBidi"/>
          <w:i/>
          <w:iCs/>
        </w:rPr>
        <w:t>θ</w:t>
      </w:r>
      <w:r>
        <w:rPr>
          <w:rFonts w:hint="eastAsia"/>
        </w:rPr>
        <w:t>，对滑块受力分析，由平衡条件可得：</w:t>
      </w:r>
      <w:r w:rsidRPr="00363ADA">
        <w:rPr>
          <w:rFonts w:hint="eastAsia"/>
          <w:i/>
          <w:iCs/>
        </w:rPr>
        <w:t>mg</w:t>
      </w:r>
      <w:r>
        <w:rPr>
          <w:rFonts w:hint="eastAsia"/>
        </w:rPr>
        <w:t>sin</w:t>
      </w:r>
      <w:r w:rsidRPr="00363ADA">
        <w:rPr>
          <w:rFonts w:asciiTheme="majorBidi" w:hAnsiTheme="majorBidi" w:cstheme="majorBidi"/>
          <w:i/>
          <w:iCs/>
        </w:rPr>
        <w:t>θ</w:t>
      </w:r>
      <w:r>
        <w:rPr>
          <w:rFonts w:hint="eastAsia"/>
        </w:rPr>
        <w:t xml:space="preserve"> = </w:t>
      </w:r>
      <w:r w:rsidRPr="00363ADA">
        <w:rPr>
          <w:rFonts w:hint="eastAsia"/>
          <w:i/>
          <w:iCs/>
        </w:rPr>
        <w:t>kx</w:t>
      </w:r>
      <w:r>
        <w:rPr>
          <w:rFonts w:hint="eastAsia"/>
          <w:vertAlign w:val="subscript"/>
        </w:rPr>
        <w:t>0</w:t>
      </w:r>
    </w:p>
    <w:p w14:paraId="7A942FA3" w14:textId="77777777" w:rsidR="00071307" w:rsidRDefault="00071307" w:rsidP="00071307">
      <w:r>
        <w:rPr>
          <w:rFonts w:hint="eastAsia"/>
        </w:rPr>
        <w:t>假设在运动过程中，任意时刻滑块相对平衡位置的位移为</w:t>
      </w:r>
      <w:r>
        <w:rPr>
          <w:rFonts w:hint="eastAsia"/>
          <w:i/>
          <w:iCs/>
        </w:rPr>
        <w:t>x</w:t>
      </w:r>
      <w:r>
        <w:rPr>
          <w:rFonts w:hint="eastAsia"/>
        </w:rPr>
        <w:t>，则滑块受到的回复力为</w:t>
      </w:r>
    </w:p>
    <w:p w14:paraId="21F47E3F" w14:textId="77777777" w:rsidR="00071307" w:rsidRDefault="00071307" w:rsidP="00071307">
      <w:pPr>
        <w:jc w:val="center"/>
        <w:rPr>
          <w:i/>
        </w:rPr>
      </w:pPr>
      <w:r w:rsidRPr="00363ADA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363ADA">
        <w:rPr>
          <w:rFonts w:hint="eastAsia"/>
          <w:i/>
          <w:iCs/>
        </w:rPr>
        <w:t>k</w:t>
      </w:r>
      <w:r>
        <w:rPr>
          <w:rFonts w:hint="eastAsia"/>
        </w:rPr>
        <w:t>(</w:t>
      </w:r>
      <w:r w:rsidRPr="00363ADA"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+ </w:t>
      </w:r>
      <w:r w:rsidRPr="00363ADA">
        <w:rPr>
          <w:rFonts w:hint="eastAsia"/>
          <w:i/>
          <w:iCs/>
        </w:rPr>
        <w:t>x</w:t>
      </w:r>
      <w:r>
        <w:rPr>
          <w:rFonts w:hint="eastAsia"/>
        </w:rPr>
        <w:t xml:space="preserve">) 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363ADA">
        <w:rPr>
          <w:rFonts w:hint="eastAsia"/>
          <w:i/>
          <w:iCs/>
        </w:rPr>
        <w:t>mg</w:t>
      </w:r>
      <w:r>
        <w:rPr>
          <w:rFonts w:hint="eastAsia"/>
        </w:rPr>
        <w:t>sin</w:t>
      </w:r>
      <w:r w:rsidRPr="00363ADA">
        <w:rPr>
          <w:rFonts w:asciiTheme="majorBidi" w:hAnsiTheme="majorBidi" w:cstheme="majorBidi"/>
          <w:i/>
          <w:iCs/>
        </w:rPr>
        <w:t>θ</w:t>
      </w:r>
      <w:r>
        <w:rPr>
          <w:rFonts w:hint="eastAsia"/>
        </w:rPr>
        <w:t xml:space="preserve"> = </w:t>
      </w:r>
      <w:r w:rsidRPr="00363ADA">
        <w:rPr>
          <w:rFonts w:hint="eastAsia"/>
          <w:i/>
          <w:iCs/>
        </w:rPr>
        <w:t>kx</w:t>
      </w:r>
    </w:p>
    <w:p w14:paraId="3B9BFE72" w14:textId="05D4463E" w:rsidR="00071307" w:rsidRDefault="00071307" w:rsidP="00071307">
      <w:r>
        <w:rPr>
          <w:rFonts w:hint="eastAsia"/>
        </w:rPr>
        <w:t>并且回复力的方向与位移</w:t>
      </w:r>
      <w:r>
        <w:rPr>
          <w:rFonts w:cs="Times New Roman"/>
          <w:i/>
          <w:iCs/>
        </w:rPr>
        <w:t>x</w:t>
      </w:r>
      <w:r>
        <w:rPr>
          <w:rFonts w:hint="eastAsia"/>
        </w:rPr>
        <w:t>方向相反，即</w:t>
      </w:r>
      <w:r w:rsidRPr="00363ADA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>
        <w:rPr>
          <w:rFonts w:cs="Times New Roman"/>
        </w:rPr>
        <w:t>−</w:t>
      </w:r>
      <w:r>
        <w:rPr>
          <w:rFonts w:cs="Times New Roman" w:hint="eastAsia"/>
        </w:rPr>
        <w:t xml:space="preserve"> </w:t>
      </w:r>
      <w:r w:rsidRPr="00363ADA">
        <w:rPr>
          <w:rFonts w:hint="eastAsia"/>
          <w:i/>
          <w:iCs/>
        </w:rPr>
        <w:t>kx</w:t>
      </w:r>
      <w:r>
        <w:rPr>
          <w:rFonts w:hint="eastAsia"/>
          <w:iCs/>
        </w:rPr>
        <w:t>，</w:t>
      </w:r>
      <w:r>
        <w:rPr>
          <w:rFonts w:hint="eastAsia"/>
        </w:rPr>
        <w:t>得证滑块的振动是简谐运动。</w:t>
      </w:r>
    </w:p>
    <w:p w14:paraId="4D9E5F65" w14:textId="0C1ABB19" w:rsidR="00071307" w:rsidRDefault="00E617AF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黄浦一模三</w:t>
      </w:r>
    </w:p>
  </w:comment>
  <w:comment w:id="4" w:author="physics" w:date="2026-01-22T15:45:00Z" w:initials="phy">
    <w:p w14:paraId="1C3154F9" w14:textId="1B9FD486" w:rsidR="00071307" w:rsidRDefault="00071307" w:rsidP="00071307">
      <w:r>
        <w:rPr>
          <w:rStyle w:val="ad"/>
        </w:rPr>
        <w:annotationRef/>
      </w:r>
      <w:r>
        <w:t>1</w:t>
      </w:r>
      <w:r>
        <w:t>．</w:t>
      </w:r>
      <w:r>
        <w:rPr>
          <w:rFonts w:hint="eastAsia"/>
        </w:rPr>
        <w:t>C</w:t>
      </w:r>
    </w:p>
    <w:p w14:paraId="2B959439" w14:textId="37FC41F6" w:rsidR="00071307" w:rsidRDefault="00071307" w:rsidP="00071307"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 w:hint="eastAsia"/>
        </w:rPr>
        <w:t>A</w:t>
      </w:r>
    </w:p>
    <w:p w14:paraId="246423CA" w14:textId="485268AB" w:rsidR="00071307" w:rsidRDefault="00071307" w:rsidP="0007130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远离（或增大</w:t>
      </w:r>
      <w:r>
        <w:rPr>
          <w:rFonts w:hint="eastAsia"/>
        </w:rPr>
        <w:t>/</w:t>
      </w:r>
      <w:r>
        <w:rPr>
          <w:rFonts w:hint="eastAsia"/>
        </w:rPr>
        <w:t>变大）</w:t>
      </w:r>
    </w:p>
    <w:p w14:paraId="30BDCCBF" w14:textId="4C90F7CD" w:rsidR="00071307" w:rsidRDefault="00071307" w:rsidP="00071307">
      <w:r>
        <w:rPr>
          <w:rFonts w:hint="eastAsia"/>
        </w:rPr>
        <w:t>3</w:t>
      </w:r>
      <w:r>
        <w:t>．</w:t>
      </w:r>
      <w:r>
        <w:rPr>
          <w:rFonts w:cs="Times New Roman"/>
        </w:rPr>
        <w:t>B</w:t>
      </w:r>
    </w:p>
    <w:p w14:paraId="7C647ABC" w14:textId="6BF8F16A" w:rsidR="00071307" w:rsidRDefault="00071307" w:rsidP="00071307">
      <w:r>
        <w:rPr>
          <w:rFonts w:hint="eastAsia"/>
        </w:rPr>
        <w:t>4</w:t>
      </w:r>
      <w:r>
        <w:t>．</w:t>
      </w:r>
      <w:r w:rsidRPr="00071307">
        <w:t>8</w:t>
      </w:r>
      <w:r>
        <w:rPr>
          <w:rFonts w:cs="Times New Roman"/>
        </w:rPr>
        <w:t>π</w:t>
      </w:r>
      <w:r w:rsidRPr="00071307">
        <w:t>cos2</w:t>
      </w:r>
      <w:r>
        <w:rPr>
          <w:rFonts w:cs="Times New Roman"/>
        </w:rPr>
        <w:t>π</w:t>
      </w:r>
      <w:r w:rsidRPr="00071307">
        <w:rPr>
          <w:i/>
          <w:iCs/>
        </w:rPr>
        <w:t>t</w:t>
      </w:r>
      <w:r>
        <w:rPr>
          <w:rFonts w:hint="eastAsia"/>
        </w:rPr>
        <w:t>；</w:t>
      </w:r>
      <w:r>
        <w:rPr>
          <w:rFonts w:hint="eastAsia"/>
        </w:rPr>
        <w:t>8.9</w:t>
      </w:r>
    </w:p>
    <w:p w14:paraId="41AB05DC" w14:textId="2428947E" w:rsidR="00071307" w:rsidRDefault="00071307" w:rsidP="00071307">
      <w:pPr>
        <w:rPr>
          <w:szCs w:val="21"/>
        </w:rPr>
      </w:pPr>
      <w:r>
        <w:rPr>
          <w:rFonts w:hint="eastAsia"/>
        </w:rPr>
        <w:t>5</w:t>
      </w:r>
      <w: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重物对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端的弹力大小为</w:t>
      </w:r>
      <w:r w:rsidRPr="00A93FE3">
        <w:rPr>
          <w:rFonts w:hint="eastAsia"/>
          <w:i/>
          <w:iCs/>
          <w:szCs w:val="21"/>
        </w:rPr>
        <w:t>mg</w:t>
      </w:r>
      <w:r>
        <w:rPr>
          <w:rFonts w:hint="eastAsia"/>
          <w:szCs w:val="21"/>
        </w:rPr>
        <w:t>，方向竖直向下。</w:t>
      </w:r>
    </w:p>
    <w:p w14:paraId="5739C894" w14:textId="793ACFA3" w:rsidR="00071307" w:rsidRDefault="00071307" w:rsidP="00071307">
      <w:pPr>
        <w:rPr>
          <w:rFonts w:eastAsiaTheme="minor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A93FE3">
        <w:rPr>
          <w:rFonts w:asciiTheme="majorBidi" w:hAnsiTheme="majorBidi" w:cstheme="majorBidi"/>
          <w:i/>
          <w:iCs/>
          <w:szCs w:val="21"/>
        </w:rPr>
        <w:t>ω</w:t>
      </w:r>
      <w:r>
        <w:rPr>
          <w:rFonts w:hint="eastAsia"/>
          <w:szCs w:val="21"/>
        </w:rPr>
        <w:t xml:space="preserve"> = 2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R(\F(</w:instrText>
      </w:r>
      <w:r w:rsidRPr="00A93FE3">
        <w:rPr>
          <w:rFonts w:hint="eastAsia"/>
          <w:i/>
          <w:iCs/>
          <w:szCs w:val="21"/>
        </w:rPr>
        <w:instrText>g</w:instrText>
      </w:r>
      <w:r>
        <w:rPr>
          <w:rFonts w:hint="eastAsia"/>
          <w:szCs w:val="21"/>
        </w:rPr>
        <w:instrText>,</w:instrText>
      </w:r>
      <w:r w:rsidRPr="00A93FE3">
        <w:rPr>
          <w:rFonts w:hint="eastAsia"/>
          <w:i/>
          <w:iCs/>
          <w:szCs w:val="21"/>
        </w:rPr>
        <w:instrText>R</w:instrText>
      </w:r>
      <w:r>
        <w:rPr>
          <w:rFonts w:hint="eastAsia"/>
          <w:szCs w:val="21"/>
        </w:rPr>
        <w:instrText>)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</w:p>
    <w:p w14:paraId="02B75C9B" w14:textId="3454DD63" w:rsidR="00071307" w:rsidRDefault="00071307" w:rsidP="00071307">
      <w:r>
        <w:rPr>
          <w:rFonts w:hint="eastAsia"/>
        </w:rPr>
        <w:t>6</w:t>
      </w:r>
      <w:r>
        <w:t>．</w:t>
      </w:r>
      <w:r w:rsidRPr="00071307">
        <w:rPr>
          <w:rFonts w:hint="eastAsia"/>
        </w:rPr>
        <w:t>（</w:t>
      </w:r>
      <w:r w:rsidRPr="00071307">
        <w:rPr>
          <w:rFonts w:hint="eastAsia"/>
        </w:rPr>
        <w:t>1</w:t>
      </w:r>
      <w:r w:rsidRPr="00071307">
        <w:rPr>
          <w:rFonts w:hint="eastAsia"/>
        </w:rPr>
        <w:t>）</w:t>
      </w:r>
      <w:r w:rsidRPr="00071307">
        <w:rPr>
          <w:rFonts w:hint="eastAsia"/>
          <w:i/>
          <w:iCs/>
        </w:rPr>
        <w:t>R</w:t>
      </w:r>
      <w:r>
        <w:rPr>
          <w:rFonts w:hint="eastAsia"/>
        </w:rPr>
        <w:t xml:space="preserve"> </w:t>
      </w:r>
      <w:r w:rsidRPr="00071307">
        <w:rPr>
          <w:rFonts w:asciiTheme="majorBidi" w:hAnsiTheme="majorBidi" w:cstheme="majorBidi"/>
        </w:rPr>
        <w:t>≈</w:t>
      </w:r>
      <w:r>
        <w:rPr>
          <w:rFonts w:hint="eastAsia"/>
        </w:rPr>
        <w:t xml:space="preserve"> </w:t>
      </w:r>
      <w:r w:rsidRPr="00071307">
        <w:t>133.33</w:t>
      </w:r>
      <w:r>
        <w:rPr>
          <w:rFonts w:hint="eastAsia"/>
        </w:rPr>
        <w:t xml:space="preserve"> </w:t>
      </w:r>
      <w:r>
        <w:rPr>
          <w:rFonts w:cs="Times New Roman"/>
        </w:rPr>
        <w:t>Ω</w:t>
      </w:r>
    </w:p>
    <w:p w14:paraId="4F684B53" w14:textId="7BD5CFAB" w:rsidR="00071307" w:rsidRDefault="00071307" w:rsidP="00071307">
      <w:r w:rsidRPr="00363ADA">
        <w:rPr>
          <w:rFonts w:hint="eastAsia"/>
        </w:rPr>
        <w:t>（</w:t>
      </w:r>
      <w:r w:rsidRPr="00363ADA">
        <w:rPr>
          <w:rFonts w:hint="eastAsia"/>
        </w:rPr>
        <w:t>2</w:t>
      </w:r>
      <w:r w:rsidRPr="00363ADA">
        <w:rPr>
          <w:rFonts w:hint="eastAsia"/>
        </w:rPr>
        <w:t>）</w:t>
      </w:r>
      <w:r>
        <w:rPr>
          <w:rFonts w:ascii="宋体" w:hAnsi="宋体" w:cs="Cambria Math" w:hint="eastAsia"/>
        </w:rPr>
        <w:t>①</w:t>
      </w:r>
      <w:r>
        <w:rPr>
          <w:rFonts w:hint="eastAsia"/>
        </w:rPr>
        <w:t>14.4 ms</w:t>
      </w:r>
    </w:p>
    <w:p w14:paraId="6F1E7EA7" w14:textId="77777777" w:rsidR="00071307" w:rsidRDefault="00071307" w:rsidP="00071307">
      <w:pPr>
        <w:rPr>
          <w:rFonts w:ascii="宋体" w:hAnsi="宋体" w:cs="Cambria Math" w:hint="eastAsia"/>
          <w:color w:val="0F1115"/>
          <w:shd w:val="clear" w:color="auto" w:fill="FFFFFF"/>
        </w:rPr>
      </w:pPr>
      <w:r>
        <w:rPr>
          <w:rFonts w:ascii="宋体" w:hAnsi="宋体" w:cs="Cambria Math" w:hint="eastAsia"/>
          <w:color w:val="0F1115"/>
          <w:shd w:val="clear" w:color="auto" w:fill="FFFFFF"/>
        </w:rPr>
        <w:t>②</w:t>
      </w:r>
    </w:p>
    <w:p w14:paraId="7FEDB2CB" w14:textId="1B4DC0FF" w:rsidR="00071307" w:rsidRDefault="00941C32" w:rsidP="00071307">
      <w:r>
        <w:rPr>
          <w:noProof/>
        </w:rPr>
        <w:drawing>
          <wp:inline distT="0" distB="0" distL="0" distR="0" wp14:anchorId="10F1C936" wp14:editId="47685C98">
            <wp:extent cx="1899616" cy="941684"/>
            <wp:effectExtent l="0" t="0" r="5715" b="0"/>
            <wp:docPr id="1087605775" name="图形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605775" name="图形 1087605775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590" cy="946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43F71" w14:textId="4B27B8AE" w:rsidR="00071307" w:rsidRDefault="00071307" w:rsidP="00071307">
      <w:r>
        <w:rPr>
          <w:rFonts w:ascii="宋体" w:hAnsi="宋体" w:cs="Cambria Math" w:hint="eastAsia"/>
          <w:shd w:val="clear" w:color="auto" w:fill="FFFFFF"/>
        </w:rPr>
        <w:t>③</w:t>
      </w:r>
      <w:r>
        <w:rPr>
          <w:rFonts w:asciiTheme="majorBidi" w:hAnsiTheme="majorBidi" w:cstheme="majorBidi" w:hint="eastAsia"/>
        </w:rPr>
        <w:t>1.3824</w:t>
      </w:r>
      <w:r w:rsidRPr="00363ADA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10</w:t>
      </w:r>
      <w:r>
        <w:rPr>
          <w:rFonts w:asciiTheme="majorBidi" w:hAnsiTheme="majorBidi" w:cstheme="majorBidi"/>
          <w:vertAlign w:val="superscript"/>
        </w:rPr>
        <w:t>−</w:t>
      </w:r>
      <w:r>
        <w:rPr>
          <w:rFonts w:asciiTheme="majorBidi" w:hAnsiTheme="majorBidi" w:cstheme="majorBidi" w:hint="eastAsia"/>
          <w:vertAlign w:val="superscript"/>
        </w:rPr>
        <w:t>2</w:t>
      </w:r>
      <w:r>
        <w:rPr>
          <w:rFonts w:asciiTheme="majorBidi" w:hAnsiTheme="majorBidi" w:cstheme="majorBidi" w:hint="eastAsia"/>
        </w:rPr>
        <w:t xml:space="preserve"> W</w:t>
      </w:r>
    </w:p>
    <w:p w14:paraId="5E77F9C7" w14:textId="33FF27CD" w:rsidR="00071307" w:rsidRDefault="00E617AF" w:rsidP="00E617AF">
      <w:r>
        <w:rPr>
          <w:rFonts w:hint="eastAsia"/>
        </w:rPr>
        <w:t>2025</w:t>
      </w:r>
      <w:r>
        <w:rPr>
          <w:rFonts w:hint="eastAsia"/>
        </w:rPr>
        <w:t>学年黄浦一模四</w:t>
      </w:r>
    </w:p>
  </w:comment>
  <w:comment w:id="6" w:author="physics" w:date="2026-01-22T13:46:00Z" w:initials="phy">
    <w:p w14:paraId="5CE180E1" w14:textId="4CAECA40" w:rsidR="00F05EE2" w:rsidRDefault="00F05EE2">
      <w:pPr>
        <w:pStyle w:val="a3"/>
      </w:pPr>
      <w:r>
        <w:rPr>
          <w:rStyle w:val="ad"/>
        </w:rPr>
        <w:annotationRef/>
      </w:r>
      <w:r>
        <w:rPr>
          <w:rFonts w:hint="eastAsia"/>
        </w:rPr>
        <w:t>2026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，考试人数</w:t>
      </w:r>
      <w:r>
        <w:rPr>
          <w:rFonts w:hint="eastAsia"/>
        </w:rPr>
        <w:t>2347</w:t>
      </w:r>
      <w:r>
        <w:rPr>
          <w:rFonts w:hint="eastAsia"/>
        </w:rPr>
        <w:t>人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C8AF3B3" w15:done="0"/>
  <w15:commentEx w15:paraId="7CF4F6FA" w15:done="0"/>
  <w15:commentEx w15:paraId="1BA45B06" w15:done="0"/>
  <w15:commentEx w15:paraId="4D9E5F65" w15:done="0"/>
  <w15:commentEx w15:paraId="5E77F9C7" w15:done="0"/>
  <w15:commentEx w15:paraId="5CE180E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4812BF68" w16cex:dateUtc="2026-01-22T05:46:00Z"/>
  <w16cex:commentExtensible w16cex:durableId="12CE550D" w16cex:dateUtc="2026-01-22T07:40:00Z"/>
  <w16cex:commentExtensible w16cex:durableId="25FBA766" w16cex:dateUtc="2026-01-22T07:40:00Z"/>
  <w16cex:commentExtensible w16cex:durableId="3FCC88E6" w16cex:dateUtc="2026-01-22T07:40:00Z"/>
  <w16cex:commentExtensible w16cex:durableId="43612A43" w16cex:dateUtc="2026-01-22T07:45:00Z"/>
  <w16cex:commentExtensible w16cex:durableId="2835D3EF" w16cex:dateUtc="2026-01-22T05:4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C8AF3B3" w16cid:durableId="4812BF68"/>
  <w16cid:commentId w16cid:paraId="7CF4F6FA" w16cid:durableId="12CE550D"/>
  <w16cid:commentId w16cid:paraId="1BA45B06" w16cid:durableId="25FBA766"/>
  <w16cid:commentId w16cid:paraId="4D9E5F65" w16cid:durableId="3FCC88E6"/>
  <w16cid:commentId w16cid:paraId="5E77F9C7" w16cid:durableId="43612A43"/>
  <w16cid:commentId w16cid:paraId="5CE180E1" w16cid:durableId="2835D3E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F7C08A" w14:textId="77777777" w:rsidR="005030BE" w:rsidRDefault="005030BE">
      <w:r>
        <w:separator/>
      </w:r>
    </w:p>
  </w:endnote>
  <w:endnote w:type="continuationSeparator" w:id="0">
    <w:p w14:paraId="1A5473CD" w14:textId="77777777" w:rsidR="005030BE" w:rsidRDefault="005030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Times New Roman Regular">
    <w:altName w:val="Times New Roman"/>
    <w:charset w:val="00"/>
    <w:family w:val="auto"/>
    <w:pitch w:val="default"/>
    <w:sig w:usb0="00000000" w:usb1="00000000" w:usb2="00000009" w:usb3="00000000" w:csb0="400001FF" w:csb1="FFFF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1501E6" w14:textId="265B56BC" w:rsidR="00C31B0A" w:rsidRDefault="0061227D" w:rsidP="0061227D">
    <w:pPr>
      <w:pStyle w:val="a7"/>
      <w:jc w:val="center"/>
    </w:pPr>
    <w:r>
      <w:rPr>
        <w:rFonts w:hint="eastAsia"/>
      </w:rPr>
      <w:t>高三</w:t>
    </w:r>
    <w:r>
      <w:t>物理试卷</w:t>
    </w:r>
    <w:r>
      <w:rPr>
        <w:rFonts w:hint="eastAsia"/>
      </w:rPr>
      <w:t xml:space="preserve">  </w:t>
    </w: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A33752" w:rsidRPr="00A33752">
      <w:rPr>
        <w:noProof/>
        <w:lang w:val="zh-CN"/>
      </w:rP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</w:t>
    </w:r>
    <w:r>
      <w:rPr>
        <w:rFonts w:hint="eastAsia"/>
      </w:rPr>
      <w:t>共</w:t>
    </w:r>
    <w:r>
      <w:rPr>
        <w:rFonts w:hint="eastAsia"/>
      </w:rPr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991413" w14:textId="77777777" w:rsidR="005030BE" w:rsidRDefault="005030BE">
      <w:r>
        <w:separator/>
      </w:r>
    </w:p>
  </w:footnote>
  <w:footnote w:type="continuationSeparator" w:id="0">
    <w:p w14:paraId="268890D8" w14:textId="77777777" w:rsidR="005030BE" w:rsidRDefault="005030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18BBD7C"/>
    <w:multiLevelType w:val="singleLevel"/>
    <w:tmpl w:val="618BBD7C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6808C30B"/>
    <w:multiLevelType w:val="singleLevel"/>
    <w:tmpl w:val="6808C30B"/>
    <w:lvl w:ilvl="0">
      <w:start w:val="2"/>
      <w:numFmt w:val="decimal"/>
      <w:suff w:val="space"/>
      <w:lvlText w:val="%1."/>
      <w:lvlJc w:val="left"/>
    </w:lvl>
  </w:abstractNum>
  <w:abstractNum w:abstractNumId="2" w15:restartNumberingAfterBreak="0">
    <w:nsid w:val="6CC39898"/>
    <w:multiLevelType w:val="singleLevel"/>
    <w:tmpl w:val="6CC39898"/>
    <w:lvl w:ilvl="0">
      <w:start w:val="1"/>
      <w:numFmt w:val="decimal"/>
      <w:suff w:val="space"/>
      <w:lvlText w:val="%1."/>
      <w:lvlJc w:val="left"/>
    </w:lvl>
  </w:abstractNum>
  <w:num w:numId="1" w16cid:durableId="59645831">
    <w:abstractNumId w:val="1"/>
  </w:num>
  <w:num w:numId="2" w16cid:durableId="967319668">
    <w:abstractNumId w:val="0"/>
  </w:num>
  <w:num w:numId="3" w16cid:durableId="46767195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8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1BE4"/>
    <w:rsid w:val="00004BFD"/>
    <w:rsid w:val="00006665"/>
    <w:rsid w:val="000123C4"/>
    <w:rsid w:val="000124F6"/>
    <w:rsid w:val="000134BE"/>
    <w:rsid w:val="00015F0F"/>
    <w:rsid w:val="00016503"/>
    <w:rsid w:val="00016E9D"/>
    <w:rsid w:val="00016F00"/>
    <w:rsid w:val="000210A0"/>
    <w:rsid w:val="0002524E"/>
    <w:rsid w:val="00025578"/>
    <w:rsid w:val="000260CD"/>
    <w:rsid w:val="00026980"/>
    <w:rsid w:val="00032723"/>
    <w:rsid w:val="000348F4"/>
    <w:rsid w:val="00037BD2"/>
    <w:rsid w:val="000458B6"/>
    <w:rsid w:val="000460F6"/>
    <w:rsid w:val="0005100B"/>
    <w:rsid w:val="00051F02"/>
    <w:rsid w:val="0005470A"/>
    <w:rsid w:val="000550E0"/>
    <w:rsid w:val="00056D6A"/>
    <w:rsid w:val="00057F72"/>
    <w:rsid w:val="00066C64"/>
    <w:rsid w:val="00070CFF"/>
    <w:rsid w:val="00071307"/>
    <w:rsid w:val="0007313D"/>
    <w:rsid w:val="00077E00"/>
    <w:rsid w:val="00083629"/>
    <w:rsid w:val="00090A63"/>
    <w:rsid w:val="00093984"/>
    <w:rsid w:val="0009411C"/>
    <w:rsid w:val="00097BD4"/>
    <w:rsid w:val="000A0714"/>
    <w:rsid w:val="000A5E5F"/>
    <w:rsid w:val="000B21A2"/>
    <w:rsid w:val="000B3070"/>
    <w:rsid w:val="000B3255"/>
    <w:rsid w:val="000B42B2"/>
    <w:rsid w:val="000B547E"/>
    <w:rsid w:val="000B6B02"/>
    <w:rsid w:val="000B6B27"/>
    <w:rsid w:val="000B6DC2"/>
    <w:rsid w:val="000B774A"/>
    <w:rsid w:val="000B7C92"/>
    <w:rsid w:val="000C0D9E"/>
    <w:rsid w:val="000C35B6"/>
    <w:rsid w:val="000C4040"/>
    <w:rsid w:val="000D2A1E"/>
    <w:rsid w:val="000D755E"/>
    <w:rsid w:val="000E4B05"/>
    <w:rsid w:val="000E5C53"/>
    <w:rsid w:val="000E5D6C"/>
    <w:rsid w:val="000E5E2A"/>
    <w:rsid w:val="000E62AD"/>
    <w:rsid w:val="000F117C"/>
    <w:rsid w:val="000F1502"/>
    <w:rsid w:val="000F77B8"/>
    <w:rsid w:val="001046F4"/>
    <w:rsid w:val="00105A8C"/>
    <w:rsid w:val="00106D12"/>
    <w:rsid w:val="001100B0"/>
    <w:rsid w:val="00116B72"/>
    <w:rsid w:val="001220F0"/>
    <w:rsid w:val="00122DFE"/>
    <w:rsid w:val="00124263"/>
    <w:rsid w:val="00124CC5"/>
    <w:rsid w:val="00126485"/>
    <w:rsid w:val="00131A61"/>
    <w:rsid w:val="00131B22"/>
    <w:rsid w:val="0014271F"/>
    <w:rsid w:val="00143521"/>
    <w:rsid w:val="00150D2E"/>
    <w:rsid w:val="00151675"/>
    <w:rsid w:val="001531E2"/>
    <w:rsid w:val="00153893"/>
    <w:rsid w:val="00153B16"/>
    <w:rsid w:val="0015411A"/>
    <w:rsid w:val="0015527D"/>
    <w:rsid w:val="00162F8A"/>
    <w:rsid w:val="001659AC"/>
    <w:rsid w:val="0017096A"/>
    <w:rsid w:val="00170F16"/>
    <w:rsid w:val="00174B8B"/>
    <w:rsid w:val="001764E0"/>
    <w:rsid w:val="001767A7"/>
    <w:rsid w:val="00176C49"/>
    <w:rsid w:val="001770F2"/>
    <w:rsid w:val="00177596"/>
    <w:rsid w:val="001802E0"/>
    <w:rsid w:val="0018193E"/>
    <w:rsid w:val="001837D0"/>
    <w:rsid w:val="00183B4E"/>
    <w:rsid w:val="0018476A"/>
    <w:rsid w:val="00185FF9"/>
    <w:rsid w:val="0018751B"/>
    <w:rsid w:val="0018780F"/>
    <w:rsid w:val="00187935"/>
    <w:rsid w:val="0019092C"/>
    <w:rsid w:val="00191767"/>
    <w:rsid w:val="00192A64"/>
    <w:rsid w:val="001940E4"/>
    <w:rsid w:val="00194903"/>
    <w:rsid w:val="001A217D"/>
    <w:rsid w:val="001A3FA5"/>
    <w:rsid w:val="001A492A"/>
    <w:rsid w:val="001A6A7D"/>
    <w:rsid w:val="001B0BEE"/>
    <w:rsid w:val="001B24FD"/>
    <w:rsid w:val="001C4522"/>
    <w:rsid w:val="001C59E4"/>
    <w:rsid w:val="001C5F9A"/>
    <w:rsid w:val="001C619E"/>
    <w:rsid w:val="001D0580"/>
    <w:rsid w:val="001D47A4"/>
    <w:rsid w:val="001D611D"/>
    <w:rsid w:val="001D6E48"/>
    <w:rsid w:val="001D7808"/>
    <w:rsid w:val="001E11AF"/>
    <w:rsid w:val="001E3B34"/>
    <w:rsid w:val="001E790E"/>
    <w:rsid w:val="001F1F8F"/>
    <w:rsid w:val="001F44AC"/>
    <w:rsid w:val="001F6A1A"/>
    <w:rsid w:val="00201D9F"/>
    <w:rsid w:val="00203314"/>
    <w:rsid w:val="00203B66"/>
    <w:rsid w:val="00204EB8"/>
    <w:rsid w:val="002117C7"/>
    <w:rsid w:val="0021450C"/>
    <w:rsid w:val="00215875"/>
    <w:rsid w:val="002172F8"/>
    <w:rsid w:val="00222F10"/>
    <w:rsid w:val="0022333D"/>
    <w:rsid w:val="00224BB9"/>
    <w:rsid w:val="00225188"/>
    <w:rsid w:val="00226475"/>
    <w:rsid w:val="00232F7D"/>
    <w:rsid w:val="00234983"/>
    <w:rsid w:val="002414DC"/>
    <w:rsid w:val="00242949"/>
    <w:rsid w:val="00246F94"/>
    <w:rsid w:val="002470A7"/>
    <w:rsid w:val="00250621"/>
    <w:rsid w:val="00250B46"/>
    <w:rsid w:val="00250C85"/>
    <w:rsid w:val="0025319F"/>
    <w:rsid w:val="002533A3"/>
    <w:rsid w:val="0025481D"/>
    <w:rsid w:val="00256AC5"/>
    <w:rsid w:val="0026293F"/>
    <w:rsid w:val="00262CEE"/>
    <w:rsid w:val="002646CD"/>
    <w:rsid w:val="00267080"/>
    <w:rsid w:val="002671F7"/>
    <w:rsid w:val="00267C98"/>
    <w:rsid w:val="00270D1A"/>
    <w:rsid w:val="002715B2"/>
    <w:rsid w:val="00272EDC"/>
    <w:rsid w:val="00281609"/>
    <w:rsid w:val="00284740"/>
    <w:rsid w:val="00287355"/>
    <w:rsid w:val="00292CEB"/>
    <w:rsid w:val="00294D17"/>
    <w:rsid w:val="0029799E"/>
    <w:rsid w:val="002A39E8"/>
    <w:rsid w:val="002B2FAC"/>
    <w:rsid w:val="002C07C2"/>
    <w:rsid w:val="002D1B0E"/>
    <w:rsid w:val="002D6B3B"/>
    <w:rsid w:val="002E3281"/>
    <w:rsid w:val="002E66FF"/>
    <w:rsid w:val="002E6DFD"/>
    <w:rsid w:val="002E7DC6"/>
    <w:rsid w:val="002F0756"/>
    <w:rsid w:val="002F49FF"/>
    <w:rsid w:val="002F4C17"/>
    <w:rsid w:val="002F5798"/>
    <w:rsid w:val="002F7987"/>
    <w:rsid w:val="00300B7D"/>
    <w:rsid w:val="00304525"/>
    <w:rsid w:val="00306E48"/>
    <w:rsid w:val="003077D3"/>
    <w:rsid w:val="00310D17"/>
    <w:rsid w:val="003110BD"/>
    <w:rsid w:val="00311327"/>
    <w:rsid w:val="00315005"/>
    <w:rsid w:val="00320A57"/>
    <w:rsid w:val="00320DE9"/>
    <w:rsid w:val="00326610"/>
    <w:rsid w:val="00327B20"/>
    <w:rsid w:val="0033040E"/>
    <w:rsid w:val="00330CA6"/>
    <w:rsid w:val="00331101"/>
    <w:rsid w:val="00334370"/>
    <w:rsid w:val="0033528A"/>
    <w:rsid w:val="00336C7F"/>
    <w:rsid w:val="00341BF5"/>
    <w:rsid w:val="003420F0"/>
    <w:rsid w:val="003445F1"/>
    <w:rsid w:val="00344B96"/>
    <w:rsid w:val="00346EB8"/>
    <w:rsid w:val="0035036C"/>
    <w:rsid w:val="00350424"/>
    <w:rsid w:val="00351414"/>
    <w:rsid w:val="00355110"/>
    <w:rsid w:val="003563CB"/>
    <w:rsid w:val="003564ED"/>
    <w:rsid w:val="00360BB7"/>
    <w:rsid w:val="00363ADA"/>
    <w:rsid w:val="0036775A"/>
    <w:rsid w:val="00367FAC"/>
    <w:rsid w:val="003733C5"/>
    <w:rsid w:val="00373FD3"/>
    <w:rsid w:val="003740E1"/>
    <w:rsid w:val="00375C23"/>
    <w:rsid w:val="00376A72"/>
    <w:rsid w:val="003776F9"/>
    <w:rsid w:val="0038213A"/>
    <w:rsid w:val="00384024"/>
    <w:rsid w:val="00384AF1"/>
    <w:rsid w:val="00384D70"/>
    <w:rsid w:val="00387FF5"/>
    <w:rsid w:val="003950A6"/>
    <w:rsid w:val="003A200A"/>
    <w:rsid w:val="003A3A9F"/>
    <w:rsid w:val="003A45D3"/>
    <w:rsid w:val="003A460A"/>
    <w:rsid w:val="003A4981"/>
    <w:rsid w:val="003A5B10"/>
    <w:rsid w:val="003B10DF"/>
    <w:rsid w:val="003B161C"/>
    <w:rsid w:val="003B7B8B"/>
    <w:rsid w:val="003C1806"/>
    <w:rsid w:val="003C3235"/>
    <w:rsid w:val="003C6E43"/>
    <w:rsid w:val="003D162E"/>
    <w:rsid w:val="003D4326"/>
    <w:rsid w:val="003D438B"/>
    <w:rsid w:val="003D5A06"/>
    <w:rsid w:val="003D7BE1"/>
    <w:rsid w:val="003E374C"/>
    <w:rsid w:val="003E466C"/>
    <w:rsid w:val="003F23CE"/>
    <w:rsid w:val="003F46E3"/>
    <w:rsid w:val="004008D1"/>
    <w:rsid w:val="004009DB"/>
    <w:rsid w:val="00403B0E"/>
    <w:rsid w:val="0040406A"/>
    <w:rsid w:val="0040590F"/>
    <w:rsid w:val="00406913"/>
    <w:rsid w:val="00406B66"/>
    <w:rsid w:val="00407090"/>
    <w:rsid w:val="00420FA8"/>
    <w:rsid w:val="00421969"/>
    <w:rsid w:val="004224DD"/>
    <w:rsid w:val="00427D97"/>
    <w:rsid w:val="0043079B"/>
    <w:rsid w:val="00432B2F"/>
    <w:rsid w:val="00432CE4"/>
    <w:rsid w:val="00433B7B"/>
    <w:rsid w:val="00433F25"/>
    <w:rsid w:val="004368B9"/>
    <w:rsid w:val="0044172C"/>
    <w:rsid w:val="00441D82"/>
    <w:rsid w:val="00442D5F"/>
    <w:rsid w:val="0044314F"/>
    <w:rsid w:val="004433FD"/>
    <w:rsid w:val="0044602F"/>
    <w:rsid w:val="004506A8"/>
    <w:rsid w:val="00452657"/>
    <w:rsid w:val="00453110"/>
    <w:rsid w:val="00453F18"/>
    <w:rsid w:val="004568FE"/>
    <w:rsid w:val="00460916"/>
    <w:rsid w:val="0046105B"/>
    <w:rsid w:val="00467BAD"/>
    <w:rsid w:val="00470B9F"/>
    <w:rsid w:val="00472820"/>
    <w:rsid w:val="00481D54"/>
    <w:rsid w:val="00482425"/>
    <w:rsid w:val="00482D56"/>
    <w:rsid w:val="00482EF0"/>
    <w:rsid w:val="00483A40"/>
    <w:rsid w:val="00484980"/>
    <w:rsid w:val="00491DE9"/>
    <w:rsid w:val="004966CE"/>
    <w:rsid w:val="00496ABC"/>
    <w:rsid w:val="004A22EF"/>
    <w:rsid w:val="004A2CE6"/>
    <w:rsid w:val="004A540F"/>
    <w:rsid w:val="004A7A2B"/>
    <w:rsid w:val="004B2523"/>
    <w:rsid w:val="004B3D2A"/>
    <w:rsid w:val="004B60A8"/>
    <w:rsid w:val="004B71E5"/>
    <w:rsid w:val="004C22A6"/>
    <w:rsid w:val="004C3BB3"/>
    <w:rsid w:val="004D05C4"/>
    <w:rsid w:val="004D1751"/>
    <w:rsid w:val="004D19F0"/>
    <w:rsid w:val="004D5E8E"/>
    <w:rsid w:val="004D671C"/>
    <w:rsid w:val="004E0683"/>
    <w:rsid w:val="004E1299"/>
    <w:rsid w:val="004E48B3"/>
    <w:rsid w:val="004F0C38"/>
    <w:rsid w:val="004F126B"/>
    <w:rsid w:val="004F48C8"/>
    <w:rsid w:val="004F5723"/>
    <w:rsid w:val="004F5E3D"/>
    <w:rsid w:val="004F6ED4"/>
    <w:rsid w:val="004F7448"/>
    <w:rsid w:val="004F7480"/>
    <w:rsid w:val="00500F42"/>
    <w:rsid w:val="005021E8"/>
    <w:rsid w:val="005030BE"/>
    <w:rsid w:val="00503871"/>
    <w:rsid w:val="00506E82"/>
    <w:rsid w:val="00510C06"/>
    <w:rsid w:val="00512C74"/>
    <w:rsid w:val="00513EEE"/>
    <w:rsid w:val="0051624C"/>
    <w:rsid w:val="005162FB"/>
    <w:rsid w:val="005168D9"/>
    <w:rsid w:val="00521BE8"/>
    <w:rsid w:val="00521F5E"/>
    <w:rsid w:val="0052298B"/>
    <w:rsid w:val="00523554"/>
    <w:rsid w:val="00526EFC"/>
    <w:rsid w:val="00531FE8"/>
    <w:rsid w:val="005335D4"/>
    <w:rsid w:val="0053491E"/>
    <w:rsid w:val="005428C3"/>
    <w:rsid w:val="00542968"/>
    <w:rsid w:val="00554802"/>
    <w:rsid w:val="00554E26"/>
    <w:rsid w:val="00555AE7"/>
    <w:rsid w:val="00555DA6"/>
    <w:rsid w:val="005563EE"/>
    <w:rsid w:val="005620FC"/>
    <w:rsid w:val="00563609"/>
    <w:rsid w:val="00565327"/>
    <w:rsid w:val="005655C3"/>
    <w:rsid w:val="005667D8"/>
    <w:rsid w:val="0056682F"/>
    <w:rsid w:val="00571396"/>
    <w:rsid w:val="00575C80"/>
    <w:rsid w:val="00577431"/>
    <w:rsid w:val="0058421B"/>
    <w:rsid w:val="005843A4"/>
    <w:rsid w:val="005850AB"/>
    <w:rsid w:val="0058558E"/>
    <w:rsid w:val="00585A13"/>
    <w:rsid w:val="00585E90"/>
    <w:rsid w:val="0058733D"/>
    <w:rsid w:val="005925DF"/>
    <w:rsid w:val="005957F0"/>
    <w:rsid w:val="00596545"/>
    <w:rsid w:val="005A0EA1"/>
    <w:rsid w:val="005A3A73"/>
    <w:rsid w:val="005A47DF"/>
    <w:rsid w:val="005A643E"/>
    <w:rsid w:val="005B0F3D"/>
    <w:rsid w:val="005B3C0E"/>
    <w:rsid w:val="005B4580"/>
    <w:rsid w:val="005B48C0"/>
    <w:rsid w:val="005B5289"/>
    <w:rsid w:val="005C0D41"/>
    <w:rsid w:val="005C26F2"/>
    <w:rsid w:val="005C6906"/>
    <w:rsid w:val="005D0DD5"/>
    <w:rsid w:val="005D1561"/>
    <w:rsid w:val="005D187D"/>
    <w:rsid w:val="005D29BB"/>
    <w:rsid w:val="005D3A02"/>
    <w:rsid w:val="005D7A8D"/>
    <w:rsid w:val="005E15C0"/>
    <w:rsid w:val="005E38F5"/>
    <w:rsid w:val="005E3F3A"/>
    <w:rsid w:val="005E3FB4"/>
    <w:rsid w:val="005E6D67"/>
    <w:rsid w:val="005E71F9"/>
    <w:rsid w:val="005F1403"/>
    <w:rsid w:val="005F2AB2"/>
    <w:rsid w:val="005F7FC9"/>
    <w:rsid w:val="006003D9"/>
    <w:rsid w:val="006018AC"/>
    <w:rsid w:val="00611B9B"/>
    <w:rsid w:val="0061227D"/>
    <w:rsid w:val="00612764"/>
    <w:rsid w:val="00615805"/>
    <w:rsid w:val="00615870"/>
    <w:rsid w:val="0062047F"/>
    <w:rsid w:val="006265C0"/>
    <w:rsid w:val="00630035"/>
    <w:rsid w:val="00633515"/>
    <w:rsid w:val="00633566"/>
    <w:rsid w:val="00635876"/>
    <w:rsid w:val="00640E40"/>
    <w:rsid w:val="00642655"/>
    <w:rsid w:val="006432DC"/>
    <w:rsid w:val="00651444"/>
    <w:rsid w:val="00654467"/>
    <w:rsid w:val="006573F5"/>
    <w:rsid w:val="006575B5"/>
    <w:rsid w:val="00657A59"/>
    <w:rsid w:val="00657D2B"/>
    <w:rsid w:val="0066777E"/>
    <w:rsid w:val="0067485E"/>
    <w:rsid w:val="00675F33"/>
    <w:rsid w:val="00676249"/>
    <w:rsid w:val="0067754F"/>
    <w:rsid w:val="00677587"/>
    <w:rsid w:val="0068102A"/>
    <w:rsid w:val="00683898"/>
    <w:rsid w:val="00683D5B"/>
    <w:rsid w:val="006879EE"/>
    <w:rsid w:val="00691886"/>
    <w:rsid w:val="0069206A"/>
    <w:rsid w:val="006943E3"/>
    <w:rsid w:val="00695649"/>
    <w:rsid w:val="00696FFB"/>
    <w:rsid w:val="006A183E"/>
    <w:rsid w:val="006A4A4B"/>
    <w:rsid w:val="006A5B7D"/>
    <w:rsid w:val="006B00FC"/>
    <w:rsid w:val="006B05B0"/>
    <w:rsid w:val="006B1519"/>
    <w:rsid w:val="006B5EA1"/>
    <w:rsid w:val="006B75E3"/>
    <w:rsid w:val="006B7CA8"/>
    <w:rsid w:val="006C062B"/>
    <w:rsid w:val="006C50DD"/>
    <w:rsid w:val="006C6C15"/>
    <w:rsid w:val="006D004C"/>
    <w:rsid w:val="006D0839"/>
    <w:rsid w:val="006D0DE2"/>
    <w:rsid w:val="006D4BA9"/>
    <w:rsid w:val="006E1138"/>
    <w:rsid w:val="006E244D"/>
    <w:rsid w:val="006E4063"/>
    <w:rsid w:val="006E6A5B"/>
    <w:rsid w:val="006E796D"/>
    <w:rsid w:val="006F3171"/>
    <w:rsid w:val="006F50B2"/>
    <w:rsid w:val="006F643C"/>
    <w:rsid w:val="006F6EB7"/>
    <w:rsid w:val="00702CD0"/>
    <w:rsid w:val="00703D14"/>
    <w:rsid w:val="00704C65"/>
    <w:rsid w:val="0071119B"/>
    <w:rsid w:val="0071193F"/>
    <w:rsid w:val="00712AD7"/>
    <w:rsid w:val="007158A6"/>
    <w:rsid w:val="00716BF3"/>
    <w:rsid w:val="00721171"/>
    <w:rsid w:val="007216E8"/>
    <w:rsid w:val="0072220E"/>
    <w:rsid w:val="00725CA9"/>
    <w:rsid w:val="007279EF"/>
    <w:rsid w:val="00730848"/>
    <w:rsid w:val="00732672"/>
    <w:rsid w:val="007326D7"/>
    <w:rsid w:val="0073466C"/>
    <w:rsid w:val="00734866"/>
    <w:rsid w:val="007352C7"/>
    <w:rsid w:val="00737B53"/>
    <w:rsid w:val="00742A75"/>
    <w:rsid w:val="00743CFE"/>
    <w:rsid w:val="00743FE5"/>
    <w:rsid w:val="007520A1"/>
    <w:rsid w:val="00754DB5"/>
    <w:rsid w:val="00754E8C"/>
    <w:rsid w:val="00757413"/>
    <w:rsid w:val="00757504"/>
    <w:rsid w:val="0076037C"/>
    <w:rsid w:val="00760AC6"/>
    <w:rsid w:val="00766C75"/>
    <w:rsid w:val="00766ED1"/>
    <w:rsid w:val="007670BB"/>
    <w:rsid w:val="00770CE9"/>
    <w:rsid w:val="00772155"/>
    <w:rsid w:val="00783DE7"/>
    <w:rsid w:val="00784FB6"/>
    <w:rsid w:val="007911B3"/>
    <w:rsid w:val="007928C8"/>
    <w:rsid w:val="007948A2"/>
    <w:rsid w:val="00794B40"/>
    <w:rsid w:val="007A3299"/>
    <w:rsid w:val="007A4CE6"/>
    <w:rsid w:val="007A56E2"/>
    <w:rsid w:val="007B238E"/>
    <w:rsid w:val="007B49B0"/>
    <w:rsid w:val="007B6503"/>
    <w:rsid w:val="007B6994"/>
    <w:rsid w:val="007C0E0A"/>
    <w:rsid w:val="007C20B8"/>
    <w:rsid w:val="007C20BD"/>
    <w:rsid w:val="007C463E"/>
    <w:rsid w:val="007C68D1"/>
    <w:rsid w:val="007C7DD4"/>
    <w:rsid w:val="007E36E6"/>
    <w:rsid w:val="007E4C05"/>
    <w:rsid w:val="007E5DC9"/>
    <w:rsid w:val="007F16E4"/>
    <w:rsid w:val="007F1AF4"/>
    <w:rsid w:val="007F2499"/>
    <w:rsid w:val="007F3C24"/>
    <w:rsid w:val="007F7871"/>
    <w:rsid w:val="008011BF"/>
    <w:rsid w:val="00801407"/>
    <w:rsid w:val="00802E04"/>
    <w:rsid w:val="00803A5C"/>
    <w:rsid w:val="008061AB"/>
    <w:rsid w:val="00806D28"/>
    <w:rsid w:val="00816112"/>
    <w:rsid w:val="008179BD"/>
    <w:rsid w:val="00820387"/>
    <w:rsid w:val="00823B78"/>
    <w:rsid w:val="00823FB3"/>
    <w:rsid w:val="00824C4A"/>
    <w:rsid w:val="0082768D"/>
    <w:rsid w:val="0083253E"/>
    <w:rsid w:val="00833968"/>
    <w:rsid w:val="008409CA"/>
    <w:rsid w:val="00841BBF"/>
    <w:rsid w:val="0084523C"/>
    <w:rsid w:val="00846D8F"/>
    <w:rsid w:val="0084742F"/>
    <w:rsid w:val="008505D1"/>
    <w:rsid w:val="008573AB"/>
    <w:rsid w:val="008577CC"/>
    <w:rsid w:val="00860B55"/>
    <w:rsid w:val="0086123E"/>
    <w:rsid w:val="00870F97"/>
    <w:rsid w:val="00873FE6"/>
    <w:rsid w:val="00874BB1"/>
    <w:rsid w:val="00877BEB"/>
    <w:rsid w:val="00881BE0"/>
    <w:rsid w:val="00881D36"/>
    <w:rsid w:val="00884793"/>
    <w:rsid w:val="00884F7A"/>
    <w:rsid w:val="00886CF6"/>
    <w:rsid w:val="008910A9"/>
    <w:rsid w:val="008913DA"/>
    <w:rsid w:val="00892FDA"/>
    <w:rsid w:val="008953EC"/>
    <w:rsid w:val="00896108"/>
    <w:rsid w:val="008972A2"/>
    <w:rsid w:val="008A40C7"/>
    <w:rsid w:val="008A500E"/>
    <w:rsid w:val="008A54C6"/>
    <w:rsid w:val="008A6C77"/>
    <w:rsid w:val="008B0260"/>
    <w:rsid w:val="008B2729"/>
    <w:rsid w:val="008B4BFF"/>
    <w:rsid w:val="008B64CA"/>
    <w:rsid w:val="008C68A1"/>
    <w:rsid w:val="008D2273"/>
    <w:rsid w:val="008D2D23"/>
    <w:rsid w:val="008D4AC4"/>
    <w:rsid w:val="008D56CA"/>
    <w:rsid w:val="008D73B8"/>
    <w:rsid w:val="008E06C2"/>
    <w:rsid w:val="008F2E60"/>
    <w:rsid w:val="008F5485"/>
    <w:rsid w:val="008F6B7F"/>
    <w:rsid w:val="0090015C"/>
    <w:rsid w:val="00902177"/>
    <w:rsid w:val="00902613"/>
    <w:rsid w:val="00904A9D"/>
    <w:rsid w:val="00907E58"/>
    <w:rsid w:val="00911316"/>
    <w:rsid w:val="00911DB4"/>
    <w:rsid w:val="0091364E"/>
    <w:rsid w:val="00913F80"/>
    <w:rsid w:val="00915EC0"/>
    <w:rsid w:val="00920DA4"/>
    <w:rsid w:val="00927C57"/>
    <w:rsid w:val="00931C1F"/>
    <w:rsid w:val="0093338F"/>
    <w:rsid w:val="00933629"/>
    <w:rsid w:val="0093372E"/>
    <w:rsid w:val="009355C8"/>
    <w:rsid w:val="00935B0F"/>
    <w:rsid w:val="00937971"/>
    <w:rsid w:val="00941C32"/>
    <w:rsid w:val="009424D4"/>
    <w:rsid w:val="0094390B"/>
    <w:rsid w:val="00946C57"/>
    <w:rsid w:val="009523DC"/>
    <w:rsid w:val="0095373B"/>
    <w:rsid w:val="00953DE4"/>
    <w:rsid w:val="00962E75"/>
    <w:rsid w:val="00964017"/>
    <w:rsid w:val="009672A4"/>
    <w:rsid w:val="009732EA"/>
    <w:rsid w:val="009733F8"/>
    <w:rsid w:val="00975477"/>
    <w:rsid w:val="009917BF"/>
    <w:rsid w:val="00992C49"/>
    <w:rsid w:val="00995751"/>
    <w:rsid w:val="00996946"/>
    <w:rsid w:val="009A1285"/>
    <w:rsid w:val="009A15BB"/>
    <w:rsid w:val="009A3089"/>
    <w:rsid w:val="009A3D88"/>
    <w:rsid w:val="009A583D"/>
    <w:rsid w:val="009A62A4"/>
    <w:rsid w:val="009B0197"/>
    <w:rsid w:val="009B1FE7"/>
    <w:rsid w:val="009B3246"/>
    <w:rsid w:val="009B556D"/>
    <w:rsid w:val="009C2CEF"/>
    <w:rsid w:val="009C3214"/>
    <w:rsid w:val="009C38B2"/>
    <w:rsid w:val="009C4867"/>
    <w:rsid w:val="009C5EE2"/>
    <w:rsid w:val="009C7B84"/>
    <w:rsid w:val="009D03B1"/>
    <w:rsid w:val="009D7BAA"/>
    <w:rsid w:val="009E1CC4"/>
    <w:rsid w:val="009E3851"/>
    <w:rsid w:val="009E7EFF"/>
    <w:rsid w:val="009F371F"/>
    <w:rsid w:val="009F4FAD"/>
    <w:rsid w:val="009F5805"/>
    <w:rsid w:val="00A03621"/>
    <w:rsid w:val="00A03814"/>
    <w:rsid w:val="00A05B1F"/>
    <w:rsid w:val="00A06C26"/>
    <w:rsid w:val="00A06CE4"/>
    <w:rsid w:val="00A1004D"/>
    <w:rsid w:val="00A11097"/>
    <w:rsid w:val="00A12A23"/>
    <w:rsid w:val="00A17E07"/>
    <w:rsid w:val="00A20C7D"/>
    <w:rsid w:val="00A23E75"/>
    <w:rsid w:val="00A30B3B"/>
    <w:rsid w:val="00A313C0"/>
    <w:rsid w:val="00A316E5"/>
    <w:rsid w:val="00A31719"/>
    <w:rsid w:val="00A33752"/>
    <w:rsid w:val="00A35589"/>
    <w:rsid w:val="00A36B80"/>
    <w:rsid w:val="00A41EFD"/>
    <w:rsid w:val="00A42099"/>
    <w:rsid w:val="00A45317"/>
    <w:rsid w:val="00A46404"/>
    <w:rsid w:val="00A51078"/>
    <w:rsid w:val="00A56768"/>
    <w:rsid w:val="00A57547"/>
    <w:rsid w:val="00A57B9D"/>
    <w:rsid w:val="00A60D70"/>
    <w:rsid w:val="00A61669"/>
    <w:rsid w:val="00A62F05"/>
    <w:rsid w:val="00A66937"/>
    <w:rsid w:val="00A669BD"/>
    <w:rsid w:val="00A67278"/>
    <w:rsid w:val="00A72472"/>
    <w:rsid w:val="00A724D9"/>
    <w:rsid w:val="00A75536"/>
    <w:rsid w:val="00A76266"/>
    <w:rsid w:val="00A8053C"/>
    <w:rsid w:val="00A832EF"/>
    <w:rsid w:val="00A84023"/>
    <w:rsid w:val="00A87DE3"/>
    <w:rsid w:val="00A92EEA"/>
    <w:rsid w:val="00A93E3D"/>
    <w:rsid w:val="00A93FE3"/>
    <w:rsid w:val="00A97D8D"/>
    <w:rsid w:val="00AA0538"/>
    <w:rsid w:val="00AA1AB0"/>
    <w:rsid w:val="00AA1E7E"/>
    <w:rsid w:val="00AA25C1"/>
    <w:rsid w:val="00AA2ED2"/>
    <w:rsid w:val="00AA3183"/>
    <w:rsid w:val="00AA339F"/>
    <w:rsid w:val="00AA36A0"/>
    <w:rsid w:val="00AA546B"/>
    <w:rsid w:val="00AA5BD4"/>
    <w:rsid w:val="00AA66B2"/>
    <w:rsid w:val="00AA6DD8"/>
    <w:rsid w:val="00AB0CA4"/>
    <w:rsid w:val="00AB1570"/>
    <w:rsid w:val="00AB4F4E"/>
    <w:rsid w:val="00AB726E"/>
    <w:rsid w:val="00AC0E19"/>
    <w:rsid w:val="00AC4264"/>
    <w:rsid w:val="00AC48D0"/>
    <w:rsid w:val="00AC58AA"/>
    <w:rsid w:val="00AC7DD2"/>
    <w:rsid w:val="00AD1501"/>
    <w:rsid w:val="00AD16F1"/>
    <w:rsid w:val="00AD5849"/>
    <w:rsid w:val="00AD661F"/>
    <w:rsid w:val="00AD7C06"/>
    <w:rsid w:val="00AD7FBC"/>
    <w:rsid w:val="00AE0125"/>
    <w:rsid w:val="00AE04D5"/>
    <w:rsid w:val="00AE1913"/>
    <w:rsid w:val="00AE4426"/>
    <w:rsid w:val="00AE54BE"/>
    <w:rsid w:val="00AE6F06"/>
    <w:rsid w:val="00AF42FE"/>
    <w:rsid w:val="00AF43CB"/>
    <w:rsid w:val="00AF6CD0"/>
    <w:rsid w:val="00B00870"/>
    <w:rsid w:val="00B07B5F"/>
    <w:rsid w:val="00B11F14"/>
    <w:rsid w:val="00B1389C"/>
    <w:rsid w:val="00B14203"/>
    <w:rsid w:val="00B15861"/>
    <w:rsid w:val="00B20634"/>
    <w:rsid w:val="00B21A37"/>
    <w:rsid w:val="00B24654"/>
    <w:rsid w:val="00B265B6"/>
    <w:rsid w:val="00B270C0"/>
    <w:rsid w:val="00B30876"/>
    <w:rsid w:val="00B30C0D"/>
    <w:rsid w:val="00B345FF"/>
    <w:rsid w:val="00B41BCF"/>
    <w:rsid w:val="00B5218C"/>
    <w:rsid w:val="00B52C44"/>
    <w:rsid w:val="00B54B3D"/>
    <w:rsid w:val="00B551D4"/>
    <w:rsid w:val="00B55C1A"/>
    <w:rsid w:val="00B56FAC"/>
    <w:rsid w:val="00B61E00"/>
    <w:rsid w:val="00B6293C"/>
    <w:rsid w:val="00B66D5B"/>
    <w:rsid w:val="00B70819"/>
    <w:rsid w:val="00B7085B"/>
    <w:rsid w:val="00B7423F"/>
    <w:rsid w:val="00B76148"/>
    <w:rsid w:val="00B76A8D"/>
    <w:rsid w:val="00B828CB"/>
    <w:rsid w:val="00B9205F"/>
    <w:rsid w:val="00B92194"/>
    <w:rsid w:val="00B93EB0"/>
    <w:rsid w:val="00B94434"/>
    <w:rsid w:val="00B949F4"/>
    <w:rsid w:val="00B95BFA"/>
    <w:rsid w:val="00B96952"/>
    <w:rsid w:val="00BA6867"/>
    <w:rsid w:val="00BB044C"/>
    <w:rsid w:val="00BB0705"/>
    <w:rsid w:val="00BB093B"/>
    <w:rsid w:val="00BB2708"/>
    <w:rsid w:val="00BB40CC"/>
    <w:rsid w:val="00BB5A83"/>
    <w:rsid w:val="00BC09EB"/>
    <w:rsid w:val="00BC1082"/>
    <w:rsid w:val="00BC1AB2"/>
    <w:rsid w:val="00BC3E30"/>
    <w:rsid w:val="00BD3F72"/>
    <w:rsid w:val="00BD79E6"/>
    <w:rsid w:val="00BD7E60"/>
    <w:rsid w:val="00BE5610"/>
    <w:rsid w:val="00BF01AD"/>
    <w:rsid w:val="00BF2FC5"/>
    <w:rsid w:val="00BF32D9"/>
    <w:rsid w:val="00BF3934"/>
    <w:rsid w:val="00BF65C3"/>
    <w:rsid w:val="00BF6973"/>
    <w:rsid w:val="00BF699E"/>
    <w:rsid w:val="00BF723C"/>
    <w:rsid w:val="00C01ECB"/>
    <w:rsid w:val="00C035D4"/>
    <w:rsid w:val="00C10A46"/>
    <w:rsid w:val="00C134E7"/>
    <w:rsid w:val="00C16B6E"/>
    <w:rsid w:val="00C2140A"/>
    <w:rsid w:val="00C248C0"/>
    <w:rsid w:val="00C253C8"/>
    <w:rsid w:val="00C2597F"/>
    <w:rsid w:val="00C2636B"/>
    <w:rsid w:val="00C27FE3"/>
    <w:rsid w:val="00C3074C"/>
    <w:rsid w:val="00C31B0A"/>
    <w:rsid w:val="00C323D7"/>
    <w:rsid w:val="00C34371"/>
    <w:rsid w:val="00C34557"/>
    <w:rsid w:val="00C35F74"/>
    <w:rsid w:val="00C3796B"/>
    <w:rsid w:val="00C40691"/>
    <w:rsid w:val="00C43580"/>
    <w:rsid w:val="00C46A6B"/>
    <w:rsid w:val="00C50E13"/>
    <w:rsid w:val="00C52A4E"/>
    <w:rsid w:val="00C57D0F"/>
    <w:rsid w:val="00C602FA"/>
    <w:rsid w:val="00C61983"/>
    <w:rsid w:val="00C640FD"/>
    <w:rsid w:val="00C6443F"/>
    <w:rsid w:val="00C663A3"/>
    <w:rsid w:val="00C674BE"/>
    <w:rsid w:val="00C7058A"/>
    <w:rsid w:val="00C736BB"/>
    <w:rsid w:val="00C73863"/>
    <w:rsid w:val="00C81912"/>
    <w:rsid w:val="00CA3672"/>
    <w:rsid w:val="00CA38A7"/>
    <w:rsid w:val="00CA56DD"/>
    <w:rsid w:val="00CB0C39"/>
    <w:rsid w:val="00CB2B2F"/>
    <w:rsid w:val="00CB36EB"/>
    <w:rsid w:val="00CC0AD8"/>
    <w:rsid w:val="00CC57B7"/>
    <w:rsid w:val="00CC5CA2"/>
    <w:rsid w:val="00CD5651"/>
    <w:rsid w:val="00CD719A"/>
    <w:rsid w:val="00CD7408"/>
    <w:rsid w:val="00CD782A"/>
    <w:rsid w:val="00CE49A2"/>
    <w:rsid w:val="00CE70D2"/>
    <w:rsid w:val="00CF402E"/>
    <w:rsid w:val="00D00C0E"/>
    <w:rsid w:val="00D00EBE"/>
    <w:rsid w:val="00D011EE"/>
    <w:rsid w:val="00D01C73"/>
    <w:rsid w:val="00D022AA"/>
    <w:rsid w:val="00D03409"/>
    <w:rsid w:val="00D06D46"/>
    <w:rsid w:val="00D119C1"/>
    <w:rsid w:val="00D128E2"/>
    <w:rsid w:val="00D1619E"/>
    <w:rsid w:val="00D16716"/>
    <w:rsid w:val="00D1675B"/>
    <w:rsid w:val="00D205F9"/>
    <w:rsid w:val="00D24589"/>
    <w:rsid w:val="00D246B5"/>
    <w:rsid w:val="00D25D40"/>
    <w:rsid w:val="00D269DE"/>
    <w:rsid w:val="00D27394"/>
    <w:rsid w:val="00D32651"/>
    <w:rsid w:val="00D34546"/>
    <w:rsid w:val="00D411B4"/>
    <w:rsid w:val="00D43E66"/>
    <w:rsid w:val="00D44324"/>
    <w:rsid w:val="00D446B8"/>
    <w:rsid w:val="00D45451"/>
    <w:rsid w:val="00D46D1B"/>
    <w:rsid w:val="00D509B9"/>
    <w:rsid w:val="00D50B75"/>
    <w:rsid w:val="00D54025"/>
    <w:rsid w:val="00D542EB"/>
    <w:rsid w:val="00D63466"/>
    <w:rsid w:val="00D65CDA"/>
    <w:rsid w:val="00D66CFE"/>
    <w:rsid w:val="00D67472"/>
    <w:rsid w:val="00D74516"/>
    <w:rsid w:val="00D803D2"/>
    <w:rsid w:val="00D80AC9"/>
    <w:rsid w:val="00D83AA9"/>
    <w:rsid w:val="00D84AAC"/>
    <w:rsid w:val="00D852D9"/>
    <w:rsid w:val="00D85843"/>
    <w:rsid w:val="00D92574"/>
    <w:rsid w:val="00D9758D"/>
    <w:rsid w:val="00DA351D"/>
    <w:rsid w:val="00DA6FB5"/>
    <w:rsid w:val="00DA7877"/>
    <w:rsid w:val="00DB0EF4"/>
    <w:rsid w:val="00DB10B4"/>
    <w:rsid w:val="00DB27C0"/>
    <w:rsid w:val="00DB3267"/>
    <w:rsid w:val="00DC2BEF"/>
    <w:rsid w:val="00DC439A"/>
    <w:rsid w:val="00DC6926"/>
    <w:rsid w:val="00DD0813"/>
    <w:rsid w:val="00DD287F"/>
    <w:rsid w:val="00DD61E8"/>
    <w:rsid w:val="00DE3BB6"/>
    <w:rsid w:val="00DE4426"/>
    <w:rsid w:val="00DE66BD"/>
    <w:rsid w:val="00DE66DB"/>
    <w:rsid w:val="00DF5A78"/>
    <w:rsid w:val="00E05FC5"/>
    <w:rsid w:val="00E10A42"/>
    <w:rsid w:val="00E10C17"/>
    <w:rsid w:val="00E11E1C"/>
    <w:rsid w:val="00E14A96"/>
    <w:rsid w:val="00E20F07"/>
    <w:rsid w:val="00E21541"/>
    <w:rsid w:val="00E226FE"/>
    <w:rsid w:val="00E23BF3"/>
    <w:rsid w:val="00E24E41"/>
    <w:rsid w:val="00E258A8"/>
    <w:rsid w:val="00E31346"/>
    <w:rsid w:val="00E344C2"/>
    <w:rsid w:val="00E37305"/>
    <w:rsid w:val="00E4003A"/>
    <w:rsid w:val="00E41701"/>
    <w:rsid w:val="00E53691"/>
    <w:rsid w:val="00E53749"/>
    <w:rsid w:val="00E617AF"/>
    <w:rsid w:val="00E6281B"/>
    <w:rsid w:val="00E63D89"/>
    <w:rsid w:val="00E642A3"/>
    <w:rsid w:val="00E642B2"/>
    <w:rsid w:val="00E6436E"/>
    <w:rsid w:val="00E6605E"/>
    <w:rsid w:val="00E66541"/>
    <w:rsid w:val="00E66E43"/>
    <w:rsid w:val="00E678C7"/>
    <w:rsid w:val="00E70300"/>
    <w:rsid w:val="00E73733"/>
    <w:rsid w:val="00E75995"/>
    <w:rsid w:val="00E76A61"/>
    <w:rsid w:val="00E80281"/>
    <w:rsid w:val="00E81139"/>
    <w:rsid w:val="00E82DAD"/>
    <w:rsid w:val="00E83751"/>
    <w:rsid w:val="00E87AE7"/>
    <w:rsid w:val="00E87CE4"/>
    <w:rsid w:val="00E90F1B"/>
    <w:rsid w:val="00E92FC2"/>
    <w:rsid w:val="00E9340F"/>
    <w:rsid w:val="00EA1215"/>
    <w:rsid w:val="00EA2059"/>
    <w:rsid w:val="00EA3F4E"/>
    <w:rsid w:val="00EA70B3"/>
    <w:rsid w:val="00EB32F6"/>
    <w:rsid w:val="00EB649C"/>
    <w:rsid w:val="00EC247B"/>
    <w:rsid w:val="00EC32C5"/>
    <w:rsid w:val="00EC77B2"/>
    <w:rsid w:val="00ED1E44"/>
    <w:rsid w:val="00ED2248"/>
    <w:rsid w:val="00ED46E7"/>
    <w:rsid w:val="00ED6FBD"/>
    <w:rsid w:val="00ED764D"/>
    <w:rsid w:val="00EE0872"/>
    <w:rsid w:val="00EE11DE"/>
    <w:rsid w:val="00EE15F1"/>
    <w:rsid w:val="00EE1BD8"/>
    <w:rsid w:val="00EF18EE"/>
    <w:rsid w:val="00EF1D08"/>
    <w:rsid w:val="00EF4A94"/>
    <w:rsid w:val="00F011F2"/>
    <w:rsid w:val="00F04217"/>
    <w:rsid w:val="00F05D04"/>
    <w:rsid w:val="00F05EE2"/>
    <w:rsid w:val="00F07A9A"/>
    <w:rsid w:val="00F13010"/>
    <w:rsid w:val="00F1557D"/>
    <w:rsid w:val="00F167BA"/>
    <w:rsid w:val="00F20E57"/>
    <w:rsid w:val="00F2449A"/>
    <w:rsid w:val="00F24ABD"/>
    <w:rsid w:val="00F31B46"/>
    <w:rsid w:val="00F31BE4"/>
    <w:rsid w:val="00F34A22"/>
    <w:rsid w:val="00F360BA"/>
    <w:rsid w:val="00F36A5F"/>
    <w:rsid w:val="00F36CC9"/>
    <w:rsid w:val="00F40173"/>
    <w:rsid w:val="00F44D8D"/>
    <w:rsid w:val="00F45371"/>
    <w:rsid w:val="00F502A7"/>
    <w:rsid w:val="00F52188"/>
    <w:rsid w:val="00F52730"/>
    <w:rsid w:val="00F52A93"/>
    <w:rsid w:val="00F545D7"/>
    <w:rsid w:val="00F54E6F"/>
    <w:rsid w:val="00F5699C"/>
    <w:rsid w:val="00F600BC"/>
    <w:rsid w:val="00F65278"/>
    <w:rsid w:val="00F74079"/>
    <w:rsid w:val="00F75018"/>
    <w:rsid w:val="00F768F8"/>
    <w:rsid w:val="00F769E1"/>
    <w:rsid w:val="00F8167E"/>
    <w:rsid w:val="00F81EBB"/>
    <w:rsid w:val="00F821DC"/>
    <w:rsid w:val="00F827AF"/>
    <w:rsid w:val="00F85240"/>
    <w:rsid w:val="00F90C4B"/>
    <w:rsid w:val="00F92153"/>
    <w:rsid w:val="00F95288"/>
    <w:rsid w:val="00FA55CB"/>
    <w:rsid w:val="00FA6D0F"/>
    <w:rsid w:val="00FB57B0"/>
    <w:rsid w:val="00FB57DD"/>
    <w:rsid w:val="00FB626A"/>
    <w:rsid w:val="00FC2487"/>
    <w:rsid w:val="00FC7103"/>
    <w:rsid w:val="00FD2E81"/>
    <w:rsid w:val="00FE00E1"/>
    <w:rsid w:val="00FE24D6"/>
    <w:rsid w:val="00FE2684"/>
    <w:rsid w:val="00FE4CF3"/>
    <w:rsid w:val="00FE60B0"/>
    <w:rsid w:val="00FF3D4E"/>
    <w:rsid w:val="00FF676A"/>
    <w:rsid w:val="00FF7EB3"/>
    <w:rsid w:val="011078C7"/>
    <w:rsid w:val="023B5DE0"/>
    <w:rsid w:val="02F0175E"/>
    <w:rsid w:val="0321400D"/>
    <w:rsid w:val="0532605E"/>
    <w:rsid w:val="05CF7D50"/>
    <w:rsid w:val="06212B40"/>
    <w:rsid w:val="077C5CB6"/>
    <w:rsid w:val="07B20199"/>
    <w:rsid w:val="081859DF"/>
    <w:rsid w:val="0AA07F0D"/>
    <w:rsid w:val="0B381EF4"/>
    <w:rsid w:val="0BB93035"/>
    <w:rsid w:val="0BC438C4"/>
    <w:rsid w:val="0C394176"/>
    <w:rsid w:val="0CAF268A"/>
    <w:rsid w:val="0CE75980"/>
    <w:rsid w:val="0D4F6F68"/>
    <w:rsid w:val="0D9A0C44"/>
    <w:rsid w:val="0E562BD4"/>
    <w:rsid w:val="0E9633C6"/>
    <w:rsid w:val="10593038"/>
    <w:rsid w:val="11000A34"/>
    <w:rsid w:val="11C947E0"/>
    <w:rsid w:val="12BC78D3"/>
    <w:rsid w:val="13D749A0"/>
    <w:rsid w:val="14891A12"/>
    <w:rsid w:val="15E43350"/>
    <w:rsid w:val="16094BB9"/>
    <w:rsid w:val="174F2A9F"/>
    <w:rsid w:val="1800023D"/>
    <w:rsid w:val="187F3449"/>
    <w:rsid w:val="196071E6"/>
    <w:rsid w:val="1AFE6CB6"/>
    <w:rsid w:val="1C132DF8"/>
    <w:rsid w:val="1C5D5C5E"/>
    <w:rsid w:val="1D392227"/>
    <w:rsid w:val="1E1A0F7A"/>
    <w:rsid w:val="1F2C049F"/>
    <w:rsid w:val="1FD224BF"/>
    <w:rsid w:val="204B69EF"/>
    <w:rsid w:val="20FC3541"/>
    <w:rsid w:val="220934F8"/>
    <w:rsid w:val="22925F36"/>
    <w:rsid w:val="22A939AB"/>
    <w:rsid w:val="2460453E"/>
    <w:rsid w:val="252437BD"/>
    <w:rsid w:val="270A4530"/>
    <w:rsid w:val="27337CE7"/>
    <w:rsid w:val="273E043A"/>
    <w:rsid w:val="27550E8B"/>
    <w:rsid w:val="286345FC"/>
    <w:rsid w:val="28706872"/>
    <w:rsid w:val="292E24A0"/>
    <w:rsid w:val="2A0911D4"/>
    <w:rsid w:val="2AE35F88"/>
    <w:rsid w:val="2AEB503C"/>
    <w:rsid w:val="2BD85A0F"/>
    <w:rsid w:val="2C1D0F66"/>
    <w:rsid w:val="2C995D5E"/>
    <w:rsid w:val="2D0363AE"/>
    <w:rsid w:val="2E881373"/>
    <w:rsid w:val="307902EB"/>
    <w:rsid w:val="312060DF"/>
    <w:rsid w:val="31F369F1"/>
    <w:rsid w:val="3220355E"/>
    <w:rsid w:val="330D5210"/>
    <w:rsid w:val="340C5B48"/>
    <w:rsid w:val="36160449"/>
    <w:rsid w:val="378974B0"/>
    <w:rsid w:val="37E929AB"/>
    <w:rsid w:val="37F737C1"/>
    <w:rsid w:val="38C522B1"/>
    <w:rsid w:val="395064D7"/>
    <w:rsid w:val="3ACD1DA9"/>
    <w:rsid w:val="3B2F7BB2"/>
    <w:rsid w:val="3B8561E0"/>
    <w:rsid w:val="3BBC42F8"/>
    <w:rsid w:val="3BCC3E0F"/>
    <w:rsid w:val="3CD34D79"/>
    <w:rsid w:val="3F23468E"/>
    <w:rsid w:val="3F8E5FAB"/>
    <w:rsid w:val="3FA04C43"/>
    <w:rsid w:val="3FAA58BB"/>
    <w:rsid w:val="4050500F"/>
    <w:rsid w:val="405C1C05"/>
    <w:rsid w:val="40F37A42"/>
    <w:rsid w:val="41EA3241"/>
    <w:rsid w:val="4206389A"/>
    <w:rsid w:val="42240501"/>
    <w:rsid w:val="43573E3B"/>
    <w:rsid w:val="43635059"/>
    <w:rsid w:val="436D4466"/>
    <w:rsid w:val="43DD12AF"/>
    <w:rsid w:val="43E35E8A"/>
    <w:rsid w:val="446731BD"/>
    <w:rsid w:val="4658720B"/>
    <w:rsid w:val="467E6C0F"/>
    <w:rsid w:val="46845A12"/>
    <w:rsid w:val="46C6602A"/>
    <w:rsid w:val="490966A2"/>
    <w:rsid w:val="49C66341"/>
    <w:rsid w:val="4B356A42"/>
    <w:rsid w:val="4C3703CD"/>
    <w:rsid w:val="4DBF5582"/>
    <w:rsid w:val="4E524648"/>
    <w:rsid w:val="4E6600F3"/>
    <w:rsid w:val="4FF62BA4"/>
    <w:rsid w:val="506D2B8D"/>
    <w:rsid w:val="516923D4"/>
    <w:rsid w:val="52694064"/>
    <w:rsid w:val="52AF02BB"/>
    <w:rsid w:val="52D23FA9"/>
    <w:rsid w:val="53C75190"/>
    <w:rsid w:val="56A417B8"/>
    <w:rsid w:val="5712706A"/>
    <w:rsid w:val="598F49A2"/>
    <w:rsid w:val="59A541C5"/>
    <w:rsid w:val="5A6776CD"/>
    <w:rsid w:val="5AFF16B3"/>
    <w:rsid w:val="5C41253D"/>
    <w:rsid w:val="5CE13766"/>
    <w:rsid w:val="5D101956"/>
    <w:rsid w:val="5D123920"/>
    <w:rsid w:val="5D8D744A"/>
    <w:rsid w:val="5D9562FF"/>
    <w:rsid w:val="5E371164"/>
    <w:rsid w:val="5F950838"/>
    <w:rsid w:val="5FB05672"/>
    <w:rsid w:val="602A0F80"/>
    <w:rsid w:val="60B44CEE"/>
    <w:rsid w:val="620A77A8"/>
    <w:rsid w:val="62486582"/>
    <w:rsid w:val="6367429A"/>
    <w:rsid w:val="63C65464"/>
    <w:rsid w:val="64CD45D0"/>
    <w:rsid w:val="64E3548C"/>
    <w:rsid w:val="64E42046"/>
    <w:rsid w:val="68BB30BE"/>
    <w:rsid w:val="6B090119"/>
    <w:rsid w:val="6B0F5943"/>
    <w:rsid w:val="6B480E55"/>
    <w:rsid w:val="6B695357"/>
    <w:rsid w:val="6C6F0754"/>
    <w:rsid w:val="6C8E6D3B"/>
    <w:rsid w:val="6E6F58E7"/>
    <w:rsid w:val="6FC76010"/>
    <w:rsid w:val="6FD6376F"/>
    <w:rsid w:val="70311EB7"/>
    <w:rsid w:val="70926DFA"/>
    <w:rsid w:val="717209D9"/>
    <w:rsid w:val="72095CA7"/>
    <w:rsid w:val="731C29AB"/>
    <w:rsid w:val="73E3796C"/>
    <w:rsid w:val="74D6127F"/>
    <w:rsid w:val="78E3341D"/>
    <w:rsid w:val="79586707"/>
    <w:rsid w:val="798C1800"/>
    <w:rsid w:val="7AED10D1"/>
    <w:rsid w:val="7C16431B"/>
    <w:rsid w:val="7C546F4F"/>
    <w:rsid w:val="7CA73C2D"/>
    <w:rsid w:val="7D16134D"/>
    <w:rsid w:val="7E53749D"/>
    <w:rsid w:val="7FFC4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3E7F0B6"/>
  <w15:docId w15:val="{EF35430C-95A1-4DD1-B0FB-5DF2A86BE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cs="宋体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373FD3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73FD3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rPr>
      <w:sz w:val="24"/>
    </w:rPr>
  </w:style>
  <w:style w:type="character" w:styleId="ac">
    <w:name w:val="Hyperlink"/>
    <w:basedOn w:val="a0"/>
    <w:uiPriority w:val="99"/>
    <w:semiHidden/>
    <w:unhideWhenUsed/>
    <w:rPr>
      <w:color w:val="0000FF"/>
      <w:u w:val="single"/>
    </w:rPr>
  </w:style>
  <w:style w:type="character" w:styleId="ad">
    <w:name w:val="annotation reference"/>
    <w:basedOn w:val="a0"/>
    <w:qFormat/>
    <w:rPr>
      <w:sz w:val="21"/>
      <w:szCs w:val="21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character" w:customStyle="1" w:styleId="a4">
    <w:name w:val="批注文字 字符"/>
    <w:basedOn w:val="a0"/>
    <w:link w:val="a3"/>
    <w:qFormat/>
    <w:rPr>
      <w:rFonts w:ascii="Times New Roman" w:eastAsia="宋体" w:hAnsi="Times New Roman" w:cs="宋体"/>
      <w:szCs w:val="24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宋体"/>
      <w:sz w:val="18"/>
      <w:szCs w:val="18"/>
    </w:rPr>
  </w:style>
  <w:style w:type="character" w:styleId="ae">
    <w:name w:val="Placeholder Text"/>
    <w:basedOn w:val="a0"/>
    <w:uiPriority w:val="99"/>
    <w:semiHidden/>
    <w:qFormat/>
    <w:rPr>
      <w:color w:val="808080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customStyle="1" w:styleId="ds-markdown-paragraph">
    <w:name w:val="ds-markdown-paragraph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D46D1B"/>
    <w:pPr>
      <w:tabs>
        <w:tab w:val="center" w:pos="4680"/>
        <w:tab w:val="right" w:pos="9360"/>
      </w:tabs>
      <w:spacing w:line="360" w:lineRule="auto"/>
      <w:ind w:firstLineChars="400" w:firstLine="840"/>
    </w:pPr>
  </w:style>
  <w:style w:type="character" w:customStyle="1" w:styleId="MTDisplayEquation0">
    <w:name w:val="MTDisplayEquation 字符"/>
    <w:basedOn w:val="a0"/>
    <w:link w:val="MTDisplayEquation"/>
    <w:rsid w:val="00D46D1B"/>
    <w:rPr>
      <w:rFonts w:cs="宋体"/>
      <w:kern w:val="2"/>
      <w:sz w:val="21"/>
      <w:szCs w:val="24"/>
    </w:rPr>
  </w:style>
  <w:style w:type="paragraph" w:styleId="af0">
    <w:name w:val="annotation subject"/>
    <w:basedOn w:val="a3"/>
    <w:next w:val="a3"/>
    <w:link w:val="af1"/>
    <w:uiPriority w:val="99"/>
    <w:semiHidden/>
    <w:unhideWhenUsed/>
    <w:rsid w:val="00F05EE2"/>
    <w:rPr>
      <w:b/>
      <w:bCs/>
    </w:rPr>
  </w:style>
  <w:style w:type="character" w:customStyle="1" w:styleId="af1">
    <w:name w:val="批注主题 字符"/>
    <w:basedOn w:val="a4"/>
    <w:link w:val="af0"/>
    <w:uiPriority w:val="99"/>
    <w:semiHidden/>
    <w:rsid w:val="00F05EE2"/>
    <w:rPr>
      <w:rFonts w:ascii="Times New Roman" w:eastAsia="宋体" w:hAnsi="Times New Roman" w:cs="宋体"/>
      <w:b/>
      <w:bCs/>
      <w:kern w:val="2"/>
      <w:sz w:val="21"/>
      <w:szCs w:val="24"/>
    </w:rPr>
  </w:style>
  <w:style w:type="character" w:customStyle="1" w:styleId="10">
    <w:name w:val="标题 1 字符"/>
    <w:basedOn w:val="a0"/>
    <w:link w:val="1"/>
    <w:uiPriority w:val="9"/>
    <w:rsid w:val="00373FD3"/>
    <w:rPr>
      <w:rFonts w:eastAsia="黑体" w:cs="宋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373FD3"/>
    <w:rPr>
      <w:rFonts w:eastAsia="黑体" w:cstheme="majorBidi"/>
      <w:bCs/>
      <w:kern w:val="2"/>
      <w:sz w:val="24"/>
      <w:szCs w:val="32"/>
    </w:rPr>
  </w:style>
  <w:style w:type="paragraph" w:customStyle="1" w:styleId="af2">
    <w:name w:val="题干"/>
    <w:basedOn w:val="a"/>
    <w:link w:val="af3"/>
    <w:qFormat/>
    <w:rsid w:val="00373FD3"/>
    <w:pPr>
      <w:ind w:firstLine="420"/>
    </w:pPr>
    <w:rPr>
      <w:rFonts w:eastAsia="楷体" w:cs="楷体"/>
      <w:color w:val="000000" w:themeColor="text1"/>
      <w:szCs w:val="21"/>
    </w:rPr>
  </w:style>
  <w:style w:type="character" w:customStyle="1" w:styleId="af3">
    <w:name w:val="题干 字符"/>
    <w:basedOn w:val="a0"/>
    <w:link w:val="af2"/>
    <w:rsid w:val="00373FD3"/>
    <w:rPr>
      <w:rFonts w:eastAsia="楷体" w:cs="楷体"/>
      <w:color w:val="000000" w:themeColor="text1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7008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2.svg"/><Relationship Id="rId1" Type="http://schemas.openxmlformats.org/officeDocument/2006/relationships/image" Target="media/image1.png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oleObject" Target="embeddings/oleObject4.bin"/><Relationship Id="rId21" Type="http://schemas.openxmlformats.org/officeDocument/2006/relationships/image" Target="media/image10.png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7.bin"/><Relationship Id="rId50" Type="http://schemas.openxmlformats.org/officeDocument/2006/relationships/image" Target="media/image30.png"/><Relationship Id="rId55" Type="http://schemas.openxmlformats.org/officeDocument/2006/relationships/image" Target="media/image35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9" Type="http://schemas.openxmlformats.org/officeDocument/2006/relationships/image" Target="media/image17.png"/><Relationship Id="rId11" Type="http://schemas.microsoft.com/office/2018/08/relationships/commentsExtensible" Target="commentsExtensible.xml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37" Type="http://schemas.openxmlformats.org/officeDocument/2006/relationships/oleObject" Target="embeddings/oleObject2.bin"/><Relationship Id="rId40" Type="http://schemas.openxmlformats.org/officeDocument/2006/relationships/image" Target="media/image24.png"/><Relationship Id="rId45" Type="http://schemas.openxmlformats.org/officeDocument/2006/relationships/oleObject" Target="embeddings/oleObject6.bin"/><Relationship Id="rId53" Type="http://schemas.openxmlformats.org/officeDocument/2006/relationships/image" Target="media/image34.e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microsoft.com/office/2007/relationships/hdphoto" Target="media/hdphoto1.wdp"/><Relationship Id="rId30" Type="http://schemas.openxmlformats.org/officeDocument/2006/relationships/image" Target="media/image18.emf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openxmlformats.org/officeDocument/2006/relationships/image" Target="media/image29.wmf"/><Relationship Id="rId56" Type="http://schemas.openxmlformats.org/officeDocument/2006/relationships/fontTable" Target="fontTable.xml"/><Relationship Id="rId8" Type="http://schemas.openxmlformats.org/officeDocument/2006/relationships/comments" Target="comments.xml"/><Relationship Id="rId51" Type="http://schemas.openxmlformats.org/officeDocument/2006/relationships/image" Target="media/image31.e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1.emf"/><Relationship Id="rId38" Type="http://schemas.openxmlformats.org/officeDocument/2006/relationships/oleObject" Target="embeddings/oleObject3.bin"/><Relationship Id="rId46" Type="http://schemas.openxmlformats.org/officeDocument/2006/relationships/image" Target="media/image28.wmf"/><Relationship Id="rId20" Type="http://schemas.openxmlformats.org/officeDocument/2006/relationships/image" Target="media/image9.png"/><Relationship Id="rId41" Type="http://schemas.openxmlformats.org/officeDocument/2006/relationships/image" Target="media/image25.emf"/><Relationship Id="rId54" Type="http://schemas.openxmlformats.org/officeDocument/2006/relationships/image" Target="media/image3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2.png"/><Relationship Id="rId28" Type="http://schemas.openxmlformats.org/officeDocument/2006/relationships/image" Target="media/image16.emf"/><Relationship Id="rId36" Type="http://schemas.openxmlformats.org/officeDocument/2006/relationships/image" Target="media/image23.wmf"/><Relationship Id="rId49" Type="http://schemas.openxmlformats.org/officeDocument/2006/relationships/oleObject" Target="embeddings/oleObject8.bin"/><Relationship Id="rId57" Type="http://schemas.microsoft.com/office/2011/relationships/people" Target="people.xml"/><Relationship Id="rId10" Type="http://schemas.microsoft.com/office/2016/09/relationships/commentsIds" Target="commentsIds.xml"/><Relationship Id="rId31" Type="http://schemas.openxmlformats.org/officeDocument/2006/relationships/image" Target="media/image19.png"/><Relationship Id="rId44" Type="http://schemas.openxmlformats.org/officeDocument/2006/relationships/image" Target="media/image27.wmf"/><Relationship Id="rId52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83185E-BDDF-402D-BA73-CC4FB01AC7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</TotalTime>
  <Pages>16</Pages>
  <Words>1758</Words>
  <Characters>10026</Characters>
  <Application>Microsoft Office Word</Application>
  <DocSecurity>0</DocSecurity>
  <Lines>83</Lines>
  <Paragraphs>23</Paragraphs>
  <ScaleCrop>false</ScaleCrop>
  <Company/>
  <LinksUpToDate>false</LinksUpToDate>
  <CharactersWithSpaces>11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physics</cp:lastModifiedBy>
  <cp:revision>17</cp:revision>
  <cp:lastPrinted>2026-01-08T07:31:00Z</cp:lastPrinted>
  <dcterms:created xsi:type="dcterms:W3CDTF">2026-01-22T05:46:00Z</dcterms:created>
  <dcterms:modified xsi:type="dcterms:W3CDTF">2026-01-25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DkxOGFlZGJhNGYyZTI1NDQzY2JlMjNhYWQ2OGRlN2IiLCJ1c2VySWQiOiI1OTk4OTY2MDEifQ==</vt:lpwstr>
  </property>
  <property fmtid="{D5CDD505-2E9C-101B-9397-08002B2CF9AE}" pid="3" name="KSOProductBuildVer">
    <vt:lpwstr>2052-12.1.0.23542</vt:lpwstr>
  </property>
  <property fmtid="{D5CDD505-2E9C-101B-9397-08002B2CF9AE}" pid="4" name="ICV">
    <vt:lpwstr>EE387352C8524D13B785A7E00BE34BF5_13</vt:lpwstr>
  </property>
  <property fmtid="{D5CDD505-2E9C-101B-9397-08002B2CF9AE}" pid="5" name="MTWinEqns">
    <vt:bool>true</vt:bool>
  </property>
</Properties>
</file>